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63"/>
  </p:notesMasterIdLst>
  <p:handoutMasterIdLst>
    <p:handoutMasterId r:id="rId64"/>
  </p:handoutMasterIdLst>
  <p:sldIdLst>
    <p:sldId id="256" r:id="rId2"/>
    <p:sldId id="532" r:id="rId3"/>
    <p:sldId id="533" r:id="rId4"/>
    <p:sldId id="535" r:id="rId5"/>
    <p:sldId id="536" r:id="rId6"/>
    <p:sldId id="537" r:id="rId7"/>
    <p:sldId id="539" r:id="rId8"/>
    <p:sldId id="538" r:id="rId9"/>
    <p:sldId id="540" r:id="rId10"/>
    <p:sldId id="541" r:id="rId11"/>
    <p:sldId id="542" r:id="rId12"/>
    <p:sldId id="543" r:id="rId13"/>
    <p:sldId id="544" r:id="rId14"/>
    <p:sldId id="545" r:id="rId15"/>
    <p:sldId id="546" r:id="rId16"/>
    <p:sldId id="584" r:id="rId17"/>
    <p:sldId id="547" r:id="rId18"/>
    <p:sldId id="548" r:id="rId19"/>
    <p:sldId id="549" r:id="rId20"/>
    <p:sldId id="550" r:id="rId21"/>
    <p:sldId id="551" r:id="rId22"/>
    <p:sldId id="604" r:id="rId23"/>
    <p:sldId id="605" r:id="rId24"/>
    <p:sldId id="606" r:id="rId25"/>
    <p:sldId id="607" r:id="rId26"/>
    <p:sldId id="608" r:id="rId27"/>
    <p:sldId id="552" r:id="rId28"/>
    <p:sldId id="590" r:id="rId29"/>
    <p:sldId id="553" r:id="rId30"/>
    <p:sldId id="554" r:id="rId31"/>
    <p:sldId id="555" r:id="rId32"/>
    <p:sldId id="556" r:id="rId33"/>
    <p:sldId id="557" r:id="rId34"/>
    <p:sldId id="575" r:id="rId35"/>
    <p:sldId id="576" r:id="rId36"/>
    <p:sldId id="577" r:id="rId37"/>
    <p:sldId id="559" r:id="rId38"/>
    <p:sldId id="560" r:id="rId39"/>
    <p:sldId id="561" r:id="rId40"/>
    <p:sldId id="562" r:id="rId41"/>
    <p:sldId id="563" r:id="rId42"/>
    <p:sldId id="564" r:id="rId43"/>
    <p:sldId id="565" r:id="rId44"/>
    <p:sldId id="578" r:id="rId45"/>
    <p:sldId id="579" r:id="rId46"/>
    <p:sldId id="580" r:id="rId47"/>
    <p:sldId id="566" r:id="rId48"/>
    <p:sldId id="567" r:id="rId49"/>
    <p:sldId id="568" r:id="rId50"/>
    <p:sldId id="569" r:id="rId51"/>
    <p:sldId id="570" r:id="rId52"/>
    <p:sldId id="571" r:id="rId53"/>
    <p:sldId id="572" r:id="rId54"/>
    <p:sldId id="573" r:id="rId55"/>
    <p:sldId id="574" r:id="rId56"/>
    <p:sldId id="581" r:id="rId57"/>
    <p:sldId id="582" r:id="rId58"/>
    <p:sldId id="583" r:id="rId59"/>
    <p:sldId id="596" r:id="rId60"/>
    <p:sldId id="597" r:id="rId61"/>
    <p:sldId id="599" r:id="rId62"/>
  </p:sldIdLst>
  <p:sldSz cx="12192000" cy="6858000"/>
  <p:notesSz cx="7104063" cy="102346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EAEAEA"/>
    <a:srgbClr val="FFFFFF"/>
    <a:srgbClr val="CCECFF"/>
    <a:srgbClr val="99CCFF"/>
    <a:srgbClr val="FF3300"/>
    <a:srgbClr val="99FF99"/>
    <a:srgbClr val="00FF99"/>
    <a:srgbClr val="C4E3B5"/>
    <a:srgbClr val="DAE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13" autoAdjust="0"/>
    <p:restoredTop sz="96949" autoAdjust="0"/>
  </p:normalViewPr>
  <p:slideViewPr>
    <p:cSldViewPr snapToGrid="0">
      <p:cViewPr varScale="1">
        <p:scale>
          <a:sx n="78" d="100"/>
          <a:sy n="78" d="100"/>
        </p:scale>
        <p:origin x="1147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793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224"/>
        <p:guide pos="223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69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Carlos Assumpção" userId="6220ee74a8c688f2" providerId="LiveId" clId="{B6864223-C32C-429B-8535-4827D2961540}"/>
    <pc:docChg chg="undo custSel delSld modSld">
      <pc:chgData name="Antonio Carlos Assumpção" userId="6220ee74a8c688f2" providerId="LiveId" clId="{B6864223-C32C-429B-8535-4827D2961540}" dt="2024-03-06T01:05:56.848" v="60" actId="47"/>
      <pc:docMkLst>
        <pc:docMk/>
      </pc:docMkLst>
      <pc:sldChg chg="delSp mod delAnim">
        <pc:chgData name="Antonio Carlos Assumpção" userId="6220ee74a8c688f2" providerId="LiveId" clId="{B6864223-C32C-429B-8535-4827D2961540}" dt="2024-03-06T01:00:00.215" v="0" actId="478"/>
        <pc:sldMkLst>
          <pc:docMk/>
          <pc:sldMk cId="2512416851" sldId="552"/>
        </pc:sldMkLst>
        <pc:spChg chg="del">
          <ac:chgData name="Antonio Carlos Assumpção" userId="6220ee74a8c688f2" providerId="LiveId" clId="{B6864223-C32C-429B-8535-4827D2961540}" dt="2024-03-06T01:00:00.215" v="0" actId="478"/>
          <ac:spMkLst>
            <pc:docMk/>
            <pc:sldMk cId="2512416851" sldId="552"/>
            <ac:spMk id="2" creationId="{42B2F93B-E1D7-4740-8157-CE45F95EAD0F}"/>
          </ac:spMkLst>
        </pc:spChg>
        <pc:spChg chg="del">
          <ac:chgData name="Antonio Carlos Assumpção" userId="6220ee74a8c688f2" providerId="LiveId" clId="{B6864223-C32C-429B-8535-4827D2961540}" dt="2024-03-06T01:00:00.215" v="0" actId="478"/>
          <ac:spMkLst>
            <pc:docMk/>
            <pc:sldMk cId="2512416851" sldId="552"/>
            <ac:spMk id="3" creationId="{7038B447-B8D4-42FD-AF7E-E59B50ABAC84}"/>
          </ac:spMkLst>
        </pc:spChg>
        <pc:spChg chg="del">
          <ac:chgData name="Antonio Carlos Assumpção" userId="6220ee74a8c688f2" providerId="LiveId" clId="{B6864223-C32C-429B-8535-4827D2961540}" dt="2024-03-06T01:00:00.215" v="0" actId="478"/>
          <ac:spMkLst>
            <pc:docMk/>
            <pc:sldMk cId="2512416851" sldId="552"/>
            <ac:spMk id="9" creationId="{0B5C4E84-791F-4AF3-BF63-C57BEDEB5B2C}"/>
          </ac:spMkLst>
        </pc:spChg>
        <pc:graphicFrameChg chg="del">
          <ac:chgData name="Antonio Carlos Assumpção" userId="6220ee74a8c688f2" providerId="LiveId" clId="{B6864223-C32C-429B-8535-4827D2961540}" dt="2024-03-06T01:00:00.215" v="0" actId="478"/>
          <ac:graphicFrameMkLst>
            <pc:docMk/>
            <pc:sldMk cId="2512416851" sldId="552"/>
            <ac:graphicFrameMk id="12" creationId="{E526EB50-F84E-4B66-BBC1-0BA56E8A73D8}"/>
          </ac:graphicFrameMkLst>
        </pc:graphicFrameChg>
      </pc:sldChg>
      <pc:sldChg chg="delSp mod delAnim">
        <pc:chgData name="Antonio Carlos Assumpção" userId="6220ee74a8c688f2" providerId="LiveId" clId="{B6864223-C32C-429B-8535-4827D2961540}" dt="2024-03-06T01:00:20.882" v="4" actId="478"/>
        <pc:sldMkLst>
          <pc:docMk/>
          <pc:sldMk cId="1686814370" sldId="553"/>
        </pc:sldMkLst>
        <pc:spChg chg="del">
          <ac:chgData name="Antonio Carlos Assumpção" userId="6220ee74a8c688f2" providerId="LiveId" clId="{B6864223-C32C-429B-8535-4827D2961540}" dt="2024-03-06T01:00:20.882" v="4" actId="478"/>
          <ac:spMkLst>
            <pc:docMk/>
            <pc:sldMk cId="1686814370" sldId="553"/>
            <ac:spMk id="2" creationId="{5193138F-A143-40C7-A315-E7147A9149F1}"/>
          </ac:spMkLst>
        </pc:spChg>
        <pc:spChg chg="del">
          <ac:chgData name="Antonio Carlos Assumpção" userId="6220ee74a8c688f2" providerId="LiveId" clId="{B6864223-C32C-429B-8535-4827D2961540}" dt="2024-03-06T01:00:20.882" v="4" actId="478"/>
          <ac:spMkLst>
            <pc:docMk/>
            <pc:sldMk cId="1686814370" sldId="553"/>
            <ac:spMk id="3" creationId="{72AAA16A-CCDA-4B8B-8209-6D0B98B1348B}"/>
          </ac:spMkLst>
        </pc:spChg>
        <pc:spChg chg="del">
          <ac:chgData name="Antonio Carlos Assumpção" userId="6220ee74a8c688f2" providerId="LiveId" clId="{B6864223-C32C-429B-8535-4827D2961540}" dt="2024-03-06T01:00:20.882" v="4" actId="478"/>
          <ac:spMkLst>
            <pc:docMk/>
            <pc:sldMk cId="1686814370" sldId="553"/>
            <ac:spMk id="5" creationId="{6D0EE3A5-7D4C-48EC-A4E7-EC8E623012BB}"/>
          </ac:spMkLst>
        </pc:spChg>
        <pc:spChg chg="del">
          <ac:chgData name="Antonio Carlos Assumpção" userId="6220ee74a8c688f2" providerId="LiveId" clId="{B6864223-C32C-429B-8535-4827D2961540}" dt="2024-03-06T01:00:20.882" v="4" actId="478"/>
          <ac:spMkLst>
            <pc:docMk/>
            <pc:sldMk cId="1686814370" sldId="553"/>
            <ac:spMk id="7" creationId="{93F2BBD1-3606-4B23-A99D-2187BA0C764A}"/>
          </ac:spMkLst>
        </pc:spChg>
        <pc:spChg chg="del">
          <ac:chgData name="Antonio Carlos Assumpção" userId="6220ee74a8c688f2" providerId="LiveId" clId="{B6864223-C32C-429B-8535-4827D2961540}" dt="2024-03-06T01:00:20.882" v="4" actId="478"/>
          <ac:spMkLst>
            <pc:docMk/>
            <pc:sldMk cId="1686814370" sldId="553"/>
            <ac:spMk id="13" creationId="{532D656C-9CBF-4F05-9A52-892F33990105}"/>
          </ac:spMkLst>
        </pc:spChg>
        <pc:spChg chg="del">
          <ac:chgData name="Antonio Carlos Assumpção" userId="6220ee74a8c688f2" providerId="LiveId" clId="{B6864223-C32C-429B-8535-4827D2961540}" dt="2024-03-06T01:00:20.882" v="4" actId="478"/>
          <ac:spMkLst>
            <pc:docMk/>
            <pc:sldMk cId="1686814370" sldId="553"/>
            <ac:spMk id="17" creationId="{F56DE770-59B0-4312-9370-219F7464B2BE}"/>
          </ac:spMkLst>
        </pc:spChg>
      </pc:sldChg>
      <pc:sldChg chg="delSp mod delAnim">
        <pc:chgData name="Antonio Carlos Assumpção" userId="6220ee74a8c688f2" providerId="LiveId" clId="{B6864223-C32C-429B-8535-4827D2961540}" dt="2024-03-06T01:00:26.040" v="5" actId="478"/>
        <pc:sldMkLst>
          <pc:docMk/>
          <pc:sldMk cId="3208539360" sldId="554"/>
        </pc:sldMkLst>
        <pc:spChg chg="del">
          <ac:chgData name="Antonio Carlos Assumpção" userId="6220ee74a8c688f2" providerId="LiveId" clId="{B6864223-C32C-429B-8535-4827D2961540}" dt="2024-03-06T01:00:26.040" v="5" actId="478"/>
          <ac:spMkLst>
            <pc:docMk/>
            <pc:sldMk cId="3208539360" sldId="554"/>
            <ac:spMk id="2" creationId="{2F6F684B-0F4C-436A-B3A9-C970D80879A5}"/>
          </ac:spMkLst>
        </pc:spChg>
        <pc:spChg chg="del">
          <ac:chgData name="Antonio Carlos Assumpção" userId="6220ee74a8c688f2" providerId="LiveId" clId="{B6864223-C32C-429B-8535-4827D2961540}" dt="2024-03-06T01:00:26.040" v="5" actId="478"/>
          <ac:spMkLst>
            <pc:docMk/>
            <pc:sldMk cId="3208539360" sldId="554"/>
            <ac:spMk id="3" creationId="{5FC8577C-2733-4968-BFA9-53173B1A767C}"/>
          </ac:spMkLst>
        </pc:spChg>
        <pc:spChg chg="del">
          <ac:chgData name="Antonio Carlos Assumpção" userId="6220ee74a8c688f2" providerId="LiveId" clId="{B6864223-C32C-429B-8535-4827D2961540}" dt="2024-03-06T01:00:26.040" v="5" actId="478"/>
          <ac:spMkLst>
            <pc:docMk/>
            <pc:sldMk cId="3208539360" sldId="554"/>
            <ac:spMk id="8" creationId="{2D2E6FE0-034B-4826-952F-F6BA8E363D77}"/>
          </ac:spMkLst>
        </pc:spChg>
        <pc:spChg chg="del">
          <ac:chgData name="Antonio Carlos Assumpção" userId="6220ee74a8c688f2" providerId="LiveId" clId="{B6864223-C32C-429B-8535-4827D2961540}" dt="2024-03-06T01:00:26.040" v="5" actId="478"/>
          <ac:spMkLst>
            <pc:docMk/>
            <pc:sldMk cId="3208539360" sldId="554"/>
            <ac:spMk id="9" creationId="{AE683492-D908-47A7-B1BC-413233824AFA}"/>
          </ac:spMkLst>
        </pc:spChg>
        <pc:spChg chg="del">
          <ac:chgData name="Antonio Carlos Assumpção" userId="6220ee74a8c688f2" providerId="LiveId" clId="{B6864223-C32C-429B-8535-4827D2961540}" dt="2024-03-06T01:00:26.040" v="5" actId="478"/>
          <ac:spMkLst>
            <pc:docMk/>
            <pc:sldMk cId="3208539360" sldId="554"/>
            <ac:spMk id="11" creationId="{882A727A-F66C-43D8-B534-7F87B142C12A}"/>
          </ac:spMkLst>
        </pc:spChg>
        <pc:spChg chg="del">
          <ac:chgData name="Antonio Carlos Assumpção" userId="6220ee74a8c688f2" providerId="LiveId" clId="{B6864223-C32C-429B-8535-4827D2961540}" dt="2024-03-06T01:00:26.040" v="5" actId="478"/>
          <ac:spMkLst>
            <pc:docMk/>
            <pc:sldMk cId="3208539360" sldId="554"/>
            <ac:spMk id="13" creationId="{3E6F3228-4C06-4F60-BA67-3F2A4BAA0F00}"/>
          </ac:spMkLst>
        </pc:spChg>
      </pc:sldChg>
      <pc:sldChg chg="delSp mod delAnim">
        <pc:chgData name="Antonio Carlos Assumpção" userId="6220ee74a8c688f2" providerId="LiveId" clId="{B6864223-C32C-429B-8535-4827D2961540}" dt="2024-03-06T01:00:30.446" v="6" actId="478"/>
        <pc:sldMkLst>
          <pc:docMk/>
          <pc:sldMk cId="1877451900" sldId="555"/>
        </pc:sldMkLst>
        <pc:spChg chg="del">
          <ac:chgData name="Antonio Carlos Assumpção" userId="6220ee74a8c688f2" providerId="LiveId" clId="{B6864223-C32C-429B-8535-4827D2961540}" dt="2024-03-06T01:00:30.446" v="6" actId="478"/>
          <ac:spMkLst>
            <pc:docMk/>
            <pc:sldMk cId="1877451900" sldId="555"/>
            <ac:spMk id="2" creationId="{8462D824-97D5-4200-A7DF-800FECD5CEB6}"/>
          </ac:spMkLst>
        </pc:spChg>
      </pc:sldChg>
      <pc:sldChg chg="delSp mod delAnim">
        <pc:chgData name="Antonio Carlos Assumpção" userId="6220ee74a8c688f2" providerId="LiveId" clId="{B6864223-C32C-429B-8535-4827D2961540}" dt="2024-03-06T01:00:46.426" v="8" actId="478"/>
        <pc:sldMkLst>
          <pc:docMk/>
          <pc:sldMk cId="4061919581" sldId="556"/>
        </pc:sldMkLst>
        <pc:spChg chg="del">
          <ac:chgData name="Antonio Carlos Assumpção" userId="6220ee74a8c688f2" providerId="LiveId" clId="{B6864223-C32C-429B-8535-4827D2961540}" dt="2024-03-06T01:00:46.426" v="8" actId="478"/>
          <ac:spMkLst>
            <pc:docMk/>
            <pc:sldMk cId="4061919581" sldId="556"/>
            <ac:spMk id="2" creationId="{F98DFE5A-C892-48CD-AA0C-F4792C8F96EE}"/>
          </ac:spMkLst>
        </pc:spChg>
      </pc:sldChg>
      <pc:sldChg chg="delSp mod delAnim">
        <pc:chgData name="Antonio Carlos Assumpção" userId="6220ee74a8c688f2" providerId="LiveId" clId="{B6864223-C32C-429B-8535-4827D2961540}" dt="2024-03-06T01:01:00.614" v="11" actId="478"/>
        <pc:sldMkLst>
          <pc:docMk/>
          <pc:sldMk cId="2658526579" sldId="557"/>
        </pc:sldMkLst>
        <pc:spChg chg="del">
          <ac:chgData name="Antonio Carlos Assumpção" userId="6220ee74a8c688f2" providerId="LiveId" clId="{B6864223-C32C-429B-8535-4827D2961540}" dt="2024-03-06T01:01:00.614" v="11" actId="478"/>
          <ac:spMkLst>
            <pc:docMk/>
            <pc:sldMk cId="2658526579" sldId="557"/>
            <ac:spMk id="2" creationId="{19322359-56BD-46E6-9468-15B074431A4A}"/>
          </ac:spMkLst>
        </pc:spChg>
      </pc:sldChg>
      <pc:sldChg chg="delSp mod delAnim">
        <pc:chgData name="Antonio Carlos Assumpção" userId="6220ee74a8c688f2" providerId="LiveId" clId="{B6864223-C32C-429B-8535-4827D2961540}" dt="2024-03-06T01:01:28.554" v="16" actId="478"/>
        <pc:sldMkLst>
          <pc:docMk/>
          <pc:sldMk cId="2215958494" sldId="559"/>
        </pc:sldMkLst>
        <pc:spChg chg="del">
          <ac:chgData name="Antonio Carlos Assumpção" userId="6220ee74a8c688f2" providerId="LiveId" clId="{B6864223-C32C-429B-8535-4827D2961540}" dt="2024-03-06T01:01:28.554" v="16" actId="478"/>
          <ac:spMkLst>
            <pc:docMk/>
            <pc:sldMk cId="2215958494" sldId="559"/>
            <ac:spMk id="2" creationId="{BF4BE05C-C751-4D17-8270-D31CEDEA2B33}"/>
          </ac:spMkLst>
        </pc:spChg>
        <pc:spChg chg="del">
          <ac:chgData name="Antonio Carlos Assumpção" userId="6220ee74a8c688f2" providerId="LiveId" clId="{B6864223-C32C-429B-8535-4827D2961540}" dt="2024-03-06T01:01:28.554" v="16" actId="478"/>
          <ac:spMkLst>
            <pc:docMk/>
            <pc:sldMk cId="2215958494" sldId="559"/>
            <ac:spMk id="4" creationId="{0C4B4A18-226A-46D4-ACDD-B0D7A20F6A71}"/>
          </ac:spMkLst>
        </pc:spChg>
      </pc:sldChg>
      <pc:sldChg chg="delSp mod delAnim">
        <pc:chgData name="Antonio Carlos Assumpção" userId="6220ee74a8c688f2" providerId="LiveId" clId="{B6864223-C32C-429B-8535-4827D2961540}" dt="2024-03-06T01:01:33.215" v="17" actId="478"/>
        <pc:sldMkLst>
          <pc:docMk/>
          <pc:sldMk cId="1237599420" sldId="560"/>
        </pc:sldMkLst>
        <pc:spChg chg="del">
          <ac:chgData name="Antonio Carlos Assumpção" userId="6220ee74a8c688f2" providerId="LiveId" clId="{B6864223-C32C-429B-8535-4827D2961540}" dt="2024-03-06T01:01:33.215" v="17" actId="478"/>
          <ac:spMkLst>
            <pc:docMk/>
            <pc:sldMk cId="1237599420" sldId="560"/>
            <ac:spMk id="2" creationId="{24A53AE8-65A2-475F-854E-07905E690576}"/>
          </ac:spMkLst>
        </pc:spChg>
        <pc:spChg chg="del">
          <ac:chgData name="Antonio Carlos Assumpção" userId="6220ee74a8c688f2" providerId="LiveId" clId="{B6864223-C32C-429B-8535-4827D2961540}" dt="2024-03-06T01:01:33.215" v="17" actId="478"/>
          <ac:spMkLst>
            <pc:docMk/>
            <pc:sldMk cId="1237599420" sldId="560"/>
            <ac:spMk id="3" creationId="{9BEC33DF-99AA-4CC4-8BB7-A15D0DA04760}"/>
          </ac:spMkLst>
        </pc:spChg>
        <pc:spChg chg="del">
          <ac:chgData name="Antonio Carlos Assumpção" userId="6220ee74a8c688f2" providerId="LiveId" clId="{B6864223-C32C-429B-8535-4827D2961540}" dt="2024-03-06T01:01:33.215" v="17" actId="478"/>
          <ac:spMkLst>
            <pc:docMk/>
            <pc:sldMk cId="1237599420" sldId="560"/>
            <ac:spMk id="9" creationId="{2BAF9CEC-701E-4092-9F05-1C6ADF1C37CE}"/>
          </ac:spMkLst>
        </pc:spChg>
        <pc:spChg chg="del">
          <ac:chgData name="Antonio Carlos Assumpção" userId="6220ee74a8c688f2" providerId="LiveId" clId="{B6864223-C32C-429B-8535-4827D2961540}" dt="2024-03-06T01:01:33.215" v="17" actId="478"/>
          <ac:spMkLst>
            <pc:docMk/>
            <pc:sldMk cId="1237599420" sldId="560"/>
            <ac:spMk id="11" creationId="{E002415A-47DE-4D24-B714-181C28F6FDAD}"/>
          </ac:spMkLst>
        </pc:spChg>
      </pc:sldChg>
      <pc:sldChg chg="delSp mod delAnim">
        <pc:chgData name="Antonio Carlos Assumpção" userId="6220ee74a8c688f2" providerId="LiveId" clId="{B6864223-C32C-429B-8535-4827D2961540}" dt="2024-03-06T01:01:37.434" v="18" actId="478"/>
        <pc:sldMkLst>
          <pc:docMk/>
          <pc:sldMk cId="1964517437" sldId="561"/>
        </pc:sldMkLst>
        <pc:spChg chg="del">
          <ac:chgData name="Antonio Carlos Assumpção" userId="6220ee74a8c688f2" providerId="LiveId" clId="{B6864223-C32C-429B-8535-4827D2961540}" dt="2024-03-06T01:01:37.434" v="18" actId="478"/>
          <ac:spMkLst>
            <pc:docMk/>
            <pc:sldMk cId="1964517437" sldId="561"/>
            <ac:spMk id="3" creationId="{8C9606DB-6D19-462C-A8B7-BFC421152ABC}"/>
          </ac:spMkLst>
        </pc:spChg>
      </pc:sldChg>
      <pc:sldChg chg="delSp mod delAnim">
        <pc:chgData name="Antonio Carlos Assumpção" userId="6220ee74a8c688f2" providerId="LiveId" clId="{B6864223-C32C-429B-8535-4827D2961540}" dt="2024-03-06T01:01:42.239" v="19" actId="478"/>
        <pc:sldMkLst>
          <pc:docMk/>
          <pc:sldMk cId="2625589955" sldId="562"/>
        </pc:sldMkLst>
        <pc:spChg chg="del">
          <ac:chgData name="Antonio Carlos Assumpção" userId="6220ee74a8c688f2" providerId="LiveId" clId="{B6864223-C32C-429B-8535-4827D2961540}" dt="2024-03-06T01:01:42.239" v="19" actId="478"/>
          <ac:spMkLst>
            <pc:docMk/>
            <pc:sldMk cId="2625589955" sldId="562"/>
            <ac:spMk id="2" creationId="{55C27975-50F0-4764-86C1-50DD6BD00A68}"/>
          </ac:spMkLst>
        </pc:spChg>
        <pc:spChg chg="del">
          <ac:chgData name="Antonio Carlos Assumpção" userId="6220ee74a8c688f2" providerId="LiveId" clId="{B6864223-C32C-429B-8535-4827D2961540}" dt="2024-03-06T01:01:42.239" v="19" actId="478"/>
          <ac:spMkLst>
            <pc:docMk/>
            <pc:sldMk cId="2625589955" sldId="562"/>
            <ac:spMk id="5" creationId="{B8C94FB9-6259-4A69-A623-323C0F60FBCA}"/>
          </ac:spMkLst>
        </pc:spChg>
      </pc:sldChg>
      <pc:sldChg chg="delSp mod delAnim">
        <pc:chgData name="Antonio Carlos Assumpção" userId="6220ee74a8c688f2" providerId="LiveId" clId="{B6864223-C32C-429B-8535-4827D2961540}" dt="2024-03-06T01:01:47.056" v="20" actId="478"/>
        <pc:sldMkLst>
          <pc:docMk/>
          <pc:sldMk cId="3471151950" sldId="563"/>
        </pc:sldMkLst>
        <pc:spChg chg="del">
          <ac:chgData name="Antonio Carlos Assumpção" userId="6220ee74a8c688f2" providerId="LiveId" clId="{B6864223-C32C-429B-8535-4827D2961540}" dt="2024-03-06T01:01:47.056" v="20" actId="478"/>
          <ac:spMkLst>
            <pc:docMk/>
            <pc:sldMk cId="3471151950" sldId="563"/>
            <ac:spMk id="2" creationId="{3671DCAF-680D-4DD6-AF13-CABE5680B206}"/>
          </ac:spMkLst>
        </pc:spChg>
        <pc:spChg chg="del">
          <ac:chgData name="Antonio Carlos Assumpção" userId="6220ee74a8c688f2" providerId="LiveId" clId="{B6864223-C32C-429B-8535-4827D2961540}" dt="2024-03-06T01:01:47.056" v="20" actId="478"/>
          <ac:spMkLst>
            <pc:docMk/>
            <pc:sldMk cId="3471151950" sldId="563"/>
            <ac:spMk id="6" creationId="{C3D9EDFB-1769-4B1A-8183-6F8DC3ACE439}"/>
          </ac:spMkLst>
        </pc:spChg>
      </pc:sldChg>
      <pc:sldChg chg="delSp mod delAnim">
        <pc:chgData name="Antonio Carlos Assumpção" userId="6220ee74a8c688f2" providerId="LiveId" clId="{B6864223-C32C-429B-8535-4827D2961540}" dt="2024-03-06T01:01:58.352" v="22" actId="478"/>
        <pc:sldMkLst>
          <pc:docMk/>
          <pc:sldMk cId="275831348" sldId="564"/>
        </pc:sldMkLst>
        <pc:spChg chg="del">
          <ac:chgData name="Antonio Carlos Assumpção" userId="6220ee74a8c688f2" providerId="LiveId" clId="{B6864223-C32C-429B-8535-4827D2961540}" dt="2024-03-06T01:01:58.352" v="22" actId="478"/>
          <ac:spMkLst>
            <pc:docMk/>
            <pc:sldMk cId="275831348" sldId="564"/>
            <ac:spMk id="2" creationId="{4234EBF1-46ED-476F-B14D-03C853463DB2}"/>
          </ac:spMkLst>
        </pc:spChg>
        <pc:spChg chg="del">
          <ac:chgData name="Antonio Carlos Assumpção" userId="6220ee74a8c688f2" providerId="LiveId" clId="{B6864223-C32C-429B-8535-4827D2961540}" dt="2024-03-06T01:01:58.352" v="22" actId="478"/>
          <ac:spMkLst>
            <pc:docMk/>
            <pc:sldMk cId="275831348" sldId="564"/>
            <ac:spMk id="6" creationId="{6C0F4590-DB89-4B84-94A9-E56E63A33EF4}"/>
          </ac:spMkLst>
        </pc:spChg>
      </pc:sldChg>
      <pc:sldChg chg="delSp mod delAnim">
        <pc:chgData name="Antonio Carlos Assumpção" userId="6220ee74a8c688f2" providerId="LiveId" clId="{B6864223-C32C-429B-8535-4827D2961540}" dt="2024-03-06T01:02:05.150" v="23" actId="478"/>
        <pc:sldMkLst>
          <pc:docMk/>
          <pc:sldMk cId="2987086493" sldId="565"/>
        </pc:sldMkLst>
        <pc:spChg chg="del">
          <ac:chgData name="Antonio Carlos Assumpção" userId="6220ee74a8c688f2" providerId="LiveId" clId="{B6864223-C32C-429B-8535-4827D2961540}" dt="2024-03-06T01:02:05.150" v="23" actId="478"/>
          <ac:spMkLst>
            <pc:docMk/>
            <pc:sldMk cId="2987086493" sldId="565"/>
            <ac:spMk id="7" creationId="{54CE257D-9C2D-4170-BFD6-0DE13F5ABB1E}"/>
          </ac:spMkLst>
        </pc:spChg>
        <pc:graphicFrameChg chg="del">
          <ac:chgData name="Antonio Carlos Assumpção" userId="6220ee74a8c688f2" providerId="LiveId" clId="{B6864223-C32C-429B-8535-4827D2961540}" dt="2024-03-06T01:02:05.150" v="23" actId="478"/>
          <ac:graphicFrameMkLst>
            <pc:docMk/>
            <pc:sldMk cId="2987086493" sldId="565"/>
            <ac:graphicFrameMk id="2" creationId="{E6AF90C0-3248-485F-B438-83DF96015D9C}"/>
          </ac:graphicFrameMkLst>
        </pc:graphicFrameChg>
      </pc:sldChg>
      <pc:sldChg chg="delSp mod delAnim">
        <pc:chgData name="Antonio Carlos Assumpção" userId="6220ee74a8c688f2" providerId="LiveId" clId="{B6864223-C32C-429B-8535-4827D2961540}" dt="2024-03-06T01:02:25.635" v="27" actId="478"/>
        <pc:sldMkLst>
          <pc:docMk/>
          <pc:sldMk cId="3007595108" sldId="566"/>
        </pc:sldMkLst>
        <pc:spChg chg="del">
          <ac:chgData name="Antonio Carlos Assumpção" userId="6220ee74a8c688f2" providerId="LiveId" clId="{B6864223-C32C-429B-8535-4827D2961540}" dt="2024-03-06T01:02:25.635" v="27" actId="478"/>
          <ac:spMkLst>
            <pc:docMk/>
            <pc:sldMk cId="3007595108" sldId="566"/>
            <ac:spMk id="6" creationId="{1AE8FC45-8510-44E9-AF37-80F7059A7AC0}"/>
          </ac:spMkLst>
        </pc:spChg>
      </pc:sldChg>
      <pc:sldChg chg="delSp mod delAnim">
        <pc:chgData name="Antonio Carlos Assumpção" userId="6220ee74a8c688f2" providerId="LiveId" clId="{B6864223-C32C-429B-8535-4827D2961540}" dt="2024-03-06T01:02:34.033" v="29" actId="478"/>
        <pc:sldMkLst>
          <pc:docMk/>
          <pc:sldMk cId="1985141033" sldId="567"/>
        </pc:sldMkLst>
        <pc:spChg chg="del">
          <ac:chgData name="Antonio Carlos Assumpção" userId="6220ee74a8c688f2" providerId="LiveId" clId="{B6864223-C32C-429B-8535-4827D2961540}" dt="2024-03-06T01:02:34.033" v="29" actId="478"/>
          <ac:spMkLst>
            <pc:docMk/>
            <pc:sldMk cId="1985141033" sldId="567"/>
            <ac:spMk id="6" creationId="{3A4E5FC0-F170-4387-8FE2-7DE7BB54994F}"/>
          </ac:spMkLst>
        </pc:spChg>
      </pc:sldChg>
      <pc:sldChg chg="delSp mod delAnim">
        <pc:chgData name="Antonio Carlos Assumpção" userId="6220ee74a8c688f2" providerId="LiveId" clId="{B6864223-C32C-429B-8535-4827D2961540}" dt="2024-03-06T01:02:49.896" v="31" actId="478"/>
        <pc:sldMkLst>
          <pc:docMk/>
          <pc:sldMk cId="1734809044" sldId="568"/>
        </pc:sldMkLst>
        <pc:spChg chg="del">
          <ac:chgData name="Antonio Carlos Assumpção" userId="6220ee74a8c688f2" providerId="LiveId" clId="{B6864223-C32C-429B-8535-4827D2961540}" dt="2024-03-06T01:02:49.896" v="31" actId="478"/>
          <ac:spMkLst>
            <pc:docMk/>
            <pc:sldMk cId="1734809044" sldId="568"/>
            <ac:spMk id="2" creationId="{5008B891-CFFF-4220-9FE9-62B36FF669E7}"/>
          </ac:spMkLst>
        </pc:spChg>
        <pc:spChg chg="del">
          <ac:chgData name="Antonio Carlos Assumpção" userId="6220ee74a8c688f2" providerId="LiveId" clId="{B6864223-C32C-429B-8535-4827D2961540}" dt="2024-03-06T01:02:49.896" v="31" actId="478"/>
          <ac:spMkLst>
            <pc:docMk/>
            <pc:sldMk cId="1734809044" sldId="568"/>
            <ac:spMk id="6" creationId="{BEC58669-CBD4-47F1-A48E-D6BAAA968725}"/>
          </ac:spMkLst>
        </pc:spChg>
      </pc:sldChg>
      <pc:sldChg chg="delSp mod delAnim">
        <pc:chgData name="Antonio Carlos Assumpção" userId="6220ee74a8c688f2" providerId="LiveId" clId="{B6864223-C32C-429B-8535-4827D2961540}" dt="2024-03-06T01:02:58.016" v="33" actId="478"/>
        <pc:sldMkLst>
          <pc:docMk/>
          <pc:sldMk cId="2221504532" sldId="569"/>
        </pc:sldMkLst>
        <pc:spChg chg="del">
          <ac:chgData name="Antonio Carlos Assumpção" userId="6220ee74a8c688f2" providerId="LiveId" clId="{B6864223-C32C-429B-8535-4827D2961540}" dt="2024-03-06T01:02:58.016" v="33" actId="478"/>
          <ac:spMkLst>
            <pc:docMk/>
            <pc:sldMk cId="2221504532" sldId="569"/>
            <ac:spMk id="6" creationId="{E9C142E0-52AF-4410-8E84-4CF796FEAF1E}"/>
          </ac:spMkLst>
        </pc:spChg>
        <pc:spChg chg="del">
          <ac:chgData name="Antonio Carlos Assumpção" userId="6220ee74a8c688f2" providerId="LiveId" clId="{B6864223-C32C-429B-8535-4827D2961540}" dt="2024-03-06T01:02:58.016" v="33" actId="478"/>
          <ac:spMkLst>
            <pc:docMk/>
            <pc:sldMk cId="2221504532" sldId="569"/>
            <ac:spMk id="7" creationId="{C47518DB-7CF7-4B8E-9030-5E10776D184C}"/>
          </ac:spMkLst>
        </pc:spChg>
      </pc:sldChg>
      <pc:sldChg chg="delSp mod delAnim">
        <pc:chgData name="Antonio Carlos Assumpção" userId="6220ee74a8c688f2" providerId="LiveId" clId="{B6864223-C32C-429B-8535-4827D2961540}" dt="2024-03-06T01:03:23.597" v="34" actId="478"/>
        <pc:sldMkLst>
          <pc:docMk/>
          <pc:sldMk cId="101244383" sldId="570"/>
        </pc:sldMkLst>
        <pc:spChg chg="del">
          <ac:chgData name="Antonio Carlos Assumpção" userId="6220ee74a8c688f2" providerId="LiveId" clId="{B6864223-C32C-429B-8535-4827D2961540}" dt="2024-03-06T01:03:23.597" v="34" actId="478"/>
          <ac:spMkLst>
            <pc:docMk/>
            <pc:sldMk cId="101244383" sldId="570"/>
            <ac:spMk id="6" creationId="{CD175D8D-E45E-4E71-BA5B-92715EC11AF8}"/>
          </ac:spMkLst>
        </pc:spChg>
        <pc:spChg chg="del">
          <ac:chgData name="Antonio Carlos Assumpção" userId="6220ee74a8c688f2" providerId="LiveId" clId="{B6864223-C32C-429B-8535-4827D2961540}" dt="2024-03-06T01:03:23.597" v="34" actId="478"/>
          <ac:spMkLst>
            <pc:docMk/>
            <pc:sldMk cId="101244383" sldId="570"/>
            <ac:spMk id="7" creationId="{D25EEA18-8326-4D1E-A23E-4159327E3B7C}"/>
          </ac:spMkLst>
        </pc:spChg>
        <pc:graphicFrameChg chg="del">
          <ac:chgData name="Antonio Carlos Assumpção" userId="6220ee74a8c688f2" providerId="LiveId" clId="{B6864223-C32C-429B-8535-4827D2961540}" dt="2024-03-06T01:03:23.597" v="34" actId="478"/>
          <ac:graphicFrameMkLst>
            <pc:docMk/>
            <pc:sldMk cId="101244383" sldId="570"/>
            <ac:graphicFrameMk id="2" creationId="{B5352423-539B-47EE-9ADD-EF253A8E5E48}"/>
          </ac:graphicFrameMkLst>
        </pc:graphicFrameChg>
      </pc:sldChg>
      <pc:sldChg chg="delSp mod delAnim">
        <pc:chgData name="Antonio Carlos Assumpção" userId="6220ee74a8c688f2" providerId="LiveId" clId="{B6864223-C32C-429B-8535-4827D2961540}" dt="2024-03-06T01:03:28.974" v="35" actId="478"/>
        <pc:sldMkLst>
          <pc:docMk/>
          <pc:sldMk cId="3102960196" sldId="571"/>
        </pc:sldMkLst>
        <pc:spChg chg="del">
          <ac:chgData name="Antonio Carlos Assumpção" userId="6220ee74a8c688f2" providerId="LiveId" clId="{B6864223-C32C-429B-8535-4827D2961540}" dt="2024-03-06T01:03:28.974" v="35" actId="478"/>
          <ac:spMkLst>
            <pc:docMk/>
            <pc:sldMk cId="3102960196" sldId="571"/>
            <ac:spMk id="2" creationId="{008919F1-AF93-448B-9B0A-F2A58C5AED27}"/>
          </ac:spMkLst>
        </pc:spChg>
        <pc:spChg chg="del">
          <ac:chgData name="Antonio Carlos Assumpção" userId="6220ee74a8c688f2" providerId="LiveId" clId="{B6864223-C32C-429B-8535-4827D2961540}" dt="2024-03-06T01:03:28.974" v="35" actId="478"/>
          <ac:spMkLst>
            <pc:docMk/>
            <pc:sldMk cId="3102960196" sldId="571"/>
            <ac:spMk id="6" creationId="{743EC6EC-6B7D-44AA-B5AA-37F751E41C72}"/>
          </ac:spMkLst>
        </pc:spChg>
      </pc:sldChg>
      <pc:sldChg chg="delSp mod delAnim">
        <pc:chgData name="Antonio Carlos Assumpção" userId="6220ee74a8c688f2" providerId="LiveId" clId="{B6864223-C32C-429B-8535-4827D2961540}" dt="2024-03-06T01:03:35.779" v="36" actId="478"/>
        <pc:sldMkLst>
          <pc:docMk/>
          <pc:sldMk cId="903634429" sldId="572"/>
        </pc:sldMkLst>
        <pc:spChg chg="del">
          <ac:chgData name="Antonio Carlos Assumpção" userId="6220ee74a8c688f2" providerId="LiveId" clId="{B6864223-C32C-429B-8535-4827D2961540}" dt="2024-03-06T01:03:35.779" v="36" actId="478"/>
          <ac:spMkLst>
            <pc:docMk/>
            <pc:sldMk cId="903634429" sldId="572"/>
            <ac:spMk id="3" creationId="{2067A881-83FD-4887-A8DB-131071B998BC}"/>
          </ac:spMkLst>
        </pc:spChg>
        <pc:spChg chg="del">
          <ac:chgData name="Antonio Carlos Assumpção" userId="6220ee74a8c688f2" providerId="LiveId" clId="{B6864223-C32C-429B-8535-4827D2961540}" dt="2024-03-06T01:03:35.779" v="36" actId="478"/>
          <ac:spMkLst>
            <pc:docMk/>
            <pc:sldMk cId="903634429" sldId="572"/>
            <ac:spMk id="7" creationId="{390231C3-5A14-4DB2-8847-7883D2727BF8}"/>
          </ac:spMkLst>
        </pc:spChg>
      </pc:sldChg>
      <pc:sldChg chg="addSp delSp mod addAnim delAnim">
        <pc:chgData name="Antonio Carlos Assumpção" userId="6220ee74a8c688f2" providerId="LiveId" clId="{B6864223-C32C-429B-8535-4827D2961540}" dt="2024-03-06T01:03:52.041" v="40" actId="478"/>
        <pc:sldMkLst>
          <pc:docMk/>
          <pc:sldMk cId="3540447611" sldId="573"/>
        </pc:sldMkLst>
        <pc:spChg chg="add del">
          <ac:chgData name="Antonio Carlos Assumpção" userId="6220ee74a8c688f2" providerId="LiveId" clId="{B6864223-C32C-429B-8535-4827D2961540}" dt="2024-03-06T01:03:52.041" v="40" actId="478"/>
          <ac:spMkLst>
            <pc:docMk/>
            <pc:sldMk cId="3540447611" sldId="573"/>
            <ac:spMk id="2" creationId="{9ED9A300-F056-49BA-986C-8F922C604A51}"/>
          </ac:spMkLst>
        </pc:spChg>
        <pc:spChg chg="add del">
          <ac:chgData name="Antonio Carlos Assumpção" userId="6220ee74a8c688f2" providerId="LiveId" clId="{B6864223-C32C-429B-8535-4827D2961540}" dt="2024-03-06T01:03:52.041" v="40" actId="478"/>
          <ac:spMkLst>
            <pc:docMk/>
            <pc:sldMk cId="3540447611" sldId="573"/>
            <ac:spMk id="3" creationId="{5174013E-7D4F-4B4E-BF28-E6261800C7BF}"/>
          </ac:spMkLst>
        </pc:spChg>
        <pc:spChg chg="add del">
          <ac:chgData name="Antonio Carlos Assumpção" userId="6220ee74a8c688f2" providerId="LiveId" clId="{B6864223-C32C-429B-8535-4827D2961540}" dt="2024-03-06T01:03:48.020" v="39" actId="478"/>
          <ac:spMkLst>
            <pc:docMk/>
            <pc:sldMk cId="3540447611" sldId="573"/>
            <ac:spMk id="8" creationId="{667C50C6-2626-4720-9198-C731900F07C6}"/>
          </ac:spMkLst>
        </pc:spChg>
        <pc:spChg chg="add del">
          <ac:chgData name="Antonio Carlos Assumpção" userId="6220ee74a8c688f2" providerId="LiveId" clId="{B6864223-C32C-429B-8535-4827D2961540}" dt="2024-03-06T01:03:52.041" v="40" actId="478"/>
          <ac:spMkLst>
            <pc:docMk/>
            <pc:sldMk cId="3540447611" sldId="573"/>
            <ac:spMk id="11" creationId="{F3039860-A99A-4C92-B2BA-681518ABC2DD}"/>
          </ac:spMkLst>
        </pc:spChg>
        <pc:spChg chg="add del">
          <ac:chgData name="Antonio Carlos Assumpção" userId="6220ee74a8c688f2" providerId="LiveId" clId="{B6864223-C32C-429B-8535-4827D2961540}" dt="2024-03-06T01:03:52.041" v="40" actId="478"/>
          <ac:spMkLst>
            <pc:docMk/>
            <pc:sldMk cId="3540447611" sldId="573"/>
            <ac:spMk id="13" creationId="{AB7675A4-C1B4-4F5F-B3E0-7EA521CA8838}"/>
          </ac:spMkLst>
        </pc:spChg>
        <pc:spChg chg="add del">
          <ac:chgData name="Antonio Carlos Assumpção" userId="6220ee74a8c688f2" providerId="LiveId" clId="{B6864223-C32C-429B-8535-4827D2961540}" dt="2024-03-06T01:03:52.041" v="40" actId="478"/>
          <ac:spMkLst>
            <pc:docMk/>
            <pc:sldMk cId="3540447611" sldId="573"/>
            <ac:spMk id="15" creationId="{AC61016E-9952-4A0D-901B-883E1006DA2A}"/>
          </ac:spMkLst>
        </pc:spChg>
        <pc:picChg chg="add del">
          <ac:chgData name="Antonio Carlos Assumpção" userId="6220ee74a8c688f2" providerId="LiveId" clId="{B6864223-C32C-429B-8535-4827D2961540}" dt="2024-03-06T01:03:44.865" v="38" actId="478"/>
          <ac:picMkLst>
            <pc:docMk/>
            <pc:sldMk cId="3540447611" sldId="573"/>
            <ac:picMk id="6" creationId="{B9338F70-569F-4E01-B432-FAA9E56C3851}"/>
          </ac:picMkLst>
        </pc:picChg>
      </pc:sldChg>
      <pc:sldChg chg="delSp mod delAnim">
        <pc:chgData name="Antonio Carlos Assumpção" userId="6220ee74a8c688f2" providerId="LiveId" clId="{B6864223-C32C-429B-8535-4827D2961540}" dt="2024-03-06T01:03:57.539" v="41" actId="478"/>
        <pc:sldMkLst>
          <pc:docMk/>
          <pc:sldMk cId="41599768" sldId="574"/>
        </pc:sldMkLst>
        <pc:spChg chg="del">
          <ac:chgData name="Antonio Carlos Assumpção" userId="6220ee74a8c688f2" providerId="LiveId" clId="{B6864223-C32C-429B-8535-4827D2961540}" dt="2024-03-06T01:03:57.539" v="41" actId="478"/>
          <ac:spMkLst>
            <pc:docMk/>
            <pc:sldMk cId="41599768" sldId="574"/>
            <ac:spMk id="2" creationId="{4B857BE6-BADB-48F5-909A-DA7F81D8B913}"/>
          </ac:spMkLst>
        </pc:spChg>
        <pc:spChg chg="del">
          <ac:chgData name="Antonio Carlos Assumpção" userId="6220ee74a8c688f2" providerId="LiveId" clId="{B6864223-C32C-429B-8535-4827D2961540}" dt="2024-03-06T01:03:57.539" v="41" actId="478"/>
          <ac:spMkLst>
            <pc:docMk/>
            <pc:sldMk cId="41599768" sldId="574"/>
            <ac:spMk id="4" creationId="{75FBA11B-DB3F-4D24-8204-81B3BB0ECA80}"/>
          </ac:spMkLst>
        </pc:spChg>
      </pc:sldChg>
      <pc:sldChg chg="delSp mod delAnim">
        <pc:chgData name="Antonio Carlos Assumpção" userId="6220ee74a8c688f2" providerId="LiveId" clId="{B6864223-C32C-429B-8535-4827D2961540}" dt="2024-03-06T01:01:11.412" v="13" actId="478"/>
        <pc:sldMkLst>
          <pc:docMk/>
          <pc:sldMk cId="2465021703" sldId="575"/>
        </pc:sldMkLst>
        <pc:spChg chg="del">
          <ac:chgData name="Antonio Carlos Assumpção" userId="6220ee74a8c688f2" providerId="LiveId" clId="{B6864223-C32C-429B-8535-4827D2961540}" dt="2024-03-06T01:01:11.412" v="13" actId="478"/>
          <ac:spMkLst>
            <pc:docMk/>
            <pc:sldMk cId="2465021703" sldId="575"/>
            <ac:spMk id="2" creationId="{3C6C638D-6AEC-479F-AC86-895797D76A0D}"/>
          </ac:spMkLst>
        </pc:spChg>
        <pc:graphicFrameChg chg="del">
          <ac:chgData name="Antonio Carlos Assumpção" userId="6220ee74a8c688f2" providerId="LiveId" clId="{B6864223-C32C-429B-8535-4827D2961540}" dt="2024-03-06T01:01:11.412" v="13" actId="478"/>
          <ac:graphicFrameMkLst>
            <pc:docMk/>
            <pc:sldMk cId="2465021703" sldId="575"/>
            <ac:graphicFrameMk id="4" creationId="{B75163E5-20CF-485A-8AD5-A76AF5D1684C}"/>
          </ac:graphicFrameMkLst>
        </pc:graphicFrameChg>
      </pc:sldChg>
      <pc:sldChg chg="delSp mod delAnim">
        <pc:chgData name="Antonio Carlos Assumpção" userId="6220ee74a8c688f2" providerId="LiveId" clId="{B6864223-C32C-429B-8535-4827D2961540}" dt="2024-03-06T01:01:18.897" v="14" actId="478"/>
        <pc:sldMkLst>
          <pc:docMk/>
          <pc:sldMk cId="2452375567" sldId="576"/>
        </pc:sldMkLst>
        <pc:spChg chg="del">
          <ac:chgData name="Antonio Carlos Assumpção" userId="6220ee74a8c688f2" providerId="LiveId" clId="{B6864223-C32C-429B-8535-4827D2961540}" dt="2024-03-06T01:01:18.897" v="14" actId="478"/>
          <ac:spMkLst>
            <pc:docMk/>
            <pc:sldMk cId="2452375567" sldId="576"/>
            <ac:spMk id="2" creationId="{FF1524D7-ECCD-4D75-AE38-40697F359252}"/>
          </ac:spMkLst>
        </pc:spChg>
        <pc:spChg chg="del">
          <ac:chgData name="Antonio Carlos Assumpção" userId="6220ee74a8c688f2" providerId="LiveId" clId="{B6864223-C32C-429B-8535-4827D2961540}" dt="2024-03-06T01:01:18.897" v="14" actId="478"/>
          <ac:spMkLst>
            <pc:docMk/>
            <pc:sldMk cId="2452375567" sldId="576"/>
            <ac:spMk id="3" creationId="{B594C514-1400-4369-8B22-23111676D7D1}"/>
          </ac:spMkLst>
        </pc:spChg>
      </pc:sldChg>
      <pc:sldChg chg="delSp mod delAnim">
        <pc:chgData name="Antonio Carlos Assumpção" userId="6220ee74a8c688f2" providerId="LiveId" clId="{B6864223-C32C-429B-8535-4827D2961540}" dt="2024-03-06T01:01:24.044" v="15" actId="478"/>
        <pc:sldMkLst>
          <pc:docMk/>
          <pc:sldMk cId="1263632620" sldId="577"/>
        </pc:sldMkLst>
        <pc:spChg chg="del">
          <ac:chgData name="Antonio Carlos Assumpção" userId="6220ee74a8c688f2" providerId="LiveId" clId="{B6864223-C32C-429B-8535-4827D2961540}" dt="2024-03-06T01:01:24.044" v="15" actId="478"/>
          <ac:spMkLst>
            <pc:docMk/>
            <pc:sldMk cId="1263632620" sldId="577"/>
            <ac:spMk id="2" creationId="{F4B21C66-70ED-4520-9A70-0B482D9C8E3A}"/>
          </ac:spMkLst>
        </pc:spChg>
        <pc:spChg chg="del">
          <ac:chgData name="Antonio Carlos Assumpção" userId="6220ee74a8c688f2" providerId="LiveId" clId="{B6864223-C32C-429B-8535-4827D2961540}" dt="2024-03-06T01:01:24.044" v="15" actId="478"/>
          <ac:spMkLst>
            <pc:docMk/>
            <pc:sldMk cId="1263632620" sldId="577"/>
            <ac:spMk id="3" creationId="{2CB7EE3C-DC91-48E5-BF15-4B0B27D5C0FA}"/>
          </ac:spMkLst>
        </pc:spChg>
        <pc:spChg chg="del">
          <ac:chgData name="Antonio Carlos Assumpção" userId="6220ee74a8c688f2" providerId="LiveId" clId="{B6864223-C32C-429B-8535-4827D2961540}" dt="2024-03-06T01:01:24.044" v="15" actId="478"/>
          <ac:spMkLst>
            <pc:docMk/>
            <pc:sldMk cId="1263632620" sldId="577"/>
            <ac:spMk id="12" creationId="{47F2426A-5829-42ED-92A8-425A75EA4560}"/>
          </ac:spMkLst>
        </pc:spChg>
        <pc:graphicFrameChg chg="del">
          <ac:chgData name="Antonio Carlos Assumpção" userId="6220ee74a8c688f2" providerId="LiveId" clId="{B6864223-C32C-429B-8535-4827D2961540}" dt="2024-03-06T01:01:24.044" v="15" actId="478"/>
          <ac:graphicFrameMkLst>
            <pc:docMk/>
            <pc:sldMk cId="1263632620" sldId="577"/>
            <ac:graphicFrameMk id="9" creationId="{B9E3879E-191E-4FD8-87CC-62DD989D48EE}"/>
          </ac:graphicFrameMkLst>
        </pc:graphicFrameChg>
        <pc:graphicFrameChg chg="del">
          <ac:chgData name="Antonio Carlos Assumpção" userId="6220ee74a8c688f2" providerId="LiveId" clId="{B6864223-C32C-429B-8535-4827D2961540}" dt="2024-03-06T01:01:24.044" v="15" actId="478"/>
          <ac:graphicFrameMkLst>
            <pc:docMk/>
            <pc:sldMk cId="1263632620" sldId="577"/>
            <ac:graphicFrameMk id="11" creationId="{0FB189EC-3BB1-40E9-B696-1FB2CBD6875F}"/>
          </ac:graphicFrameMkLst>
        </pc:graphicFrameChg>
      </pc:sldChg>
      <pc:sldChg chg="delSp mod delAnim">
        <pc:chgData name="Antonio Carlos Assumpção" userId="6220ee74a8c688f2" providerId="LiveId" clId="{B6864223-C32C-429B-8535-4827D2961540}" dt="2024-03-06T01:02:09.425" v="24" actId="478"/>
        <pc:sldMkLst>
          <pc:docMk/>
          <pc:sldMk cId="4001505506" sldId="578"/>
        </pc:sldMkLst>
        <pc:spChg chg="del">
          <ac:chgData name="Antonio Carlos Assumpção" userId="6220ee74a8c688f2" providerId="LiveId" clId="{B6864223-C32C-429B-8535-4827D2961540}" dt="2024-03-06T01:02:09.425" v="24" actId="478"/>
          <ac:spMkLst>
            <pc:docMk/>
            <pc:sldMk cId="4001505506" sldId="578"/>
            <ac:spMk id="7" creationId="{5158D864-816D-4665-9366-E0566B50BB38}"/>
          </ac:spMkLst>
        </pc:spChg>
        <pc:graphicFrameChg chg="del">
          <ac:chgData name="Antonio Carlos Assumpção" userId="6220ee74a8c688f2" providerId="LiveId" clId="{B6864223-C32C-429B-8535-4827D2961540}" dt="2024-03-06T01:02:09.425" v="24" actId="478"/>
          <ac:graphicFrameMkLst>
            <pc:docMk/>
            <pc:sldMk cId="4001505506" sldId="578"/>
            <ac:graphicFrameMk id="2" creationId="{EA39826A-7511-4EF0-8A5E-69077CCCD6F3}"/>
          </ac:graphicFrameMkLst>
        </pc:graphicFrameChg>
      </pc:sldChg>
      <pc:sldChg chg="delSp mod delAnim">
        <pc:chgData name="Antonio Carlos Assumpção" userId="6220ee74a8c688f2" providerId="LiveId" clId="{B6864223-C32C-429B-8535-4827D2961540}" dt="2024-03-06T01:02:15.200" v="25" actId="478"/>
        <pc:sldMkLst>
          <pc:docMk/>
          <pc:sldMk cId="2717199318" sldId="579"/>
        </pc:sldMkLst>
        <pc:spChg chg="del">
          <ac:chgData name="Antonio Carlos Assumpção" userId="6220ee74a8c688f2" providerId="LiveId" clId="{B6864223-C32C-429B-8535-4827D2961540}" dt="2024-03-06T01:02:15.200" v="25" actId="478"/>
          <ac:spMkLst>
            <pc:docMk/>
            <pc:sldMk cId="2717199318" sldId="579"/>
            <ac:spMk id="7" creationId="{61230748-0F3E-4511-80FC-8AD37E3641F2}"/>
          </ac:spMkLst>
        </pc:spChg>
        <pc:graphicFrameChg chg="del">
          <ac:chgData name="Antonio Carlos Assumpção" userId="6220ee74a8c688f2" providerId="LiveId" clId="{B6864223-C32C-429B-8535-4827D2961540}" dt="2024-03-06T01:02:15.200" v="25" actId="478"/>
          <ac:graphicFrameMkLst>
            <pc:docMk/>
            <pc:sldMk cId="2717199318" sldId="579"/>
            <ac:graphicFrameMk id="2" creationId="{23BDBD36-6FFD-4D65-80F8-3494FCDC7915}"/>
          </ac:graphicFrameMkLst>
        </pc:graphicFrameChg>
      </pc:sldChg>
      <pc:sldChg chg="delSp mod delAnim">
        <pc:chgData name="Antonio Carlos Assumpção" userId="6220ee74a8c688f2" providerId="LiveId" clId="{B6864223-C32C-429B-8535-4827D2961540}" dt="2024-03-06T01:02:21.116" v="26" actId="478"/>
        <pc:sldMkLst>
          <pc:docMk/>
          <pc:sldMk cId="885851111" sldId="580"/>
        </pc:sldMkLst>
        <pc:spChg chg="del">
          <ac:chgData name="Antonio Carlos Assumpção" userId="6220ee74a8c688f2" providerId="LiveId" clId="{B6864223-C32C-429B-8535-4827D2961540}" dt="2024-03-06T01:02:21.116" v="26" actId="478"/>
          <ac:spMkLst>
            <pc:docMk/>
            <pc:sldMk cId="885851111" sldId="580"/>
            <ac:spMk id="2" creationId="{74301A71-255B-4BB8-8328-E41AB90650F4}"/>
          </ac:spMkLst>
        </pc:spChg>
        <pc:spChg chg="del">
          <ac:chgData name="Antonio Carlos Assumpção" userId="6220ee74a8c688f2" providerId="LiveId" clId="{B6864223-C32C-429B-8535-4827D2961540}" dt="2024-03-06T01:02:21.116" v="26" actId="478"/>
          <ac:spMkLst>
            <pc:docMk/>
            <pc:sldMk cId="885851111" sldId="580"/>
            <ac:spMk id="7" creationId="{5FBBBCB4-C681-49EA-968E-59E9EDDA8D88}"/>
          </ac:spMkLst>
        </pc:spChg>
      </pc:sldChg>
      <pc:sldChg chg="delSp mod delAnim">
        <pc:chgData name="Antonio Carlos Assumpção" userId="6220ee74a8c688f2" providerId="LiveId" clId="{B6864223-C32C-429B-8535-4827D2961540}" dt="2024-03-06T01:04:02.783" v="42" actId="478"/>
        <pc:sldMkLst>
          <pc:docMk/>
          <pc:sldMk cId="2764252156" sldId="581"/>
        </pc:sldMkLst>
        <pc:spChg chg="del">
          <ac:chgData name="Antonio Carlos Assumpção" userId="6220ee74a8c688f2" providerId="LiveId" clId="{B6864223-C32C-429B-8535-4827D2961540}" dt="2024-03-06T01:04:02.783" v="42" actId="478"/>
          <ac:spMkLst>
            <pc:docMk/>
            <pc:sldMk cId="2764252156" sldId="581"/>
            <ac:spMk id="2" creationId="{C237F4AB-88A0-4D37-9DEE-7EFD6F94120B}"/>
          </ac:spMkLst>
        </pc:spChg>
        <pc:spChg chg="del">
          <ac:chgData name="Antonio Carlos Assumpção" userId="6220ee74a8c688f2" providerId="LiveId" clId="{B6864223-C32C-429B-8535-4827D2961540}" dt="2024-03-06T01:04:02.783" v="42" actId="478"/>
          <ac:spMkLst>
            <pc:docMk/>
            <pc:sldMk cId="2764252156" sldId="581"/>
            <ac:spMk id="6" creationId="{FFB6B043-ABDC-446A-B0B3-A1DEB6307160}"/>
          </ac:spMkLst>
        </pc:spChg>
      </pc:sldChg>
      <pc:sldChg chg="delSp modSp mod delAnim">
        <pc:chgData name="Antonio Carlos Assumpção" userId="6220ee74a8c688f2" providerId="LiveId" clId="{B6864223-C32C-429B-8535-4827D2961540}" dt="2024-03-06T01:04:26.165" v="45" actId="20577"/>
        <pc:sldMkLst>
          <pc:docMk/>
          <pc:sldMk cId="2129415597" sldId="582"/>
        </pc:sldMkLst>
        <pc:spChg chg="mod">
          <ac:chgData name="Antonio Carlos Assumpção" userId="6220ee74a8c688f2" providerId="LiveId" clId="{B6864223-C32C-429B-8535-4827D2961540}" dt="2024-03-06T01:04:26.165" v="45" actId="20577"/>
          <ac:spMkLst>
            <pc:docMk/>
            <pc:sldMk cId="2129415597" sldId="582"/>
            <ac:spMk id="5" creationId="{E2E9F775-EF5D-4FC1-AAB8-74CACE55B6BB}"/>
          </ac:spMkLst>
        </pc:spChg>
        <pc:spChg chg="del">
          <ac:chgData name="Antonio Carlos Assumpção" userId="6220ee74a8c688f2" providerId="LiveId" clId="{B6864223-C32C-429B-8535-4827D2961540}" dt="2024-03-06T01:04:11.855" v="43" actId="478"/>
          <ac:spMkLst>
            <pc:docMk/>
            <pc:sldMk cId="2129415597" sldId="582"/>
            <ac:spMk id="6" creationId="{65CAE246-B965-4167-927D-13B1A442C26D}"/>
          </ac:spMkLst>
        </pc:spChg>
        <pc:graphicFrameChg chg="del">
          <ac:chgData name="Antonio Carlos Assumpção" userId="6220ee74a8c688f2" providerId="LiveId" clId="{B6864223-C32C-429B-8535-4827D2961540}" dt="2024-03-06T01:04:11.855" v="43" actId="478"/>
          <ac:graphicFrameMkLst>
            <pc:docMk/>
            <pc:sldMk cId="2129415597" sldId="582"/>
            <ac:graphicFrameMk id="2" creationId="{89273E0E-CE02-4660-ADE7-9A230B25980F}"/>
          </ac:graphicFrameMkLst>
        </pc:graphicFrameChg>
        <pc:graphicFrameChg chg="del">
          <ac:chgData name="Antonio Carlos Assumpção" userId="6220ee74a8c688f2" providerId="LiveId" clId="{B6864223-C32C-429B-8535-4827D2961540}" dt="2024-03-06T01:04:11.855" v="43" actId="478"/>
          <ac:graphicFrameMkLst>
            <pc:docMk/>
            <pc:sldMk cId="2129415597" sldId="582"/>
            <ac:graphicFrameMk id="3" creationId="{D4873573-2891-4AB7-A342-6837AC0AF0F4}"/>
          </ac:graphicFrameMkLst>
        </pc:graphicFrameChg>
        <pc:graphicFrameChg chg="del">
          <ac:chgData name="Antonio Carlos Assumpção" userId="6220ee74a8c688f2" providerId="LiveId" clId="{B6864223-C32C-429B-8535-4827D2961540}" dt="2024-03-06T01:04:11.855" v="43" actId="478"/>
          <ac:graphicFrameMkLst>
            <pc:docMk/>
            <pc:sldMk cId="2129415597" sldId="582"/>
            <ac:graphicFrameMk id="10" creationId="{CF56AEF2-2B95-436A-A3E2-A9070965263C}"/>
          </ac:graphicFrameMkLst>
        </pc:graphicFrameChg>
        <pc:cxnChg chg="del">
          <ac:chgData name="Antonio Carlos Assumpção" userId="6220ee74a8c688f2" providerId="LiveId" clId="{B6864223-C32C-429B-8535-4827D2961540}" dt="2024-03-06T01:04:11.855" v="43" actId="478"/>
          <ac:cxnSpMkLst>
            <pc:docMk/>
            <pc:sldMk cId="2129415597" sldId="582"/>
            <ac:cxnSpMk id="12" creationId="{5EA94544-B751-4FF1-B2E5-215CBE580197}"/>
          </ac:cxnSpMkLst>
        </pc:cxnChg>
        <pc:cxnChg chg="del">
          <ac:chgData name="Antonio Carlos Assumpção" userId="6220ee74a8c688f2" providerId="LiveId" clId="{B6864223-C32C-429B-8535-4827D2961540}" dt="2024-03-06T01:04:11.855" v="43" actId="478"/>
          <ac:cxnSpMkLst>
            <pc:docMk/>
            <pc:sldMk cId="2129415597" sldId="582"/>
            <ac:cxnSpMk id="13" creationId="{39798FA6-BB83-43C7-8FC9-C5DD5623AB55}"/>
          </ac:cxnSpMkLst>
        </pc:cxnChg>
      </pc:sldChg>
      <pc:sldChg chg="delSp mod delAnim">
        <pc:chgData name="Antonio Carlos Assumpção" userId="6220ee74a8c688f2" providerId="LiveId" clId="{B6864223-C32C-429B-8535-4827D2961540}" dt="2024-03-06T01:04:32.896" v="46" actId="478"/>
        <pc:sldMkLst>
          <pc:docMk/>
          <pc:sldMk cId="1917334228" sldId="583"/>
        </pc:sldMkLst>
        <pc:spChg chg="del">
          <ac:chgData name="Antonio Carlos Assumpção" userId="6220ee74a8c688f2" providerId="LiveId" clId="{B6864223-C32C-429B-8535-4827D2961540}" dt="2024-03-06T01:04:32.896" v="46" actId="478"/>
          <ac:spMkLst>
            <pc:docMk/>
            <pc:sldMk cId="1917334228" sldId="583"/>
            <ac:spMk id="2" creationId="{4214C0DE-3884-475B-903A-B609F871A0AC}"/>
          </ac:spMkLst>
        </pc:spChg>
        <pc:spChg chg="del">
          <ac:chgData name="Antonio Carlos Assumpção" userId="6220ee74a8c688f2" providerId="LiveId" clId="{B6864223-C32C-429B-8535-4827D2961540}" dt="2024-03-06T01:04:32.896" v="46" actId="478"/>
          <ac:spMkLst>
            <pc:docMk/>
            <pc:sldMk cId="1917334228" sldId="583"/>
            <ac:spMk id="6" creationId="{05108E33-598B-49E3-A5AD-D77680865FE4}"/>
          </ac:spMkLst>
        </pc:spChg>
        <pc:graphicFrameChg chg="del">
          <ac:chgData name="Antonio Carlos Assumpção" userId="6220ee74a8c688f2" providerId="LiveId" clId="{B6864223-C32C-429B-8535-4827D2961540}" dt="2024-03-06T01:04:32.896" v="46" actId="478"/>
          <ac:graphicFrameMkLst>
            <pc:docMk/>
            <pc:sldMk cId="1917334228" sldId="583"/>
            <ac:graphicFrameMk id="3" creationId="{0D81603A-BE93-4973-AD60-ED329D4278A9}"/>
          </ac:graphicFrameMkLst>
        </pc:graphicFrameChg>
      </pc:sldChg>
      <pc:sldChg chg="del">
        <pc:chgData name="Antonio Carlos Assumpção" userId="6220ee74a8c688f2" providerId="LiveId" clId="{B6864223-C32C-429B-8535-4827D2961540}" dt="2024-03-06T01:04:37.861" v="47" actId="47"/>
        <pc:sldMkLst>
          <pc:docMk/>
          <pc:sldMk cId="1717899008" sldId="585"/>
        </pc:sldMkLst>
      </pc:sldChg>
      <pc:sldChg chg="del">
        <pc:chgData name="Antonio Carlos Assumpção" userId="6220ee74a8c688f2" providerId="LiveId" clId="{B6864223-C32C-429B-8535-4827D2961540}" dt="2024-03-06T01:04:43.168" v="48" actId="47"/>
        <pc:sldMkLst>
          <pc:docMk/>
          <pc:sldMk cId="1507590864" sldId="586"/>
        </pc:sldMkLst>
      </pc:sldChg>
      <pc:sldChg chg="del">
        <pc:chgData name="Antonio Carlos Assumpção" userId="6220ee74a8c688f2" providerId="LiveId" clId="{B6864223-C32C-429B-8535-4827D2961540}" dt="2024-03-06T01:00:42.974" v="7" actId="47"/>
        <pc:sldMkLst>
          <pc:docMk/>
          <pc:sldMk cId="2355272362" sldId="587"/>
        </pc:sldMkLst>
      </pc:sldChg>
      <pc:sldChg chg="del">
        <pc:chgData name="Antonio Carlos Assumpção" userId="6220ee74a8c688f2" providerId="LiveId" clId="{B6864223-C32C-429B-8535-4827D2961540}" dt="2024-03-06T01:00:51.332" v="9" actId="47"/>
        <pc:sldMkLst>
          <pc:docMk/>
          <pc:sldMk cId="1223422215" sldId="588"/>
        </pc:sldMkLst>
      </pc:sldChg>
      <pc:sldChg chg="del">
        <pc:chgData name="Antonio Carlos Assumpção" userId="6220ee74a8c688f2" providerId="LiveId" clId="{B6864223-C32C-429B-8535-4827D2961540}" dt="2024-03-06T01:00:57.641" v="10" actId="47"/>
        <pc:sldMkLst>
          <pc:docMk/>
          <pc:sldMk cId="2018949135" sldId="589"/>
        </pc:sldMkLst>
      </pc:sldChg>
      <pc:sldChg chg="delSp mod delAnim">
        <pc:chgData name="Antonio Carlos Assumpção" userId="6220ee74a8c688f2" providerId="LiveId" clId="{B6864223-C32C-429B-8535-4827D2961540}" dt="2024-03-06T01:00:15.117" v="3" actId="478"/>
        <pc:sldMkLst>
          <pc:docMk/>
          <pc:sldMk cId="2580954008" sldId="590"/>
        </pc:sldMkLst>
        <pc:spChg chg="del">
          <ac:chgData name="Antonio Carlos Assumpção" userId="6220ee74a8c688f2" providerId="LiveId" clId="{B6864223-C32C-429B-8535-4827D2961540}" dt="2024-03-06T01:00:15.117" v="3" actId="478"/>
          <ac:spMkLst>
            <pc:docMk/>
            <pc:sldMk cId="2580954008" sldId="590"/>
            <ac:spMk id="6" creationId="{251A73D1-0FA0-4CAA-9C7B-6FD76D37623A}"/>
          </ac:spMkLst>
        </pc:spChg>
        <pc:spChg chg="del">
          <ac:chgData name="Antonio Carlos Assumpção" userId="6220ee74a8c688f2" providerId="LiveId" clId="{B6864223-C32C-429B-8535-4827D2961540}" dt="2024-03-06T01:00:07.569" v="1" actId="478"/>
          <ac:spMkLst>
            <pc:docMk/>
            <pc:sldMk cId="2580954008" sldId="590"/>
            <ac:spMk id="8" creationId="{995E1C81-19B7-4731-81BF-49ED6F9A7A1A}"/>
          </ac:spMkLst>
        </pc:spChg>
        <pc:spChg chg="del">
          <ac:chgData name="Antonio Carlos Assumpção" userId="6220ee74a8c688f2" providerId="LiveId" clId="{B6864223-C32C-429B-8535-4827D2961540}" dt="2024-03-06T01:00:07.569" v="1" actId="478"/>
          <ac:spMkLst>
            <pc:docMk/>
            <pc:sldMk cId="2580954008" sldId="590"/>
            <ac:spMk id="10" creationId="{6EB660AE-3A9D-4BD7-B4EE-E661DEAB021C}"/>
          </ac:spMkLst>
        </pc:spChg>
        <pc:spChg chg="del">
          <ac:chgData name="Antonio Carlos Assumpção" userId="6220ee74a8c688f2" providerId="LiveId" clId="{B6864223-C32C-429B-8535-4827D2961540}" dt="2024-03-06T01:00:10.968" v="2" actId="478"/>
          <ac:spMkLst>
            <pc:docMk/>
            <pc:sldMk cId="2580954008" sldId="590"/>
            <ac:spMk id="12" creationId="{FD3C175E-6FED-46F8-BFD2-595C3FB1183C}"/>
          </ac:spMkLst>
        </pc:spChg>
        <pc:spChg chg="del">
          <ac:chgData name="Antonio Carlos Assumpção" userId="6220ee74a8c688f2" providerId="LiveId" clId="{B6864223-C32C-429B-8535-4827D2961540}" dt="2024-03-06T01:00:15.117" v="3" actId="478"/>
          <ac:spMkLst>
            <pc:docMk/>
            <pc:sldMk cId="2580954008" sldId="590"/>
            <ac:spMk id="14" creationId="{70BEB461-C56D-462B-82EE-4195FD139549}"/>
          </ac:spMkLst>
        </pc:spChg>
        <pc:spChg chg="del">
          <ac:chgData name="Antonio Carlos Assumpção" userId="6220ee74a8c688f2" providerId="LiveId" clId="{B6864223-C32C-429B-8535-4827D2961540}" dt="2024-03-06T01:00:15.117" v="3" actId="478"/>
          <ac:spMkLst>
            <pc:docMk/>
            <pc:sldMk cId="2580954008" sldId="590"/>
            <ac:spMk id="25" creationId="{AD7DBB6D-3E9D-4617-9FAD-92E87A31B1C0}"/>
          </ac:spMkLst>
        </pc:spChg>
        <pc:spChg chg="del">
          <ac:chgData name="Antonio Carlos Assumpção" userId="6220ee74a8c688f2" providerId="LiveId" clId="{B6864223-C32C-429B-8535-4827D2961540}" dt="2024-03-06T01:00:15.117" v="3" actId="478"/>
          <ac:spMkLst>
            <pc:docMk/>
            <pc:sldMk cId="2580954008" sldId="590"/>
            <ac:spMk id="26" creationId="{9E75B3DF-1B39-4C4C-AD5F-0B3A02BE4E67}"/>
          </ac:spMkLst>
        </pc:spChg>
        <pc:spChg chg="del">
          <ac:chgData name="Antonio Carlos Assumpção" userId="6220ee74a8c688f2" providerId="LiveId" clId="{B6864223-C32C-429B-8535-4827D2961540}" dt="2024-03-06T01:00:15.117" v="3" actId="478"/>
          <ac:spMkLst>
            <pc:docMk/>
            <pc:sldMk cId="2580954008" sldId="590"/>
            <ac:spMk id="27" creationId="{6B76CF44-49D6-42EC-8055-EEE029C6F1C3}"/>
          </ac:spMkLst>
        </pc:spChg>
        <pc:spChg chg="del">
          <ac:chgData name="Antonio Carlos Assumpção" userId="6220ee74a8c688f2" providerId="LiveId" clId="{B6864223-C32C-429B-8535-4827D2961540}" dt="2024-03-06T01:00:15.117" v="3" actId="478"/>
          <ac:spMkLst>
            <pc:docMk/>
            <pc:sldMk cId="2580954008" sldId="590"/>
            <ac:spMk id="28" creationId="{FE9CCBDC-6C01-42CC-B631-A50B61C2D7C5}"/>
          </ac:spMkLst>
        </pc:spChg>
        <pc:grpChg chg="del">
          <ac:chgData name="Antonio Carlos Assumpção" userId="6220ee74a8c688f2" providerId="LiveId" clId="{B6864223-C32C-429B-8535-4827D2961540}" dt="2024-03-06T01:00:15.117" v="3" actId="478"/>
          <ac:grpSpMkLst>
            <pc:docMk/>
            <pc:sldMk cId="2580954008" sldId="590"/>
            <ac:grpSpMk id="19" creationId="{17BEF035-1645-4117-A4E1-C2687739BC3D}"/>
          </ac:grpSpMkLst>
        </pc:grpChg>
        <pc:grpChg chg="del">
          <ac:chgData name="Antonio Carlos Assumpção" userId="6220ee74a8c688f2" providerId="LiveId" clId="{B6864223-C32C-429B-8535-4827D2961540}" dt="2024-03-06T01:00:15.117" v="3" actId="478"/>
          <ac:grpSpMkLst>
            <pc:docMk/>
            <pc:sldMk cId="2580954008" sldId="590"/>
            <ac:grpSpMk id="22" creationId="{37DD5F53-4824-440A-87DC-1E70AAECC3DB}"/>
          </ac:grpSpMkLst>
        </pc:grpChg>
        <pc:grpChg chg="del">
          <ac:chgData name="Antonio Carlos Assumpção" userId="6220ee74a8c688f2" providerId="LiveId" clId="{B6864223-C32C-429B-8535-4827D2961540}" dt="2024-03-06T01:00:15.117" v="3" actId="478"/>
          <ac:grpSpMkLst>
            <pc:docMk/>
            <pc:sldMk cId="2580954008" sldId="590"/>
            <ac:grpSpMk id="29" creationId="{59226CF4-8A81-4BAC-810B-19F68E2282FE}"/>
          </ac:grpSpMkLst>
        </pc:grpChg>
        <pc:graphicFrameChg chg="del">
          <ac:chgData name="Antonio Carlos Assumpção" userId="6220ee74a8c688f2" providerId="LiveId" clId="{B6864223-C32C-429B-8535-4827D2961540}" dt="2024-03-06T01:00:15.117" v="3" actId="478"/>
          <ac:graphicFrameMkLst>
            <pc:docMk/>
            <pc:sldMk cId="2580954008" sldId="590"/>
            <ac:graphicFrameMk id="38" creationId="{4A24F231-6BDD-4E32-BAB0-8B4F18202CCA}"/>
          </ac:graphicFrameMkLst>
        </pc:graphicFrameChg>
        <pc:graphicFrameChg chg="del">
          <ac:chgData name="Antonio Carlos Assumpção" userId="6220ee74a8c688f2" providerId="LiveId" clId="{B6864223-C32C-429B-8535-4827D2961540}" dt="2024-03-06T01:00:15.117" v="3" actId="478"/>
          <ac:graphicFrameMkLst>
            <pc:docMk/>
            <pc:sldMk cId="2580954008" sldId="590"/>
            <ac:graphicFrameMk id="39" creationId="{E0ACAFF4-5F0C-4F5E-842D-8E7FB6469DB5}"/>
          </ac:graphicFrameMkLst>
        </pc:graphicFrameChg>
        <pc:cxnChg chg="del">
          <ac:chgData name="Antonio Carlos Assumpção" userId="6220ee74a8c688f2" providerId="LiveId" clId="{B6864223-C32C-429B-8535-4827D2961540}" dt="2024-03-06T01:00:15.117" v="3" actId="478"/>
          <ac:cxnSpMkLst>
            <pc:docMk/>
            <pc:sldMk cId="2580954008" sldId="590"/>
            <ac:cxnSpMk id="40" creationId="{C11E14AC-27A2-4FEF-8F31-02E52FC4DFBE}"/>
          </ac:cxnSpMkLst>
        </pc:cxnChg>
        <pc:cxnChg chg="del">
          <ac:chgData name="Antonio Carlos Assumpção" userId="6220ee74a8c688f2" providerId="LiveId" clId="{B6864223-C32C-429B-8535-4827D2961540}" dt="2024-03-06T01:00:15.117" v="3" actId="478"/>
          <ac:cxnSpMkLst>
            <pc:docMk/>
            <pc:sldMk cId="2580954008" sldId="590"/>
            <ac:cxnSpMk id="41" creationId="{78969D88-909C-4848-BDD0-456F8577B4E4}"/>
          </ac:cxnSpMkLst>
        </pc:cxnChg>
      </pc:sldChg>
      <pc:sldChg chg="del">
        <pc:chgData name="Antonio Carlos Assumpção" userId="6220ee74a8c688f2" providerId="LiveId" clId="{B6864223-C32C-429B-8535-4827D2961540}" dt="2024-03-06T01:01:07.129" v="12" actId="47"/>
        <pc:sldMkLst>
          <pc:docMk/>
          <pc:sldMk cId="4171847025" sldId="591"/>
        </pc:sldMkLst>
      </pc:sldChg>
      <pc:sldChg chg="del">
        <pc:chgData name="Antonio Carlos Assumpção" userId="6220ee74a8c688f2" providerId="LiveId" clId="{B6864223-C32C-429B-8535-4827D2961540}" dt="2024-03-06T01:01:54.448" v="21" actId="47"/>
        <pc:sldMkLst>
          <pc:docMk/>
          <pc:sldMk cId="4274755386" sldId="592"/>
        </pc:sldMkLst>
      </pc:sldChg>
      <pc:sldChg chg="del">
        <pc:chgData name="Antonio Carlos Assumpção" userId="6220ee74a8c688f2" providerId="LiveId" clId="{B6864223-C32C-429B-8535-4827D2961540}" dt="2024-03-06T01:02:30.759" v="28" actId="47"/>
        <pc:sldMkLst>
          <pc:docMk/>
          <pc:sldMk cId="1976267466" sldId="593"/>
        </pc:sldMkLst>
      </pc:sldChg>
      <pc:sldChg chg="del">
        <pc:chgData name="Antonio Carlos Assumpção" userId="6220ee74a8c688f2" providerId="LiveId" clId="{B6864223-C32C-429B-8535-4827D2961540}" dt="2024-03-06T01:02:46.625" v="30" actId="47"/>
        <pc:sldMkLst>
          <pc:docMk/>
          <pc:sldMk cId="108544247" sldId="594"/>
        </pc:sldMkLst>
      </pc:sldChg>
      <pc:sldChg chg="del">
        <pc:chgData name="Antonio Carlos Assumpção" userId="6220ee74a8c688f2" providerId="LiveId" clId="{B6864223-C32C-429B-8535-4827D2961540}" dt="2024-03-06T01:02:54.749" v="32" actId="47"/>
        <pc:sldMkLst>
          <pc:docMk/>
          <pc:sldMk cId="1229092519" sldId="595"/>
        </pc:sldMkLst>
      </pc:sldChg>
      <pc:sldChg chg="addSp delSp modSp mod addAnim delAnim">
        <pc:chgData name="Antonio Carlos Assumpção" userId="6220ee74a8c688f2" providerId="LiveId" clId="{B6864223-C32C-429B-8535-4827D2961540}" dt="2024-03-06T01:05:05.974" v="52" actId="478"/>
        <pc:sldMkLst>
          <pc:docMk/>
          <pc:sldMk cId="3155486678" sldId="596"/>
        </pc:sldMkLst>
        <pc:spChg chg="add del mod">
          <ac:chgData name="Antonio Carlos Assumpção" userId="6220ee74a8c688f2" providerId="LiveId" clId="{B6864223-C32C-429B-8535-4827D2961540}" dt="2024-03-06T01:04:56.747" v="50" actId="478"/>
          <ac:spMkLst>
            <pc:docMk/>
            <pc:sldMk cId="3155486678" sldId="596"/>
            <ac:spMk id="3" creationId="{339116F0-5E54-CE9A-F007-2F5C1A51EC35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5" creationId="{289CC1C5-E94E-4548-998B-DD9281E4241F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13" creationId="{C1E77612-A1FE-4FD4-8EAF-31AB626F0B5F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14" creationId="{CC41AEE7-88AE-4849-9221-B15A13DE0B4E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15" creationId="{C7DD8F94-7C29-4742-AA75-DCF6BA8BDA84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16" creationId="{EADB0A4A-65AD-4C1B-A68B-F486494A69A7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17" creationId="{60A065DB-C5F4-45D0-94AB-F3268FA49082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18" creationId="{EE0950E2-4B33-429B-B69D-45FBBA9DE229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19" creationId="{ECE15CA4-4B84-445D-9999-6E431ADE1E14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20" creationId="{74D3BB3E-6432-4B72-8026-2C863D44DCC3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21" creationId="{EFB52DDD-7545-4DD8-A982-5ED3B54B9F20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22" creationId="{4D2C96BF-2DE0-4293-96D7-9FFCFDA87CFA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23" creationId="{91C02A51-1ABB-41AD-8FC8-90FFEDCC3E1D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24" creationId="{19ABEDC6-AD89-4C05-8949-DED7FD179CDC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25" creationId="{0D961F01-828A-45A6-A6C8-58494DA74C45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26" creationId="{693BF19A-68ED-446A-9BBE-A618B2AEE191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27" creationId="{A6355446-2F33-4F1D-9153-2C598D0B97BF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28" creationId="{3C5FB8D4-B22A-4510-9EBB-F9FE23ACB524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33" creationId="{886476F8-D960-4C42-B2A0-DDADB923BA04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34" creationId="{86EB129E-2462-4A51-AAF9-02964801644C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35" creationId="{3EBBE829-2EB3-4BB8-8BA6-9B657B7F5403}"/>
          </ac:spMkLst>
        </pc:spChg>
        <pc:spChg chg="add del mod">
          <ac:chgData name="Antonio Carlos Assumpção" userId="6220ee74a8c688f2" providerId="LiveId" clId="{B6864223-C32C-429B-8535-4827D2961540}" dt="2024-03-06T01:05:05.974" v="52" actId="478"/>
          <ac:spMkLst>
            <pc:docMk/>
            <pc:sldMk cId="3155486678" sldId="596"/>
            <ac:spMk id="38" creationId="{D2FEFA6A-EDCA-C76A-DBC5-10C8BCACEDFC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42" creationId="{C7D2CA7A-561F-4EC6-BB2A-8B76F3F59495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43" creationId="{01E1D4CC-816D-4406-AF3A-4A36D443C64C}"/>
          </ac:spMkLst>
        </pc:spChg>
        <pc:spChg chg="add del">
          <ac:chgData name="Antonio Carlos Assumpção" userId="6220ee74a8c688f2" providerId="LiveId" clId="{B6864223-C32C-429B-8535-4827D2961540}" dt="2024-03-06T01:05:02.572" v="51" actId="478"/>
          <ac:spMkLst>
            <pc:docMk/>
            <pc:sldMk cId="3155486678" sldId="596"/>
            <ac:spMk id="49" creationId="{4CED84C4-FBBD-454E-A9C9-9824554764A2}"/>
          </ac:spMkLst>
        </pc:spChg>
        <pc:grpChg chg="add del">
          <ac:chgData name="Antonio Carlos Assumpção" userId="6220ee74a8c688f2" providerId="LiveId" clId="{B6864223-C32C-429B-8535-4827D2961540}" dt="2024-03-06T01:05:02.572" v="51" actId="478"/>
          <ac:grpSpMkLst>
            <pc:docMk/>
            <pc:sldMk cId="3155486678" sldId="596"/>
            <ac:grpSpMk id="6" creationId="{E7C2BC0C-B020-4575-B9B5-E6DDAEA3D11E}"/>
          </ac:grpSpMkLst>
        </pc:grpChg>
        <pc:graphicFrameChg chg="add del">
          <ac:chgData name="Antonio Carlos Assumpção" userId="6220ee74a8c688f2" providerId="LiveId" clId="{B6864223-C32C-429B-8535-4827D2961540}" dt="2024-03-06T01:05:02.572" v="51" actId="478"/>
          <ac:graphicFrameMkLst>
            <pc:docMk/>
            <pc:sldMk cId="3155486678" sldId="596"/>
            <ac:graphicFrameMk id="40" creationId="{4A9E01F7-FCE9-4833-A499-2E08509BF6FC}"/>
          </ac:graphicFrameMkLst>
        </pc:graphicFrameChg>
        <pc:graphicFrameChg chg="add del">
          <ac:chgData name="Antonio Carlos Assumpção" userId="6220ee74a8c688f2" providerId="LiveId" clId="{B6864223-C32C-429B-8535-4827D2961540}" dt="2024-03-06T01:05:02.572" v="51" actId="478"/>
          <ac:graphicFrameMkLst>
            <pc:docMk/>
            <pc:sldMk cId="3155486678" sldId="596"/>
            <ac:graphicFrameMk id="46" creationId="{7A3D6830-A16E-414B-99F8-24DE1FB9D421}"/>
          </ac:graphicFrameMkLst>
        </pc:graphicFrameChg>
        <pc:graphicFrameChg chg="add del">
          <ac:chgData name="Antonio Carlos Assumpção" userId="6220ee74a8c688f2" providerId="LiveId" clId="{B6864223-C32C-429B-8535-4827D2961540}" dt="2024-03-06T01:05:02.572" v="51" actId="478"/>
          <ac:graphicFrameMkLst>
            <pc:docMk/>
            <pc:sldMk cId="3155486678" sldId="596"/>
            <ac:graphicFrameMk id="48" creationId="{B02FADF3-AF76-471A-9645-D1A4CABBAE81}"/>
          </ac:graphicFrameMkLst>
        </pc:graphicFrameChg>
        <pc:picChg chg="add del">
          <ac:chgData name="Antonio Carlos Assumpção" userId="6220ee74a8c688f2" providerId="LiveId" clId="{B6864223-C32C-429B-8535-4827D2961540}" dt="2024-03-06T01:05:02.572" v="51" actId="478"/>
          <ac:picMkLst>
            <pc:docMk/>
            <pc:sldMk cId="3155486678" sldId="596"/>
            <ac:picMk id="47" creationId="{69E20557-C223-4EE1-9818-35771A26814E}"/>
          </ac:picMkLst>
        </pc:picChg>
        <pc:cxnChg chg="add del">
          <ac:chgData name="Antonio Carlos Assumpção" userId="6220ee74a8c688f2" providerId="LiveId" clId="{B6864223-C32C-429B-8535-4827D2961540}" dt="2024-03-06T01:05:02.572" v="51" actId="478"/>
          <ac:cxnSpMkLst>
            <pc:docMk/>
            <pc:sldMk cId="3155486678" sldId="596"/>
            <ac:cxnSpMk id="29" creationId="{15D8EBD7-9F81-4DE8-AE88-5EF2ECC3F791}"/>
          </ac:cxnSpMkLst>
        </pc:cxnChg>
        <pc:cxnChg chg="add del">
          <ac:chgData name="Antonio Carlos Assumpção" userId="6220ee74a8c688f2" providerId="LiveId" clId="{B6864223-C32C-429B-8535-4827D2961540}" dt="2024-03-06T01:05:02.572" v="51" actId="478"/>
          <ac:cxnSpMkLst>
            <pc:docMk/>
            <pc:sldMk cId="3155486678" sldId="596"/>
            <ac:cxnSpMk id="30" creationId="{B13580EE-4066-48A4-8AC6-A05E6AC8D851}"/>
          </ac:cxnSpMkLst>
        </pc:cxnChg>
        <pc:cxnChg chg="add del">
          <ac:chgData name="Antonio Carlos Assumpção" userId="6220ee74a8c688f2" providerId="LiveId" clId="{B6864223-C32C-429B-8535-4827D2961540}" dt="2024-03-06T01:05:02.572" v="51" actId="478"/>
          <ac:cxnSpMkLst>
            <pc:docMk/>
            <pc:sldMk cId="3155486678" sldId="596"/>
            <ac:cxnSpMk id="31" creationId="{35AD6F82-3A6F-4D01-8CEF-1ABBE76681DA}"/>
          </ac:cxnSpMkLst>
        </pc:cxnChg>
        <pc:cxnChg chg="add del">
          <ac:chgData name="Antonio Carlos Assumpção" userId="6220ee74a8c688f2" providerId="LiveId" clId="{B6864223-C32C-429B-8535-4827D2961540}" dt="2024-03-06T01:05:02.572" v="51" actId="478"/>
          <ac:cxnSpMkLst>
            <pc:docMk/>
            <pc:sldMk cId="3155486678" sldId="596"/>
            <ac:cxnSpMk id="32" creationId="{73F4609A-9125-4703-8623-1F6C129E4394}"/>
          </ac:cxnSpMkLst>
        </pc:cxnChg>
        <pc:cxnChg chg="add del">
          <ac:chgData name="Antonio Carlos Assumpção" userId="6220ee74a8c688f2" providerId="LiveId" clId="{B6864223-C32C-429B-8535-4827D2961540}" dt="2024-03-06T01:05:02.572" v="51" actId="478"/>
          <ac:cxnSpMkLst>
            <pc:docMk/>
            <pc:sldMk cId="3155486678" sldId="596"/>
            <ac:cxnSpMk id="36" creationId="{100FA111-99EE-48D1-895C-F58F68D85974}"/>
          </ac:cxnSpMkLst>
        </pc:cxnChg>
      </pc:sldChg>
      <pc:sldChg chg="addSp delSp modSp mod delAnim">
        <pc:chgData name="Antonio Carlos Assumpção" userId="6220ee74a8c688f2" providerId="LiveId" clId="{B6864223-C32C-429B-8535-4827D2961540}" dt="2024-03-06T01:05:20.078" v="54" actId="478"/>
        <pc:sldMkLst>
          <pc:docMk/>
          <pc:sldMk cId="3179423442" sldId="597"/>
        </pc:sldMkLst>
        <pc:spChg chg="add del mod">
          <ac:chgData name="Antonio Carlos Assumpção" userId="6220ee74a8c688f2" providerId="LiveId" clId="{B6864223-C32C-429B-8535-4827D2961540}" dt="2024-03-06T01:05:20.078" v="54" actId="478"/>
          <ac:spMkLst>
            <pc:docMk/>
            <pc:sldMk cId="3179423442" sldId="597"/>
            <ac:spMk id="3" creationId="{C1336E40-B416-F0C0-0D16-E4DDAF20B15F}"/>
          </ac:spMkLst>
        </pc:spChg>
        <pc:spChg chg="del">
          <ac:chgData name="Antonio Carlos Assumpção" userId="6220ee74a8c688f2" providerId="LiveId" clId="{B6864223-C32C-429B-8535-4827D2961540}" dt="2024-03-06T01:05:16.151" v="53" actId="478"/>
          <ac:spMkLst>
            <pc:docMk/>
            <pc:sldMk cId="3179423442" sldId="597"/>
            <ac:spMk id="5" creationId="{7F1098E7-A4A2-49DA-924C-1BB60F2D40F9}"/>
          </ac:spMkLst>
        </pc:spChg>
        <pc:spChg chg="del">
          <ac:chgData name="Antonio Carlos Assumpção" userId="6220ee74a8c688f2" providerId="LiveId" clId="{B6864223-C32C-429B-8535-4827D2961540}" dt="2024-03-06T01:05:16.151" v="53" actId="478"/>
          <ac:spMkLst>
            <pc:docMk/>
            <pc:sldMk cId="3179423442" sldId="597"/>
            <ac:spMk id="6" creationId="{60EDA54F-3412-477A-AA41-12826D5838EA}"/>
          </ac:spMkLst>
        </pc:spChg>
        <pc:graphicFrameChg chg="del">
          <ac:chgData name="Antonio Carlos Assumpção" userId="6220ee74a8c688f2" providerId="LiveId" clId="{B6864223-C32C-429B-8535-4827D2961540}" dt="2024-03-06T01:05:16.151" v="53" actId="478"/>
          <ac:graphicFrameMkLst>
            <pc:docMk/>
            <pc:sldMk cId="3179423442" sldId="597"/>
            <ac:graphicFrameMk id="9" creationId="{47EC0537-8711-4F19-86E7-F4A612DBB13E}"/>
          </ac:graphicFrameMkLst>
        </pc:graphicFrameChg>
        <pc:cxnChg chg="del">
          <ac:chgData name="Antonio Carlos Assumpção" userId="6220ee74a8c688f2" providerId="LiveId" clId="{B6864223-C32C-429B-8535-4827D2961540}" dt="2024-03-06T01:05:16.151" v="53" actId="478"/>
          <ac:cxnSpMkLst>
            <pc:docMk/>
            <pc:sldMk cId="3179423442" sldId="597"/>
            <ac:cxnSpMk id="7" creationId="{16364014-BB0B-4E07-93C9-B1692E17B6BC}"/>
          </ac:cxnSpMkLst>
        </pc:cxnChg>
        <pc:cxnChg chg="del">
          <ac:chgData name="Antonio Carlos Assumpção" userId="6220ee74a8c688f2" providerId="LiveId" clId="{B6864223-C32C-429B-8535-4827D2961540}" dt="2024-03-06T01:05:16.151" v="53" actId="478"/>
          <ac:cxnSpMkLst>
            <pc:docMk/>
            <pc:sldMk cId="3179423442" sldId="597"/>
            <ac:cxnSpMk id="8" creationId="{6694EA84-CDAF-44A1-A4C7-C73881692647}"/>
          </ac:cxnSpMkLst>
        </pc:cxnChg>
      </pc:sldChg>
      <pc:sldChg chg="del">
        <pc:chgData name="Antonio Carlos Assumpção" userId="6220ee74a8c688f2" providerId="LiveId" clId="{B6864223-C32C-429B-8535-4827D2961540}" dt="2024-03-06T01:05:26.662" v="55" actId="47"/>
        <pc:sldMkLst>
          <pc:docMk/>
          <pc:sldMk cId="1126806601" sldId="598"/>
        </pc:sldMkLst>
      </pc:sldChg>
      <pc:sldChg chg="delSp mod delAnim">
        <pc:chgData name="Antonio Carlos Assumpção" userId="6220ee74a8c688f2" providerId="LiveId" clId="{B6864223-C32C-429B-8535-4827D2961540}" dt="2024-03-06T01:05:29.633" v="56" actId="478"/>
        <pc:sldMkLst>
          <pc:docMk/>
          <pc:sldMk cId="1114078184" sldId="599"/>
        </pc:sldMkLst>
        <pc:spChg chg="del">
          <ac:chgData name="Antonio Carlos Assumpção" userId="6220ee74a8c688f2" providerId="LiveId" clId="{B6864223-C32C-429B-8535-4827D2961540}" dt="2024-03-06T01:05:29.633" v="56" actId="478"/>
          <ac:spMkLst>
            <pc:docMk/>
            <pc:sldMk cId="1114078184" sldId="599"/>
            <ac:spMk id="4" creationId="{AD48F0F8-8522-43E7-8176-DFF2B3FC06DE}"/>
          </ac:spMkLst>
        </pc:spChg>
      </pc:sldChg>
      <pc:sldChg chg="del">
        <pc:chgData name="Antonio Carlos Assumpção" userId="6220ee74a8c688f2" providerId="LiveId" clId="{B6864223-C32C-429B-8535-4827D2961540}" dt="2024-03-06T01:05:37.165" v="57" actId="47"/>
        <pc:sldMkLst>
          <pc:docMk/>
          <pc:sldMk cId="2192223173" sldId="600"/>
        </pc:sldMkLst>
      </pc:sldChg>
      <pc:sldChg chg="del">
        <pc:chgData name="Antonio Carlos Assumpção" userId="6220ee74a8c688f2" providerId="LiveId" clId="{B6864223-C32C-429B-8535-4827D2961540}" dt="2024-03-06T01:05:41.444" v="58" actId="47"/>
        <pc:sldMkLst>
          <pc:docMk/>
          <pc:sldMk cId="420958134" sldId="601"/>
        </pc:sldMkLst>
      </pc:sldChg>
      <pc:sldChg chg="del">
        <pc:chgData name="Antonio Carlos Assumpção" userId="6220ee74a8c688f2" providerId="LiveId" clId="{B6864223-C32C-429B-8535-4827D2961540}" dt="2024-03-06T01:05:49.912" v="59" actId="47"/>
        <pc:sldMkLst>
          <pc:docMk/>
          <pc:sldMk cId="2064017757" sldId="602"/>
        </pc:sldMkLst>
      </pc:sldChg>
      <pc:sldChg chg="del">
        <pc:chgData name="Antonio Carlos Assumpção" userId="6220ee74a8c688f2" providerId="LiveId" clId="{B6864223-C32C-429B-8535-4827D2961540}" dt="2024-03-06T01:05:56.848" v="60" actId="47"/>
        <pc:sldMkLst>
          <pc:docMk/>
          <pc:sldMk cId="1050949745" sldId="603"/>
        </pc:sldMkLst>
      </pc:sldChg>
    </pc:docChg>
  </pc:docChgLst>
  <pc:docChgLst>
    <pc:chgData name="Antonio Carlos Assumpção" userId="6220ee74a8c688f2" providerId="LiveId" clId="{CCD51909-6E91-4BFA-9A14-7A81797799A0}"/>
    <pc:docChg chg="undo custSel addSld delSld modSld modMainMaster">
      <pc:chgData name="Antonio Carlos Assumpção" userId="6220ee74a8c688f2" providerId="LiveId" clId="{CCD51909-6E91-4BFA-9A14-7A81797799A0}" dt="2024-02-23T11:56:15.313" v="1119" actId="1036"/>
      <pc:docMkLst>
        <pc:docMk/>
      </pc:docMkLst>
      <pc:sldChg chg="addSp delSp modSp mod">
        <pc:chgData name="Antonio Carlos Assumpção" userId="6220ee74a8c688f2" providerId="LiveId" clId="{CCD51909-6E91-4BFA-9A14-7A81797799A0}" dt="2024-02-23T11:24:38.793" v="91" actId="20577"/>
        <pc:sldMkLst>
          <pc:docMk/>
          <pc:sldMk cId="0" sldId="256"/>
        </pc:sldMkLst>
        <pc:spChg chg="add mod">
          <ac:chgData name="Antonio Carlos Assumpção" userId="6220ee74a8c688f2" providerId="LiveId" clId="{CCD51909-6E91-4BFA-9A14-7A81797799A0}" dt="2024-02-23T11:24:38.793" v="91" actId="20577"/>
          <ac:spMkLst>
            <pc:docMk/>
            <pc:sldMk cId="0" sldId="256"/>
            <ac:spMk id="2" creationId="{31904643-F1BD-847C-04D9-8D0508CE7FC1}"/>
          </ac:spMkLst>
        </pc:spChg>
        <pc:spChg chg="add mod">
          <ac:chgData name="Antonio Carlos Assumpção" userId="6220ee74a8c688f2" providerId="LiveId" clId="{CCD51909-6E91-4BFA-9A14-7A81797799A0}" dt="2024-02-23T11:20:54.832" v="3"/>
          <ac:spMkLst>
            <pc:docMk/>
            <pc:sldMk cId="0" sldId="256"/>
            <ac:spMk id="5" creationId="{66B3DAC1-55F5-E984-F8E0-148125474034}"/>
          </ac:spMkLst>
        </pc:spChg>
        <pc:spChg chg="del">
          <ac:chgData name="Antonio Carlos Assumpção" userId="6220ee74a8c688f2" providerId="LiveId" clId="{CCD51909-6E91-4BFA-9A14-7A81797799A0}" dt="2024-02-23T11:20:51.287" v="1" actId="478"/>
          <ac:spMkLst>
            <pc:docMk/>
            <pc:sldMk cId="0" sldId="256"/>
            <ac:spMk id="8" creationId="{45EBC491-A5DB-48ED-A3FF-43464FAB831E}"/>
          </ac:spMkLst>
        </pc:spChg>
        <pc:spChg chg="del">
          <ac:chgData name="Antonio Carlos Assumpção" userId="6220ee74a8c688f2" providerId="LiveId" clId="{CCD51909-6E91-4BFA-9A14-7A81797799A0}" dt="2024-02-23T11:20:52.914" v="2" actId="478"/>
          <ac:spMkLst>
            <pc:docMk/>
            <pc:sldMk cId="0" sldId="256"/>
            <ac:spMk id="10" creationId="{66A081C4-A18C-4276-B023-07FF696FB146}"/>
          </ac:spMkLst>
        </pc:spChg>
        <pc:picChg chg="del">
          <ac:chgData name="Antonio Carlos Assumpção" userId="6220ee74a8c688f2" providerId="LiveId" clId="{CCD51909-6E91-4BFA-9A14-7A81797799A0}" dt="2024-02-23T11:20:48.341" v="0" actId="478"/>
          <ac:picMkLst>
            <pc:docMk/>
            <pc:sldMk cId="0" sldId="256"/>
            <ac:picMk id="3" creationId="{83A5E401-D48E-4545-8041-38F00FFF2F6B}"/>
          </ac:picMkLst>
        </pc:picChg>
        <pc:picChg chg="add mod">
          <ac:chgData name="Antonio Carlos Assumpção" userId="6220ee74a8c688f2" providerId="LiveId" clId="{CCD51909-6E91-4BFA-9A14-7A81797799A0}" dt="2024-02-23T11:20:54.832" v="3"/>
          <ac:picMkLst>
            <pc:docMk/>
            <pc:sldMk cId="0" sldId="256"/>
            <ac:picMk id="4" creationId="{E5BC961E-238A-72F1-9D29-C8E20A53ABC8}"/>
          </ac:picMkLst>
        </pc:picChg>
      </pc:sldChg>
      <pc:sldChg chg="del">
        <pc:chgData name="Antonio Carlos Assumpção" userId="6220ee74a8c688f2" providerId="LiveId" clId="{CCD51909-6E91-4BFA-9A14-7A81797799A0}" dt="2024-02-23T11:30:07.076" v="92" actId="47"/>
        <pc:sldMkLst>
          <pc:docMk/>
          <pc:sldMk cId="921700217" sldId="512"/>
        </pc:sldMkLst>
      </pc:sldChg>
      <pc:sldChg chg="modSp mod">
        <pc:chgData name="Antonio Carlos Assumpção" userId="6220ee74a8c688f2" providerId="LiveId" clId="{CCD51909-6E91-4BFA-9A14-7A81797799A0}" dt="2024-02-23T11:30:13.876" v="102" actId="1036"/>
        <pc:sldMkLst>
          <pc:docMk/>
          <pc:sldMk cId="3650772817" sldId="532"/>
        </pc:sldMkLst>
        <pc:spChg chg="mod">
          <ac:chgData name="Antonio Carlos Assumpção" userId="6220ee74a8c688f2" providerId="LiveId" clId="{CCD51909-6E91-4BFA-9A14-7A81797799A0}" dt="2024-02-23T11:30:13.876" v="102" actId="1036"/>
          <ac:spMkLst>
            <pc:docMk/>
            <pc:sldMk cId="3650772817" sldId="532"/>
            <ac:spMk id="4" creationId="{FDBAE579-4421-47DF-93B7-449A07B2B485}"/>
          </ac:spMkLst>
        </pc:spChg>
      </pc:sldChg>
      <pc:sldChg chg="modSp mod">
        <pc:chgData name="Antonio Carlos Assumpção" userId="6220ee74a8c688f2" providerId="LiveId" clId="{CCD51909-6E91-4BFA-9A14-7A81797799A0}" dt="2024-02-23T11:30:24.624" v="114" actId="1036"/>
        <pc:sldMkLst>
          <pc:docMk/>
          <pc:sldMk cId="4213549098" sldId="535"/>
        </pc:sldMkLst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4" creationId="{02993922-F4F6-4A29-A09E-5452F5828EDE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5" creationId="{8F0EE4B0-B57C-40E9-9CD6-C4820124280F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6" creationId="{CC587BDE-FBE8-48AE-AD1E-7ED19B6E14F4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7" creationId="{C0AFFAA6-B804-4EE3-BD2E-BA454A6231F8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8" creationId="{65AE9F7E-8A06-4AFF-81DD-250044CEB2E3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9" creationId="{3A1B1804-7E8A-403A-BFFC-B218EC8F94B3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0" creationId="{E96F3F77-ED5E-4338-8214-BA9EA459300A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1" creationId="{9ABE8739-683C-4970-9A55-2304212AF27E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2" creationId="{5C977F75-0C4D-4A60-A668-4FAC5B62400D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3" creationId="{F3DE824F-1068-4CDA-B43E-FA0427D254EA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4" creationId="{1460B065-CBF5-435D-B42E-6512FBD074EA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5" creationId="{6DBA3907-0E94-41B3-8E79-F6E5DF887FDD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6" creationId="{7A89EC82-F80D-437D-BD03-0D3302ED18C5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62" creationId="{276B50DC-7758-4ECA-B004-917977925019}"/>
          </ac:spMkLst>
        </pc:spChg>
        <pc:grpChg chg="mod">
          <ac:chgData name="Antonio Carlos Assumpção" userId="6220ee74a8c688f2" providerId="LiveId" clId="{CCD51909-6E91-4BFA-9A14-7A81797799A0}" dt="2024-02-23T11:30:24.624" v="114" actId="1036"/>
          <ac:grpSpMkLst>
            <pc:docMk/>
            <pc:sldMk cId="4213549098" sldId="535"/>
            <ac:grpSpMk id="17" creationId="{EDC2A312-E7DB-4987-A289-8A92C6986CD9}"/>
          </ac:grpSpMkLst>
        </pc:grpChg>
        <pc:grpChg chg="mod">
          <ac:chgData name="Antonio Carlos Assumpção" userId="6220ee74a8c688f2" providerId="LiveId" clId="{CCD51909-6E91-4BFA-9A14-7A81797799A0}" dt="2024-02-23T11:30:24.624" v="114" actId="1036"/>
          <ac:grpSpMkLst>
            <pc:docMk/>
            <pc:sldMk cId="4213549098" sldId="535"/>
            <ac:grpSpMk id="23" creationId="{C22BF71A-EA28-4D3B-BE73-BD4970DBD71E}"/>
          </ac:grpSpMkLst>
        </pc:grpChg>
        <pc:grpChg chg="mod">
          <ac:chgData name="Antonio Carlos Assumpção" userId="6220ee74a8c688f2" providerId="LiveId" clId="{CCD51909-6E91-4BFA-9A14-7A81797799A0}" dt="2024-02-23T11:30:24.624" v="114" actId="1036"/>
          <ac:grpSpMkLst>
            <pc:docMk/>
            <pc:sldMk cId="4213549098" sldId="535"/>
            <ac:grpSpMk id="27" creationId="{55573C98-A4A0-4B72-86FD-A04C3E50F8DA}"/>
          </ac:grpSpMkLst>
        </pc:grpChg>
      </pc:sldChg>
      <pc:sldChg chg="modSp mod">
        <pc:chgData name="Antonio Carlos Assumpção" userId="6220ee74a8c688f2" providerId="LiveId" clId="{CCD51909-6E91-4BFA-9A14-7A81797799A0}" dt="2024-02-23T11:30:32.348" v="127" actId="1036"/>
        <pc:sldMkLst>
          <pc:docMk/>
          <pc:sldMk cId="2730770745" sldId="536"/>
        </pc:sldMkLst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4" creationId="{28FD99A5-1E04-4AD0-A13B-1813716533D6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5" creationId="{FB72FC27-616A-47E9-A56D-4D7627BE9D0E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6" creationId="{5253116C-6A52-48F7-9E9B-DAB4D3F74B3D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7" creationId="{BF65CD17-4A26-4F05-8414-19625E23AFFA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8" creationId="{98B70F65-5AA8-4B11-B84C-D196BADC0D01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9" creationId="{779053D3-EEB1-4654-8BDF-6C2491C3B738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10" creationId="{B5640609-F4BD-4FBB-BA01-65507691D0C4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11" creationId="{47DE7F4D-F3C2-452E-B4AB-52CB66F5EB17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29" creationId="{CB9F2EB1-E83C-4C42-8EAF-06E067935F93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31" creationId="{44676C77-4A64-46E4-8474-C336086A731B}"/>
          </ac:spMkLst>
        </pc:spChg>
        <pc:grpChg chg="mod">
          <ac:chgData name="Antonio Carlos Assumpção" userId="6220ee74a8c688f2" providerId="LiveId" clId="{CCD51909-6E91-4BFA-9A14-7A81797799A0}" dt="2024-02-23T11:30:32.348" v="127" actId="1036"/>
          <ac:grpSpMkLst>
            <pc:docMk/>
            <pc:sldMk cId="2730770745" sldId="536"/>
            <ac:grpSpMk id="12" creationId="{A222A35C-6B9F-4ABF-B654-C1C95C5A794F}"/>
          </ac:grpSpMkLst>
        </pc:grpChg>
        <pc:grpChg chg="mod">
          <ac:chgData name="Antonio Carlos Assumpção" userId="6220ee74a8c688f2" providerId="LiveId" clId="{CCD51909-6E91-4BFA-9A14-7A81797799A0}" dt="2024-02-23T11:30:32.348" v="127" actId="1036"/>
          <ac:grpSpMkLst>
            <pc:docMk/>
            <pc:sldMk cId="2730770745" sldId="536"/>
            <ac:grpSpMk id="17" creationId="{66AE3013-590C-4E4F-B059-FBE7BE9BB4B3}"/>
          </ac:grpSpMkLst>
        </pc:grpChg>
        <pc:grpChg chg="mod">
          <ac:chgData name="Antonio Carlos Assumpção" userId="6220ee74a8c688f2" providerId="LiveId" clId="{CCD51909-6E91-4BFA-9A14-7A81797799A0}" dt="2024-02-23T11:30:32.348" v="127" actId="1036"/>
          <ac:grpSpMkLst>
            <pc:docMk/>
            <pc:sldMk cId="2730770745" sldId="536"/>
            <ac:grpSpMk id="23" creationId="{EAE0DE5B-687D-4943-9A54-093C9124F415}"/>
          </ac:grpSpMkLst>
        </pc:grpChg>
      </pc:sldChg>
      <pc:sldChg chg="modSp mod">
        <pc:chgData name="Antonio Carlos Assumpção" userId="6220ee74a8c688f2" providerId="LiveId" clId="{CCD51909-6E91-4BFA-9A14-7A81797799A0}" dt="2024-02-23T11:30:39.913" v="140" actId="1036"/>
        <pc:sldMkLst>
          <pc:docMk/>
          <pc:sldMk cId="3806538010" sldId="537"/>
        </pc:sldMkLst>
        <pc:spChg chg="mod">
          <ac:chgData name="Antonio Carlos Assumpção" userId="6220ee74a8c688f2" providerId="LiveId" clId="{CCD51909-6E91-4BFA-9A14-7A81797799A0}" dt="2024-02-23T11:30:39.913" v="140" actId="1036"/>
          <ac:spMkLst>
            <pc:docMk/>
            <pc:sldMk cId="3806538010" sldId="537"/>
            <ac:spMk id="4" creationId="{541E6DD0-66DE-4E51-BF88-CB6E73D4EB6F}"/>
          </ac:spMkLst>
        </pc:spChg>
        <pc:graphicFrameChg chg="mod">
          <ac:chgData name="Antonio Carlos Assumpção" userId="6220ee74a8c688f2" providerId="LiveId" clId="{CCD51909-6E91-4BFA-9A14-7A81797799A0}" dt="2024-02-23T11:30:39.913" v="140" actId="1036"/>
          <ac:graphicFrameMkLst>
            <pc:docMk/>
            <pc:sldMk cId="3806538010" sldId="537"/>
            <ac:graphicFrameMk id="5" creationId="{F608E884-9232-47F4-951B-738C0C7B6206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31:28.127" v="164" actId="1036"/>
        <pc:sldMkLst>
          <pc:docMk/>
          <pc:sldMk cId="416564711" sldId="538"/>
        </pc:sldMkLst>
        <pc:spChg chg="mod">
          <ac:chgData name="Antonio Carlos Assumpção" userId="6220ee74a8c688f2" providerId="LiveId" clId="{CCD51909-6E91-4BFA-9A14-7A81797799A0}" dt="2024-02-23T11:31:28.127" v="164" actId="1036"/>
          <ac:spMkLst>
            <pc:docMk/>
            <pc:sldMk cId="416564711" sldId="538"/>
            <ac:spMk id="4" creationId="{F030D833-050E-48E1-B741-2E413DE2F7F1}"/>
          </ac:spMkLst>
        </pc:spChg>
      </pc:sldChg>
      <pc:sldChg chg="modSp mod">
        <pc:chgData name="Antonio Carlos Assumpção" userId="6220ee74a8c688f2" providerId="LiveId" clId="{CCD51909-6E91-4BFA-9A14-7A81797799A0}" dt="2024-02-23T11:31:03.782" v="156" actId="1036"/>
        <pc:sldMkLst>
          <pc:docMk/>
          <pc:sldMk cId="2672984072" sldId="539"/>
        </pc:sldMkLst>
        <pc:spChg chg="mod">
          <ac:chgData name="Antonio Carlos Assumpção" userId="6220ee74a8c688f2" providerId="LiveId" clId="{CCD51909-6E91-4BFA-9A14-7A81797799A0}" dt="2024-02-23T11:31:03.782" v="156" actId="1036"/>
          <ac:spMkLst>
            <pc:docMk/>
            <pc:sldMk cId="2672984072" sldId="539"/>
            <ac:spMk id="4" creationId="{0DDDE9CF-9B61-40EE-AB4C-AB03DA5F6004}"/>
          </ac:spMkLst>
        </pc:spChg>
      </pc:sldChg>
      <pc:sldChg chg="modSp mod">
        <pc:chgData name="Antonio Carlos Assumpção" userId="6220ee74a8c688f2" providerId="LiveId" clId="{CCD51909-6E91-4BFA-9A14-7A81797799A0}" dt="2024-02-23T11:31:42.336" v="178" actId="1036"/>
        <pc:sldMkLst>
          <pc:docMk/>
          <pc:sldMk cId="3475023566" sldId="540"/>
        </pc:sldMkLst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4" creationId="{B3792C15-782D-4353-A31A-FBC032968AB1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5" creationId="{C750558E-833B-415E-B07C-7A77972D0F57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6" creationId="{6E17411E-4D3C-43FC-BD52-CEF9A118F51C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7" creationId="{7E8D1974-417A-426F-B03D-D5CD115A392A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8" creationId="{40C43AC2-9AF4-47E1-8753-EE0338EF525E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9" creationId="{C26393DB-BA02-4988-99BB-F5C63DA336C4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0" creationId="{F447D03D-C222-4205-BB83-1DE79684FA70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1" creationId="{E1828436-EFF0-4780-9F8A-85585F5628E1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2" creationId="{3292851F-B7AD-4E4E-85C2-2579655D2EC6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3" creationId="{E8BD979E-4C35-4AF8-94DB-34E6BB0545D6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4" creationId="{174FDDC7-96D3-416E-90CE-051A1B2A5E1A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5" creationId="{8F1549AA-8E09-4F5E-9CA5-B1EE2292594B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27" creationId="{AC2E0911-EECA-4006-AE52-30C65A77D7E5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29" creationId="{79485459-02BC-4C82-9FB3-62BEDDA4D122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31" creationId="{6D5C59F1-028F-403A-BD8B-87615E839FCA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32" creationId="{91C4F388-1291-45C9-A710-894633C41494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34" creationId="{A8167CB6-A949-4EEE-8BD0-9CC0A4D9DA41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37" creationId="{B36EA347-694A-4E6E-8D9C-52D1EBD8F07D}"/>
          </ac:spMkLst>
        </pc:spChg>
        <pc:graphicFrameChg chg="mod">
          <ac:chgData name="Antonio Carlos Assumpção" userId="6220ee74a8c688f2" providerId="LiveId" clId="{CCD51909-6E91-4BFA-9A14-7A81797799A0}" dt="2024-02-23T11:31:42.336" v="178" actId="1036"/>
          <ac:graphicFrameMkLst>
            <pc:docMk/>
            <pc:sldMk cId="3475023566" sldId="540"/>
            <ac:graphicFrameMk id="17" creationId="{A035D184-1809-4C17-BB7D-2A8B82703247}"/>
          </ac:graphicFrameMkLst>
        </pc:graphicFrameChg>
        <pc:graphicFrameChg chg="mod">
          <ac:chgData name="Antonio Carlos Assumpção" userId="6220ee74a8c688f2" providerId="LiveId" clId="{CCD51909-6E91-4BFA-9A14-7A81797799A0}" dt="2024-02-23T11:31:42.336" v="178" actId="1036"/>
          <ac:graphicFrameMkLst>
            <pc:docMk/>
            <pc:sldMk cId="3475023566" sldId="540"/>
            <ac:graphicFrameMk id="24" creationId="{9E1E0874-39D1-405E-AA06-844F918819CC}"/>
          </ac:graphicFrameMkLst>
        </pc:graphicFrameChg>
        <pc:graphicFrameChg chg="mod">
          <ac:chgData name="Antonio Carlos Assumpção" userId="6220ee74a8c688f2" providerId="LiveId" clId="{CCD51909-6E91-4BFA-9A14-7A81797799A0}" dt="2024-02-23T11:31:42.336" v="178" actId="1036"/>
          <ac:graphicFrameMkLst>
            <pc:docMk/>
            <pc:sldMk cId="3475023566" sldId="540"/>
            <ac:graphicFrameMk id="35" creationId="{1E1E5882-A927-435D-94CB-AE6D893D5E3C}"/>
          </ac:graphicFrameMkLst>
        </pc:graphicFrameChg>
        <pc:cxnChg chg="mod">
          <ac:chgData name="Antonio Carlos Assumpção" userId="6220ee74a8c688f2" providerId="LiveId" clId="{CCD51909-6E91-4BFA-9A14-7A81797799A0}" dt="2024-02-23T11:31:42.336" v="178" actId="1036"/>
          <ac:cxnSpMkLst>
            <pc:docMk/>
            <pc:sldMk cId="3475023566" sldId="540"/>
            <ac:cxnSpMk id="19" creationId="{D6E77ABF-9F6E-47EA-9831-3778839F9F9A}"/>
          </ac:cxnSpMkLst>
        </pc:cxnChg>
        <pc:cxnChg chg="mod">
          <ac:chgData name="Antonio Carlos Assumpção" userId="6220ee74a8c688f2" providerId="LiveId" clId="{CCD51909-6E91-4BFA-9A14-7A81797799A0}" dt="2024-02-23T11:31:42.336" v="178" actId="1036"/>
          <ac:cxnSpMkLst>
            <pc:docMk/>
            <pc:sldMk cId="3475023566" sldId="540"/>
            <ac:cxnSpMk id="21" creationId="{9BEE0494-1C8A-4A60-93D0-EB6C4E214539}"/>
          </ac:cxnSpMkLst>
        </pc:cxnChg>
      </pc:sldChg>
      <pc:sldChg chg="modSp mod">
        <pc:chgData name="Antonio Carlos Assumpção" userId="6220ee74a8c688f2" providerId="LiveId" clId="{CCD51909-6E91-4BFA-9A14-7A81797799A0}" dt="2024-02-23T11:32:00.127" v="195" actId="1036"/>
        <pc:sldMkLst>
          <pc:docMk/>
          <pc:sldMk cId="2338862776" sldId="541"/>
        </pc:sldMkLst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" creationId="{C05483CB-F570-482D-99EC-E5BFCACB3E8F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" creationId="{A6FFD533-04DA-4B49-B31C-E229654B546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" creationId="{A0E2D641-0DD6-46C2-8BC1-52E27F6EE652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1" creationId="{38FE5EC9-B790-4107-88A1-2DECD6F519A9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3" creationId="{586BC4F5-27F6-4B59-BF11-2E604586C820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5" creationId="{484135A5-7924-4770-A1FF-23039DFC6DAA}"/>
          </ac:spMkLst>
        </pc:spChg>
        <pc:spChg chg="mod">
          <ac:chgData name="Antonio Carlos Assumpção" userId="6220ee74a8c688f2" providerId="LiveId" clId="{CCD51909-6E91-4BFA-9A14-7A81797799A0}" dt="2024-02-23T11:32:00.127" v="195" actId="1036"/>
          <ac:spMkLst>
            <pc:docMk/>
            <pc:sldMk cId="2338862776" sldId="541"/>
            <ac:spMk id="17" creationId="{6C0E25E3-B11C-452E-86F6-9319F79443B0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9" creationId="{6A441992-486D-468D-8505-7556737E1707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1" creationId="{AAB54D46-E293-4CAE-BFFF-40CD7ACED94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3" creationId="{1E74B13C-7486-4087-ABCE-3BF8983B7EC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5" creationId="{A36F7F04-415E-4E18-B6E3-87C192C6D7D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7" creationId="{8B107174-E7BA-4413-903D-D4C943A3C082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9" creationId="{66275A7E-B797-45CC-B0A8-80E6342B170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1" creationId="{4C047796-C204-44DE-BB8A-C0BC9C0FE59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3" creationId="{4BF0D1EF-2839-437A-87D3-5D341786F60C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5" creationId="{5743CAD4-B065-4188-B332-75474500B821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7" creationId="{42D3DE5D-5789-4D39-B2BB-9CD38BDE2D8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9" creationId="{05C8DA3D-08DB-4E63-B404-4C131F02A5E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1" creationId="{5190C3BB-40EE-4B4A-9FC2-9DE36B5074E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3" creationId="{A29A01EB-EE56-436F-A87E-667C5DC6ED73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5" creationId="{01FD52B4-D064-48C0-8DDB-40E4B1BEFAD4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7" creationId="{E8C8026B-5866-488D-8E18-F66168C2F82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9" creationId="{16F50DA5-B201-4159-BC89-41101BF3AAF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1" creationId="{F088B057-324B-48AC-8FED-C2067493E707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3" creationId="{2BBFF789-E272-4F79-92A3-20F43DB192B9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5" creationId="{25D7A5D3-A4E2-4980-8101-EFCB52EF7611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7" creationId="{6D67C00B-1773-4929-A480-7687C3D09E84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9" creationId="{823D0642-331B-4BF5-B7DE-D2F9EFC83801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1" creationId="{2E7AD7D0-0AEB-4726-959B-5903FB4769B4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3" creationId="{FF79034B-2498-4D07-81BD-7369F7A4BE2C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5" creationId="{2E9C2529-73DF-457D-9754-B8C2D13D59B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7" creationId="{E4324C27-E6F9-4130-B441-DA9B820799EF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9" creationId="{E117BD0F-8553-4C3B-9E0D-A7252FBF6CCC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1" creationId="{56474A04-9F8C-49D7-8F74-71599347337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3" creationId="{9354BBA2-2163-4AB0-B203-0F3F069DCE20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5" creationId="{26159339-206B-401A-98C1-6C3DB85BCCE3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7" creationId="{11691C74-F14A-4D16-B1C7-2BB5D0D5270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9" creationId="{F408604E-77E8-4999-8BBC-58F9606F5DE5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1" creationId="{937C39FD-0E3E-401D-BF84-16513BF2B53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3" creationId="{00CEC989-DC57-4C5F-B1FD-261216514483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5" creationId="{4281ADD2-3720-489D-B838-262DBEA99496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7" creationId="{FE3F7787-12A0-4A0E-B032-4CCDE163A9A2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9" creationId="{7FD1D3CB-401D-4F7F-BDE2-B20C11F0797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1" creationId="{D67579F3-87FC-4561-A648-CCEF330F922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3" creationId="{8CCAACB6-7711-4220-9EA0-1A1F047D364A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5" creationId="{ECE28079-4DD0-4556-816E-87C4134EB3E0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7" creationId="{E49F1B24-3CB1-4905-AC40-917EB4723085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9" creationId="{F5960577-95BA-4C0B-885F-F83E76337BEC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04" creationId="{1735C42D-46EC-4027-B644-A127521A8CE4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09" creationId="{2CE69830-5E22-4379-884A-6D881225B883}"/>
          </ac:spMkLst>
        </pc:spChg>
        <pc:graphicFrameChg chg="mod">
          <ac:chgData name="Antonio Carlos Assumpção" userId="6220ee74a8c688f2" providerId="LiveId" clId="{CCD51909-6E91-4BFA-9A14-7A81797799A0}" dt="2024-02-23T11:31:53.075" v="191" actId="1036"/>
          <ac:graphicFrameMkLst>
            <pc:docMk/>
            <pc:sldMk cId="2338862776" sldId="541"/>
            <ac:graphicFrameMk id="103" creationId="{E68D0CD1-87A2-4913-98D1-135870B7B88C}"/>
          </ac:graphicFrameMkLst>
        </pc:graphicFrameChg>
        <pc:graphicFrameChg chg="mod">
          <ac:chgData name="Antonio Carlos Assumpção" userId="6220ee74a8c688f2" providerId="LiveId" clId="{CCD51909-6E91-4BFA-9A14-7A81797799A0}" dt="2024-02-23T11:31:53.075" v="191" actId="1036"/>
          <ac:graphicFrameMkLst>
            <pc:docMk/>
            <pc:sldMk cId="2338862776" sldId="541"/>
            <ac:graphicFrameMk id="107" creationId="{AEA4715A-15D2-4184-9410-B6C22F3F0E18}"/>
          </ac:graphicFrameMkLst>
        </pc:graphicFrameChg>
        <pc:graphicFrameChg chg="mod">
          <ac:chgData name="Antonio Carlos Assumpção" userId="6220ee74a8c688f2" providerId="LiveId" clId="{CCD51909-6E91-4BFA-9A14-7A81797799A0}" dt="2024-02-23T11:31:53.075" v="191" actId="1036"/>
          <ac:graphicFrameMkLst>
            <pc:docMk/>
            <pc:sldMk cId="2338862776" sldId="541"/>
            <ac:graphicFrameMk id="111" creationId="{D85AECF9-CDB2-465A-B929-69FD9E24041B}"/>
          </ac:graphicFrameMkLst>
        </pc:graphicFrameChg>
        <pc:cxnChg chg="mod">
          <ac:chgData name="Antonio Carlos Assumpção" userId="6220ee74a8c688f2" providerId="LiveId" clId="{CCD51909-6E91-4BFA-9A14-7A81797799A0}" dt="2024-02-23T11:31:53.075" v="191" actId="1036"/>
          <ac:cxnSpMkLst>
            <pc:docMk/>
            <pc:sldMk cId="2338862776" sldId="541"/>
            <ac:cxnSpMk id="106" creationId="{92B98DD9-3CE0-4704-AF7F-D8969186B27B}"/>
          </ac:cxnSpMkLst>
        </pc:cxnChg>
        <pc:cxnChg chg="mod">
          <ac:chgData name="Antonio Carlos Assumpção" userId="6220ee74a8c688f2" providerId="LiveId" clId="{CCD51909-6E91-4BFA-9A14-7A81797799A0}" dt="2024-02-23T11:31:53.075" v="191" actId="1036"/>
          <ac:cxnSpMkLst>
            <pc:docMk/>
            <pc:sldMk cId="2338862776" sldId="541"/>
            <ac:cxnSpMk id="115" creationId="{2BF2CC1F-9ADD-484B-B395-B7C4F92D9FDE}"/>
          </ac:cxnSpMkLst>
        </pc:cxnChg>
        <pc:cxnChg chg="mod">
          <ac:chgData name="Antonio Carlos Assumpção" userId="6220ee74a8c688f2" providerId="LiveId" clId="{CCD51909-6E91-4BFA-9A14-7A81797799A0}" dt="2024-02-23T11:31:53.075" v="191" actId="1036"/>
          <ac:cxnSpMkLst>
            <pc:docMk/>
            <pc:sldMk cId="2338862776" sldId="541"/>
            <ac:cxnSpMk id="117" creationId="{2E0ECFA2-C9B4-4859-B778-E90A1E7BF973}"/>
          </ac:cxnSpMkLst>
        </pc:cxnChg>
      </pc:sldChg>
      <pc:sldChg chg="modSp mod">
        <pc:chgData name="Antonio Carlos Assumpção" userId="6220ee74a8c688f2" providerId="LiveId" clId="{CCD51909-6E91-4BFA-9A14-7A81797799A0}" dt="2024-02-23T11:32:09.997" v="213" actId="1036"/>
        <pc:sldMkLst>
          <pc:docMk/>
          <pc:sldMk cId="1993542636" sldId="542"/>
        </pc:sldMkLst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" creationId="{BA6B76CB-36D4-4579-B802-2F5D596D4698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3" creationId="{6121FDB6-566C-4D59-A49D-7ABA7E170A94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9" creationId="{B2F7BACD-0F2C-46CC-BD32-796B0DCD10A6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19" creationId="{5E798C02-337E-4F95-8D7F-AB95723626BD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0" creationId="{468A7A17-FD73-4DF9-9BDE-367327CCEC00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1" creationId="{C6419293-67C0-436B-AF8C-565D25A8734D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2" creationId="{8CECFCCB-F0C5-4635-A37E-B0903135F9BC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3" creationId="{69B08768-7697-41B7-AE67-A51414BC19F7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4" creationId="{FCABDA30-9171-453B-894D-0EB08927A0AE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5" creationId="{946BADE9-682D-4996-A8A2-BA40128EACD0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6" creationId="{0D0FED2A-6BFE-46AF-A7ED-10F4742DABA5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7" creationId="{E6DAD0BB-6A7B-4D3F-8E2D-C58365546B94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8" creationId="{EB2672FB-4391-469A-9CB2-1D80EA45B3AC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9" creationId="{691D6EFE-E021-4CF0-8FD0-417F4EFE32EE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33" creationId="{79E6B903-E43A-466A-B547-4632206AC7F9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36" creationId="{CB68AF95-F4D3-44BD-97B3-3AA1CF3EB64F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38" creationId="{38D6C315-4E9B-4384-991D-63969B09D61F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0" creationId="{7420E9E7-934E-4435-8993-CBDF669EBBEB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2" creationId="{F754ABB2-23B9-4C41-9633-766D61636B35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4" creationId="{B721732B-766A-4C9D-B8EA-D486AE3B247C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6" creationId="{A3ACAD4D-12BD-4FE1-BA2B-F85DF296EC28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8" creationId="{8649151E-C05B-435D-BA89-E87819BAE20E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50" creationId="{B22B32D0-8DCC-4FBC-BAAE-B13C89D9AB6D}"/>
          </ac:spMkLst>
        </pc:spChg>
        <pc:grpChg chg="mod">
          <ac:chgData name="Antonio Carlos Assumpção" userId="6220ee74a8c688f2" providerId="LiveId" clId="{CCD51909-6E91-4BFA-9A14-7A81797799A0}" dt="2024-02-23T11:32:09.997" v="213" actId="1036"/>
          <ac:grpSpMkLst>
            <pc:docMk/>
            <pc:sldMk cId="1993542636" sldId="542"/>
            <ac:grpSpMk id="4" creationId="{258CC22C-8243-4076-9287-E6EDC065269F}"/>
          </ac:grpSpMkLst>
        </pc:grpChg>
        <pc:grpChg chg="mod">
          <ac:chgData name="Antonio Carlos Assumpção" userId="6220ee74a8c688f2" providerId="LiveId" clId="{CCD51909-6E91-4BFA-9A14-7A81797799A0}" dt="2024-02-23T11:32:09.997" v="213" actId="1036"/>
          <ac:grpSpMkLst>
            <pc:docMk/>
            <pc:sldMk cId="1993542636" sldId="542"/>
            <ac:grpSpMk id="12" creationId="{4A19024F-4977-44C0-AC94-9B2E16EE50EA}"/>
          </ac:grpSpMkLst>
        </pc:grpChg>
        <pc:graphicFrameChg chg="mod">
          <ac:chgData name="Antonio Carlos Assumpção" userId="6220ee74a8c688f2" providerId="LiveId" clId="{CCD51909-6E91-4BFA-9A14-7A81797799A0}" dt="2024-02-23T11:32:09.997" v="213" actId="1036"/>
          <ac:graphicFrameMkLst>
            <pc:docMk/>
            <pc:sldMk cId="1993542636" sldId="542"/>
            <ac:graphicFrameMk id="30" creationId="{96A443DF-5C0F-401A-84D5-19059F328D2B}"/>
          </ac:graphicFrameMkLst>
        </pc:graphicFrameChg>
        <pc:graphicFrameChg chg="mod">
          <ac:chgData name="Antonio Carlos Assumpção" userId="6220ee74a8c688f2" providerId="LiveId" clId="{CCD51909-6E91-4BFA-9A14-7A81797799A0}" dt="2024-02-23T11:32:09.997" v="213" actId="1036"/>
          <ac:graphicFrameMkLst>
            <pc:docMk/>
            <pc:sldMk cId="1993542636" sldId="542"/>
            <ac:graphicFrameMk id="52" creationId="{43AC6F90-AE95-41F5-A457-21233C466139}"/>
          </ac:graphicFrameMkLst>
        </pc:graphicFrameChg>
        <pc:graphicFrameChg chg="mod">
          <ac:chgData name="Antonio Carlos Assumpção" userId="6220ee74a8c688f2" providerId="LiveId" clId="{CCD51909-6E91-4BFA-9A14-7A81797799A0}" dt="2024-02-23T11:32:09.997" v="213" actId="1036"/>
          <ac:graphicFrameMkLst>
            <pc:docMk/>
            <pc:sldMk cId="1993542636" sldId="542"/>
            <ac:graphicFrameMk id="54" creationId="{88ED5720-F7DA-4507-87F6-E3D61BFBFDC8}"/>
          </ac:graphicFrameMkLst>
        </pc:graphicFrameChg>
        <pc:cxnChg chg="mod">
          <ac:chgData name="Antonio Carlos Assumpção" userId="6220ee74a8c688f2" providerId="LiveId" clId="{CCD51909-6E91-4BFA-9A14-7A81797799A0}" dt="2024-02-23T11:32:09.997" v="213" actId="1036"/>
          <ac:cxnSpMkLst>
            <pc:docMk/>
            <pc:sldMk cId="1993542636" sldId="542"/>
            <ac:cxnSpMk id="32" creationId="{5985CB81-AB5A-4073-AFDD-B23C5D0E9A7A}"/>
          </ac:cxnSpMkLst>
        </pc:cxnChg>
      </pc:sldChg>
      <pc:sldChg chg="modSp mod">
        <pc:chgData name="Antonio Carlos Assumpção" userId="6220ee74a8c688f2" providerId="LiveId" clId="{CCD51909-6E91-4BFA-9A14-7A81797799A0}" dt="2024-02-23T11:32:25.995" v="234" actId="1035"/>
        <pc:sldMkLst>
          <pc:docMk/>
          <pc:sldMk cId="3426344541" sldId="543"/>
        </pc:sldMkLst>
        <pc:spChg chg="mod">
          <ac:chgData name="Antonio Carlos Assumpção" userId="6220ee74a8c688f2" providerId="LiveId" clId="{CCD51909-6E91-4BFA-9A14-7A81797799A0}" dt="2024-02-23T11:32:25.995" v="234" actId="1035"/>
          <ac:spMkLst>
            <pc:docMk/>
            <pc:sldMk cId="3426344541" sldId="543"/>
            <ac:spMk id="3" creationId="{FF76B77F-D5E8-403D-8CF0-46940869AA40}"/>
          </ac:spMkLst>
        </pc:spChg>
        <pc:spChg chg="mod">
          <ac:chgData name="Antonio Carlos Assumpção" userId="6220ee74a8c688f2" providerId="LiveId" clId="{CCD51909-6E91-4BFA-9A14-7A81797799A0}" dt="2024-02-23T11:32:25.995" v="234" actId="1035"/>
          <ac:spMkLst>
            <pc:docMk/>
            <pc:sldMk cId="3426344541" sldId="543"/>
            <ac:spMk id="10" creationId="{0A152683-067B-4A56-883D-F4FD093F71FC}"/>
          </ac:spMkLst>
        </pc:spChg>
        <pc:spChg chg="mod">
          <ac:chgData name="Antonio Carlos Assumpção" userId="6220ee74a8c688f2" providerId="LiveId" clId="{CCD51909-6E91-4BFA-9A14-7A81797799A0}" dt="2024-02-23T11:32:25.995" v="234" actId="1035"/>
          <ac:spMkLst>
            <pc:docMk/>
            <pc:sldMk cId="3426344541" sldId="543"/>
            <ac:spMk id="12" creationId="{4C7C84B3-15DA-4C9E-A3A6-C863BEEA9EA3}"/>
          </ac:spMkLst>
        </pc:spChg>
        <pc:spChg chg="mod">
          <ac:chgData name="Antonio Carlos Assumpção" userId="6220ee74a8c688f2" providerId="LiveId" clId="{CCD51909-6E91-4BFA-9A14-7A81797799A0}" dt="2024-02-23T11:32:25.995" v="234" actId="1035"/>
          <ac:spMkLst>
            <pc:docMk/>
            <pc:sldMk cId="3426344541" sldId="543"/>
            <ac:spMk id="14" creationId="{020FAF3B-C4C1-4F60-8C63-505A63711A09}"/>
          </ac:spMkLst>
        </pc:spChg>
        <pc:graphicFrameChg chg="mod">
          <ac:chgData name="Antonio Carlos Assumpção" userId="6220ee74a8c688f2" providerId="LiveId" clId="{CCD51909-6E91-4BFA-9A14-7A81797799A0}" dt="2024-02-23T11:32:25.995" v="234" actId="1035"/>
          <ac:graphicFrameMkLst>
            <pc:docMk/>
            <pc:sldMk cId="3426344541" sldId="543"/>
            <ac:graphicFrameMk id="6" creationId="{026F8901-DBA0-4E8E-99C4-8C4C50117D6E}"/>
          </ac:graphicFrameMkLst>
        </pc:graphicFrameChg>
        <pc:graphicFrameChg chg="mod">
          <ac:chgData name="Antonio Carlos Assumpção" userId="6220ee74a8c688f2" providerId="LiveId" clId="{CCD51909-6E91-4BFA-9A14-7A81797799A0}" dt="2024-02-23T11:32:25.995" v="234" actId="1035"/>
          <ac:graphicFrameMkLst>
            <pc:docMk/>
            <pc:sldMk cId="3426344541" sldId="543"/>
            <ac:graphicFrameMk id="7" creationId="{BE754E49-A0D7-4D1B-B1AA-72BE563681FA}"/>
          </ac:graphicFrameMkLst>
        </pc:graphicFrameChg>
        <pc:graphicFrameChg chg="mod">
          <ac:chgData name="Antonio Carlos Assumpção" userId="6220ee74a8c688f2" providerId="LiveId" clId="{CCD51909-6E91-4BFA-9A14-7A81797799A0}" dt="2024-02-23T11:32:25.995" v="234" actId="1035"/>
          <ac:graphicFrameMkLst>
            <pc:docMk/>
            <pc:sldMk cId="3426344541" sldId="543"/>
            <ac:graphicFrameMk id="8" creationId="{258D569A-A99C-4D6A-B342-28EFF8EAC949}"/>
          </ac:graphicFrameMkLst>
        </pc:graphicFrameChg>
        <pc:graphicFrameChg chg="mod">
          <ac:chgData name="Antonio Carlos Assumpção" userId="6220ee74a8c688f2" providerId="LiveId" clId="{CCD51909-6E91-4BFA-9A14-7A81797799A0}" dt="2024-02-23T11:32:25.995" v="234" actId="1035"/>
          <ac:graphicFrameMkLst>
            <pc:docMk/>
            <pc:sldMk cId="3426344541" sldId="543"/>
            <ac:graphicFrameMk id="9" creationId="{0E670636-73A0-4C90-9791-6E24665A29D0}"/>
          </ac:graphicFrameMkLst>
        </pc:graphicFrameChg>
        <pc:cxnChg chg="mod">
          <ac:chgData name="Antonio Carlos Assumpção" userId="6220ee74a8c688f2" providerId="LiveId" clId="{CCD51909-6E91-4BFA-9A14-7A81797799A0}" dt="2024-02-23T11:32:25.995" v="234" actId="1035"/>
          <ac:cxnSpMkLst>
            <pc:docMk/>
            <pc:sldMk cId="3426344541" sldId="543"/>
            <ac:cxnSpMk id="16" creationId="{3C8F0B6C-D38B-4126-BBF6-E574C3C1EF0E}"/>
          </ac:cxnSpMkLst>
        </pc:cxnChg>
      </pc:sldChg>
      <pc:sldChg chg="modSp mod">
        <pc:chgData name="Antonio Carlos Assumpção" userId="6220ee74a8c688f2" providerId="LiveId" clId="{CCD51909-6E91-4BFA-9A14-7A81797799A0}" dt="2024-02-23T11:32:34.655" v="246" actId="1036"/>
        <pc:sldMkLst>
          <pc:docMk/>
          <pc:sldMk cId="2268191602" sldId="544"/>
        </pc:sldMkLst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4" creationId="{CE3BF0C1-4311-4F37-9B5A-D90C7DB622D5}"/>
          </ac:spMkLst>
        </pc:spChg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5" creationId="{0F7BF18F-5383-4D55-95D1-827815D0819D}"/>
          </ac:spMkLst>
        </pc:spChg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6" creationId="{BE054931-F532-4255-AB8A-A1E619E1F059}"/>
          </ac:spMkLst>
        </pc:spChg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9" creationId="{71238156-9C82-425D-AAE6-38B0482DED09}"/>
          </ac:spMkLst>
        </pc:spChg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12" creationId="{7E3B92E9-B6AF-47C6-9053-D781CBF45D73}"/>
          </ac:spMkLst>
        </pc:spChg>
        <pc:graphicFrameChg chg="mod">
          <ac:chgData name="Antonio Carlos Assumpção" userId="6220ee74a8c688f2" providerId="LiveId" clId="{CCD51909-6E91-4BFA-9A14-7A81797799A0}" dt="2024-02-23T11:32:34.655" v="246" actId="1036"/>
          <ac:graphicFrameMkLst>
            <pc:docMk/>
            <pc:sldMk cId="2268191602" sldId="544"/>
            <ac:graphicFrameMk id="7" creationId="{1DB47CD2-2999-46E5-8E23-A4F4CFE4DF22}"/>
          </ac:graphicFrameMkLst>
        </pc:graphicFrameChg>
        <pc:graphicFrameChg chg="mod">
          <ac:chgData name="Antonio Carlos Assumpção" userId="6220ee74a8c688f2" providerId="LiveId" clId="{CCD51909-6E91-4BFA-9A14-7A81797799A0}" dt="2024-02-23T11:32:34.655" v="246" actId="1036"/>
          <ac:graphicFrameMkLst>
            <pc:docMk/>
            <pc:sldMk cId="2268191602" sldId="544"/>
            <ac:graphicFrameMk id="8" creationId="{458A31AF-094D-4B10-A241-ABA8CA3503A6}"/>
          </ac:graphicFrameMkLst>
        </pc:graphicFrameChg>
        <pc:graphicFrameChg chg="mod">
          <ac:chgData name="Antonio Carlos Assumpção" userId="6220ee74a8c688f2" providerId="LiveId" clId="{CCD51909-6E91-4BFA-9A14-7A81797799A0}" dt="2024-02-23T11:32:34.655" v="246" actId="1036"/>
          <ac:graphicFrameMkLst>
            <pc:docMk/>
            <pc:sldMk cId="2268191602" sldId="544"/>
            <ac:graphicFrameMk id="11" creationId="{93FE4F50-D170-485E-8D65-1115255E88E6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32:44.852" v="262" actId="1036"/>
        <pc:sldMkLst>
          <pc:docMk/>
          <pc:sldMk cId="4155627803" sldId="545"/>
        </pc:sldMkLst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2" creationId="{89BED5D1-7E8D-4682-8D5F-3F09FF5AA882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9" creationId="{B190003F-22B0-44C9-BEB8-845314DB14B9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0" creationId="{650AC674-E14F-4C30-9E63-B5CAA27B329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2" creationId="{9A62EA18-CE73-46FF-BB7B-868181247D1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3" creationId="{988AB5BA-9AE9-4ED6-B3EB-ADBD04726E98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4" creationId="{1ADA7E01-0EB5-4E38-A54D-B94A812C9A7E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5" creationId="{DB32E9C7-AE4C-44A3-B479-B005C51C19C2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6" creationId="{2C7A034F-30F7-437C-A7C1-BBA2CC6720B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7" creationId="{DE768C20-55C5-42D3-8DAA-5D8CBF733B2F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8" creationId="{61395C00-96B2-474A-B55D-AE61E77969E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9" creationId="{BC773795-D03C-41A6-9DED-148FC4B6F6EA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20" creationId="{45E2328D-7FD5-42F1-9E03-4EAB6718267A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21" creationId="{B1B2548E-52DB-4BCB-883E-B82E7D39D44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22" creationId="{AA9BC4D1-7EF8-4681-B67F-BDDEACD1AFC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34" creationId="{4169C760-ED08-4215-856F-63C21C77272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35" creationId="{8F6F33C3-D420-4A13-9C42-AFAC9F92E77C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38" creationId="{C3D67F06-0F69-4054-B496-F4178A89A260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39" creationId="{308D9754-FC41-45A9-A5E6-FBF34B13088C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0" creationId="{9428989A-0BCA-4CD8-98CC-21315F92AC6E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1" creationId="{78666D5E-5A54-482A-8845-75D0F9975E7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2" creationId="{6EB310D8-777F-4C7B-AFB5-6D1AE8576CF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3" creationId="{A3ED812E-8FD1-451B-9508-8EC8F51644BA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4" creationId="{82DFA31B-D6F7-4F4F-8735-FF364569A9F6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5" creationId="{A530686B-8704-49E6-A226-0DD4B39DFBA8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6" creationId="{E56A4422-5278-4CE0-B260-4BDD56757C42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7" creationId="{CE37E52D-BD97-4D17-8084-9C6842D1A276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9" creationId="{435EB850-F844-4717-81F3-D6BB52973B2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51" creationId="{E1F38E51-0D6C-47AD-A9CC-F686DDC57F40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53" creationId="{493F1D19-61E3-4F39-96DC-1A59726AFE81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55" creationId="{90D73725-333C-4993-979D-AB6A33931B96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57" creationId="{E30AA076-9F21-4B12-9D5A-DBB0269AED4B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63" creationId="{87FC9AA8-69C3-44A4-A4A6-71CAAC66D0EB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65" creationId="{6EDD9CCD-9831-472E-9BDE-172207CC9F2D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73" creationId="{E49F9823-0282-4BD8-BD77-223B80047E95}"/>
          </ac:spMkLst>
        </pc:spChg>
        <pc:grpChg chg="mod">
          <ac:chgData name="Antonio Carlos Assumpção" userId="6220ee74a8c688f2" providerId="LiveId" clId="{CCD51909-6E91-4BFA-9A14-7A81797799A0}" dt="2024-02-23T11:32:44.852" v="262" actId="1036"/>
          <ac:grpSpMkLst>
            <pc:docMk/>
            <pc:sldMk cId="4155627803" sldId="545"/>
            <ac:grpSpMk id="4" creationId="{EBC174E6-8B28-4896-8E85-6C374C876E60}"/>
          </ac:grpSpMkLst>
        </pc:grpChg>
        <pc:grpChg chg="mod">
          <ac:chgData name="Antonio Carlos Assumpção" userId="6220ee74a8c688f2" providerId="LiveId" clId="{CCD51909-6E91-4BFA-9A14-7A81797799A0}" dt="2024-02-23T11:32:44.852" v="262" actId="1036"/>
          <ac:grpSpMkLst>
            <pc:docMk/>
            <pc:sldMk cId="4155627803" sldId="545"/>
            <ac:grpSpMk id="25" creationId="{B9806B07-D38A-4AFE-AD2B-786A1194ED1A}"/>
          </ac:grpSpMkLst>
        </pc:grpChg>
        <pc:graphicFrameChg chg="mod">
          <ac:chgData name="Antonio Carlos Assumpção" userId="6220ee74a8c688f2" providerId="LiveId" clId="{CCD51909-6E91-4BFA-9A14-7A81797799A0}" dt="2024-02-23T11:32:44.852" v="262" actId="1036"/>
          <ac:graphicFrameMkLst>
            <pc:docMk/>
            <pc:sldMk cId="4155627803" sldId="545"/>
            <ac:graphicFrameMk id="48" creationId="{655942E1-C530-4A4E-9490-B15A7273D929}"/>
          </ac:graphicFrameMkLst>
        </pc:graphicFrameChg>
        <pc:graphicFrameChg chg="mod">
          <ac:chgData name="Antonio Carlos Assumpção" userId="6220ee74a8c688f2" providerId="LiveId" clId="{CCD51909-6E91-4BFA-9A14-7A81797799A0}" dt="2024-02-23T11:32:44.852" v="262" actId="1036"/>
          <ac:graphicFrameMkLst>
            <pc:docMk/>
            <pc:sldMk cId="4155627803" sldId="545"/>
            <ac:graphicFrameMk id="59" creationId="{030C34CC-A8B2-4ADE-ABA7-D1A8AC1806F4}"/>
          </ac:graphicFrameMkLst>
        </pc:graphicFrameChg>
        <pc:graphicFrameChg chg="mod">
          <ac:chgData name="Antonio Carlos Assumpção" userId="6220ee74a8c688f2" providerId="LiveId" clId="{CCD51909-6E91-4BFA-9A14-7A81797799A0}" dt="2024-02-23T11:32:44.852" v="262" actId="1036"/>
          <ac:graphicFrameMkLst>
            <pc:docMk/>
            <pc:sldMk cId="4155627803" sldId="545"/>
            <ac:graphicFrameMk id="61" creationId="{8FF0A535-690B-49D5-9835-A02A5E3671FD}"/>
          </ac:graphicFrameMkLst>
        </pc:graphicFrameChg>
        <pc:graphicFrameChg chg="mod">
          <ac:chgData name="Antonio Carlos Assumpção" userId="6220ee74a8c688f2" providerId="LiveId" clId="{CCD51909-6E91-4BFA-9A14-7A81797799A0}" dt="2024-02-23T11:32:44.852" v="262" actId="1036"/>
          <ac:graphicFrameMkLst>
            <pc:docMk/>
            <pc:sldMk cId="4155627803" sldId="545"/>
            <ac:graphicFrameMk id="67" creationId="{0FA0A74B-3769-40BD-9891-80A69B9E0933}"/>
          </ac:graphicFrameMkLst>
        </pc:graphicFrameChg>
        <pc:picChg chg="mod">
          <ac:chgData name="Antonio Carlos Assumpção" userId="6220ee74a8c688f2" providerId="LiveId" clId="{CCD51909-6E91-4BFA-9A14-7A81797799A0}" dt="2024-02-23T11:32:44.852" v="262" actId="1036"/>
          <ac:picMkLst>
            <pc:docMk/>
            <pc:sldMk cId="4155627803" sldId="545"/>
            <ac:picMk id="72" creationId="{14BDE6AA-7CFA-4FAD-9B26-AF3967B9400E}"/>
          </ac:picMkLst>
        </pc:picChg>
      </pc:sldChg>
      <pc:sldChg chg="modSp mod">
        <pc:chgData name="Antonio Carlos Assumpção" userId="6220ee74a8c688f2" providerId="LiveId" clId="{CCD51909-6E91-4BFA-9A14-7A81797799A0}" dt="2024-02-23T11:32:54.410" v="276" actId="1036"/>
        <pc:sldMkLst>
          <pc:docMk/>
          <pc:sldMk cId="709200543" sldId="546"/>
        </pc:sldMkLst>
        <pc:spChg chg="mod">
          <ac:chgData name="Antonio Carlos Assumpção" userId="6220ee74a8c688f2" providerId="LiveId" clId="{CCD51909-6E91-4BFA-9A14-7A81797799A0}" dt="2024-02-23T11:32:54.410" v="276" actId="1036"/>
          <ac:spMkLst>
            <pc:docMk/>
            <pc:sldMk cId="709200543" sldId="546"/>
            <ac:spMk id="4" creationId="{E3955120-11DA-43E2-A32D-CA435CD848BD}"/>
          </ac:spMkLst>
        </pc:spChg>
        <pc:spChg chg="mod">
          <ac:chgData name="Antonio Carlos Assumpção" userId="6220ee74a8c688f2" providerId="LiveId" clId="{CCD51909-6E91-4BFA-9A14-7A81797799A0}" dt="2024-02-23T11:32:54.410" v="276" actId="1036"/>
          <ac:spMkLst>
            <pc:docMk/>
            <pc:sldMk cId="709200543" sldId="546"/>
            <ac:spMk id="5" creationId="{F817C784-7F8D-4FF0-BD89-D3A64AA9B0DD}"/>
          </ac:spMkLst>
        </pc:spChg>
      </pc:sldChg>
      <pc:sldChg chg="modSp mod">
        <pc:chgData name="Antonio Carlos Assumpção" userId="6220ee74a8c688f2" providerId="LiveId" clId="{CCD51909-6E91-4BFA-9A14-7A81797799A0}" dt="2024-02-23T11:33:13.603" v="303" actId="1036"/>
        <pc:sldMkLst>
          <pc:docMk/>
          <pc:sldMk cId="56423616" sldId="547"/>
        </pc:sldMkLst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2" creationId="{8542D4D4-78D4-43CD-8040-55C1E80C732B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5" creationId="{C707B1F0-DC08-4092-9246-A8FFA1F387A6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6" creationId="{B7E207FC-95DB-4F8C-9C0D-C8359E4FBDE5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7" creationId="{EB6B9ABB-9A1A-4BFE-8178-E8B29F6F81F2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8" creationId="{BE3D225B-714E-4A14-9EB4-EA4FCD6A37AC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9" creationId="{FBBC8A79-D355-4B3C-BCDC-E26263D933A0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10" creationId="{4B747B92-4E62-4F43-B9F4-F860E961021F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11" creationId="{11AC0310-288D-4A9D-9E31-4804646048A5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12" creationId="{CDADDB92-D612-475E-9C85-6C93FD715B4D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23" creationId="{D8E860F9-9468-4E2F-BBE1-240ECDFF45B0}"/>
          </ac:spMkLst>
        </pc:spChg>
        <pc:grpChg chg="mod">
          <ac:chgData name="Antonio Carlos Assumpção" userId="6220ee74a8c688f2" providerId="LiveId" clId="{CCD51909-6E91-4BFA-9A14-7A81797799A0}" dt="2024-02-23T11:33:13.603" v="303" actId="1036"/>
          <ac:grpSpMkLst>
            <pc:docMk/>
            <pc:sldMk cId="56423616" sldId="547"/>
            <ac:grpSpMk id="13" creationId="{D4A0DEC3-A8D0-4224-95C0-252E5951BE4D}"/>
          </ac:grpSpMkLst>
        </pc:grpChg>
        <pc:graphicFrameChg chg="mod">
          <ac:chgData name="Antonio Carlos Assumpção" userId="6220ee74a8c688f2" providerId="LiveId" clId="{CCD51909-6E91-4BFA-9A14-7A81797799A0}" dt="2024-02-23T11:33:13.603" v="303" actId="1036"/>
          <ac:graphicFrameMkLst>
            <pc:docMk/>
            <pc:sldMk cId="56423616" sldId="547"/>
            <ac:graphicFrameMk id="22" creationId="{CD54495A-02A0-4DEC-AC1B-2A9AAC5636B7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33:20.276" v="311" actId="1036"/>
        <pc:sldMkLst>
          <pc:docMk/>
          <pc:sldMk cId="3820864777" sldId="548"/>
        </pc:sldMkLst>
        <pc:spChg chg="mod">
          <ac:chgData name="Antonio Carlos Assumpção" userId="6220ee74a8c688f2" providerId="LiveId" clId="{CCD51909-6E91-4BFA-9A14-7A81797799A0}" dt="2024-02-23T11:33:20.276" v="311" actId="1036"/>
          <ac:spMkLst>
            <pc:docMk/>
            <pc:sldMk cId="3820864777" sldId="548"/>
            <ac:spMk id="2" creationId="{FB0DF7FB-5411-4010-AA5E-E56196E3407E}"/>
          </ac:spMkLst>
        </pc:spChg>
      </pc:sldChg>
      <pc:sldChg chg="modSp mod">
        <pc:chgData name="Antonio Carlos Assumpção" userId="6220ee74a8c688f2" providerId="LiveId" clId="{CCD51909-6E91-4BFA-9A14-7A81797799A0}" dt="2024-02-23T11:33:37.794" v="323" actId="1036"/>
        <pc:sldMkLst>
          <pc:docMk/>
          <pc:sldMk cId="3416542897" sldId="549"/>
        </pc:sldMkLst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4" creationId="{8AC6DF44-DF00-45F7-9C5D-4BAFCA828A2F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7" creationId="{949C4FF9-AAA1-426A-B405-5C9BBE3739EC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8" creationId="{2E48900D-0344-4120-A66A-DE2D5AF4A036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10" creationId="{3B6E5DD3-DB61-4546-84FA-AEE4A82707EB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13" creationId="{8C1B8FF7-181A-42A8-AD2E-E664609BA50E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14" creationId="{E93F2944-48BB-4DED-BA3C-7043C9705E7E}"/>
          </ac:spMkLst>
        </pc:spChg>
        <pc:grpChg chg="mod">
          <ac:chgData name="Antonio Carlos Assumpção" userId="6220ee74a8c688f2" providerId="LiveId" clId="{CCD51909-6E91-4BFA-9A14-7A81797799A0}" dt="2024-02-23T11:33:37.794" v="323" actId="1036"/>
          <ac:grpSpMkLst>
            <pc:docMk/>
            <pc:sldMk cId="3416542897" sldId="549"/>
            <ac:grpSpMk id="15" creationId="{5779C21B-2344-4226-A122-3AAF1C9F58D4}"/>
          </ac:grpSpMkLst>
        </pc:grpChg>
        <pc:grpChg chg="mod">
          <ac:chgData name="Antonio Carlos Assumpção" userId="6220ee74a8c688f2" providerId="LiveId" clId="{CCD51909-6E91-4BFA-9A14-7A81797799A0}" dt="2024-02-23T11:33:37.794" v="323" actId="1036"/>
          <ac:grpSpMkLst>
            <pc:docMk/>
            <pc:sldMk cId="3416542897" sldId="549"/>
            <ac:grpSpMk id="20" creationId="{F1AA7A3A-25D8-48AE-BE88-4A5BFF8C4C46}"/>
          </ac:grpSpMkLst>
        </pc:grpChg>
        <pc:grpChg chg="mod">
          <ac:chgData name="Antonio Carlos Assumpção" userId="6220ee74a8c688f2" providerId="LiveId" clId="{CCD51909-6E91-4BFA-9A14-7A81797799A0}" dt="2024-02-23T11:33:37.794" v="323" actId="1036"/>
          <ac:grpSpMkLst>
            <pc:docMk/>
            <pc:sldMk cId="3416542897" sldId="549"/>
            <ac:grpSpMk id="23" creationId="{88134FB3-12F5-4ACD-AD08-685208EAB574}"/>
          </ac:grpSpMkLst>
        </pc:grp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5" creationId="{CF62A39B-5C24-4208-8719-930B178E7633}"/>
          </ac:cxnSpMkLst>
        </pc:cxn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6" creationId="{6663C40F-A5FE-44E6-8328-896BA28B685F}"/>
          </ac:cxnSpMkLst>
        </pc:cxn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9" creationId="{FE90BFB1-5555-42C1-B01D-5671F08E3F55}"/>
          </ac:cxnSpMkLst>
        </pc:cxn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11" creationId="{AB24CC38-ACDB-48DA-ABBF-1777E609F425}"/>
          </ac:cxnSpMkLst>
        </pc:cxn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12" creationId="{571BA3CE-A9B0-4CBB-8F71-E86DB588B630}"/>
          </ac:cxnSpMkLst>
        </pc:cxnChg>
      </pc:sldChg>
      <pc:sldChg chg="modSp mod">
        <pc:chgData name="Antonio Carlos Assumpção" userId="6220ee74a8c688f2" providerId="LiveId" clId="{CCD51909-6E91-4BFA-9A14-7A81797799A0}" dt="2024-02-23T11:33:43.820" v="335" actId="1036"/>
        <pc:sldMkLst>
          <pc:docMk/>
          <pc:sldMk cId="2536376058" sldId="550"/>
        </pc:sldMkLst>
        <pc:spChg chg="mod">
          <ac:chgData name="Antonio Carlos Assumpção" userId="6220ee74a8c688f2" providerId="LiveId" clId="{CCD51909-6E91-4BFA-9A14-7A81797799A0}" dt="2024-02-23T11:33:43.820" v="335" actId="1036"/>
          <ac:spMkLst>
            <pc:docMk/>
            <pc:sldMk cId="2536376058" sldId="550"/>
            <ac:spMk id="4" creationId="{07754532-886D-4AAC-A330-F8BFD0098CA1}"/>
          </ac:spMkLst>
        </pc:spChg>
      </pc:sldChg>
      <pc:sldChg chg="modSp mod">
        <pc:chgData name="Antonio Carlos Assumpção" userId="6220ee74a8c688f2" providerId="LiveId" clId="{CCD51909-6E91-4BFA-9A14-7A81797799A0}" dt="2024-02-23T11:33:50.369" v="347" actId="1036"/>
        <pc:sldMkLst>
          <pc:docMk/>
          <pc:sldMk cId="3479972525" sldId="551"/>
        </pc:sldMkLst>
        <pc:spChg chg="mod">
          <ac:chgData name="Antonio Carlos Assumpção" userId="6220ee74a8c688f2" providerId="LiveId" clId="{CCD51909-6E91-4BFA-9A14-7A81797799A0}" dt="2024-02-23T11:33:50.369" v="347" actId="1036"/>
          <ac:spMkLst>
            <pc:docMk/>
            <pc:sldMk cId="3479972525" sldId="551"/>
            <ac:spMk id="5" creationId="{AF1927F3-F0FC-4790-BABC-6618ADBAE5DC}"/>
          </ac:spMkLst>
        </pc:spChg>
      </pc:sldChg>
      <pc:sldChg chg="modSp mod">
        <pc:chgData name="Antonio Carlos Assumpção" userId="6220ee74a8c688f2" providerId="LiveId" clId="{CCD51909-6E91-4BFA-9A14-7A81797799A0}" dt="2024-02-23T11:46:27.688" v="473" actId="1036"/>
        <pc:sldMkLst>
          <pc:docMk/>
          <pc:sldMk cId="2512416851" sldId="552"/>
        </pc:sldMkLst>
        <pc:spChg chg="mod">
          <ac:chgData name="Antonio Carlos Assumpção" userId="6220ee74a8c688f2" providerId="LiveId" clId="{CCD51909-6E91-4BFA-9A14-7A81797799A0}" dt="2024-02-23T11:46:21.097" v="453" actId="1036"/>
          <ac:spMkLst>
            <pc:docMk/>
            <pc:sldMk cId="2512416851" sldId="552"/>
            <ac:spMk id="2" creationId="{42B2F93B-E1D7-4740-8157-CE45F95EAD0F}"/>
          </ac:spMkLst>
        </pc:spChg>
        <pc:spChg chg="mod">
          <ac:chgData name="Antonio Carlos Assumpção" userId="6220ee74a8c688f2" providerId="LiveId" clId="{CCD51909-6E91-4BFA-9A14-7A81797799A0}" dt="2024-02-23T11:46:21.097" v="453" actId="1036"/>
          <ac:spMkLst>
            <pc:docMk/>
            <pc:sldMk cId="2512416851" sldId="552"/>
            <ac:spMk id="3" creationId="{7038B447-B8D4-42FD-AF7E-E59B50ABAC84}"/>
          </ac:spMkLst>
        </pc:spChg>
        <pc:spChg chg="mod">
          <ac:chgData name="Antonio Carlos Assumpção" userId="6220ee74a8c688f2" providerId="LiveId" clId="{CCD51909-6E91-4BFA-9A14-7A81797799A0}" dt="2024-02-23T11:46:27.688" v="473" actId="1036"/>
          <ac:spMkLst>
            <pc:docMk/>
            <pc:sldMk cId="2512416851" sldId="552"/>
            <ac:spMk id="4" creationId="{696485E4-B9A3-400E-9744-7B0B9CA1F93C}"/>
          </ac:spMkLst>
        </pc:spChg>
        <pc:spChg chg="mod">
          <ac:chgData name="Antonio Carlos Assumpção" userId="6220ee74a8c688f2" providerId="LiveId" clId="{CCD51909-6E91-4BFA-9A14-7A81797799A0}" dt="2024-02-23T11:46:21.097" v="453" actId="1036"/>
          <ac:spMkLst>
            <pc:docMk/>
            <pc:sldMk cId="2512416851" sldId="552"/>
            <ac:spMk id="5" creationId="{272BD406-91BE-4EC7-9E22-3264C2768A1E}"/>
          </ac:spMkLst>
        </pc:spChg>
        <pc:spChg chg="mod">
          <ac:chgData name="Antonio Carlos Assumpção" userId="6220ee74a8c688f2" providerId="LiveId" clId="{CCD51909-6E91-4BFA-9A14-7A81797799A0}" dt="2024-02-23T11:46:21.097" v="453" actId="1036"/>
          <ac:spMkLst>
            <pc:docMk/>
            <pc:sldMk cId="2512416851" sldId="552"/>
            <ac:spMk id="9" creationId="{0B5C4E84-791F-4AF3-BF63-C57BEDEB5B2C}"/>
          </ac:spMkLst>
        </pc:spChg>
        <pc:graphicFrameChg chg="mod">
          <ac:chgData name="Antonio Carlos Assumpção" userId="6220ee74a8c688f2" providerId="LiveId" clId="{CCD51909-6E91-4BFA-9A14-7A81797799A0}" dt="2024-02-23T11:46:21.097" v="453" actId="1036"/>
          <ac:graphicFrameMkLst>
            <pc:docMk/>
            <pc:sldMk cId="2512416851" sldId="552"/>
            <ac:graphicFrameMk id="12" creationId="{E526EB50-F84E-4B66-BBC1-0BA56E8A73D8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6:50.614" v="498" actId="1036"/>
        <pc:sldMkLst>
          <pc:docMk/>
          <pc:sldMk cId="1686814370" sldId="553"/>
        </pc:sldMkLst>
        <pc:spChg chg="mod">
          <ac:chgData name="Antonio Carlos Assumpção" userId="6220ee74a8c688f2" providerId="LiveId" clId="{CCD51909-6E91-4BFA-9A14-7A81797799A0}" dt="2024-02-23T11:46:50.614" v="498" actId="1036"/>
          <ac:spMkLst>
            <pc:docMk/>
            <pc:sldMk cId="1686814370" sldId="553"/>
            <ac:spMk id="8" creationId="{14264FEA-EBF0-4239-A965-2AF2B6D3617C}"/>
          </ac:spMkLst>
        </pc:spChg>
      </pc:sldChg>
      <pc:sldChg chg="modSp mod">
        <pc:chgData name="Antonio Carlos Assumpção" userId="6220ee74a8c688f2" providerId="LiveId" clId="{CCD51909-6E91-4BFA-9A14-7A81797799A0}" dt="2024-02-23T11:47:05.532" v="521" actId="1036"/>
        <pc:sldMkLst>
          <pc:docMk/>
          <pc:sldMk cId="3208539360" sldId="554"/>
        </pc:sldMkLst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2" creationId="{2F6F684B-0F4C-436A-B3A9-C970D80879A5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3" creationId="{5FC8577C-2733-4968-BFA9-53173B1A767C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4" creationId="{A9FC16DD-6CA3-4F9A-9981-24B94D3785A3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5" creationId="{39E8518E-F208-4672-82B5-028154E5B72F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8" creationId="{2D2E6FE0-034B-4826-952F-F6BA8E363D77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9" creationId="{AE683492-D908-47A7-B1BC-413233824AFA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11" creationId="{882A727A-F66C-43D8-B534-7F87B142C12A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13" creationId="{3E6F3228-4C06-4F60-BA67-3F2A4BAA0F00}"/>
          </ac:spMkLst>
        </pc:spChg>
      </pc:sldChg>
      <pc:sldChg chg="modSp mod">
        <pc:chgData name="Antonio Carlos Assumpção" userId="6220ee74a8c688f2" providerId="LiveId" clId="{CCD51909-6E91-4BFA-9A14-7A81797799A0}" dt="2024-02-23T11:47:15.969" v="533" actId="1036"/>
        <pc:sldMkLst>
          <pc:docMk/>
          <pc:sldMk cId="1877451900" sldId="555"/>
        </pc:sldMkLst>
        <pc:spChg chg="mod">
          <ac:chgData name="Antonio Carlos Assumpção" userId="6220ee74a8c688f2" providerId="LiveId" clId="{CCD51909-6E91-4BFA-9A14-7A81797799A0}" dt="2024-02-23T11:47:15.969" v="533" actId="1036"/>
          <ac:spMkLst>
            <pc:docMk/>
            <pc:sldMk cId="1877451900" sldId="555"/>
            <ac:spMk id="2" creationId="{8462D824-97D5-4200-A7DF-800FECD5CEB6}"/>
          </ac:spMkLst>
        </pc:spChg>
        <pc:spChg chg="mod">
          <ac:chgData name="Antonio Carlos Assumpção" userId="6220ee74a8c688f2" providerId="LiveId" clId="{CCD51909-6E91-4BFA-9A14-7A81797799A0}" dt="2024-02-23T11:47:15.969" v="533" actId="1036"/>
          <ac:spMkLst>
            <pc:docMk/>
            <pc:sldMk cId="1877451900" sldId="555"/>
            <ac:spMk id="4" creationId="{5B261FB7-50EB-464D-8CE4-6726E8CB256F}"/>
          </ac:spMkLst>
        </pc:spChg>
        <pc:spChg chg="mod">
          <ac:chgData name="Antonio Carlos Assumpção" userId="6220ee74a8c688f2" providerId="LiveId" clId="{CCD51909-6E91-4BFA-9A14-7A81797799A0}" dt="2024-02-23T11:47:15.969" v="533" actId="1036"/>
          <ac:spMkLst>
            <pc:docMk/>
            <pc:sldMk cId="1877451900" sldId="555"/>
            <ac:spMk id="5" creationId="{37F08A92-F71D-45E3-BDCE-D54F50878DFE}"/>
          </ac:spMkLst>
        </pc:spChg>
      </pc:sldChg>
      <pc:sldChg chg="modSp mod">
        <pc:chgData name="Antonio Carlos Assumpção" userId="6220ee74a8c688f2" providerId="LiveId" clId="{CCD51909-6E91-4BFA-9A14-7A81797799A0}" dt="2024-02-23T11:47:44.900" v="567" actId="1036"/>
        <pc:sldMkLst>
          <pc:docMk/>
          <pc:sldMk cId="4061919581" sldId="556"/>
        </pc:sldMkLst>
        <pc:spChg chg="mod">
          <ac:chgData name="Antonio Carlos Assumpção" userId="6220ee74a8c688f2" providerId="LiveId" clId="{CCD51909-6E91-4BFA-9A14-7A81797799A0}" dt="2024-02-23T11:47:44.900" v="567" actId="1036"/>
          <ac:spMkLst>
            <pc:docMk/>
            <pc:sldMk cId="4061919581" sldId="556"/>
            <ac:spMk id="5" creationId="{D2C3AD1E-A544-4242-A0CA-BD770C7951CD}"/>
          </ac:spMkLst>
        </pc:spChg>
      </pc:sldChg>
      <pc:sldChg chg="modSp mod">
        <pc:chgData name="Antonio Carlos Assumpção" userId="6220ee74a8c688f2" providerId="LiveId" clId="{CCD51909-6E91-4BFA-9A14-7A81797799A0}" dt="2024-02-23T11:48:31.351" v="614" actId="1036"/>
        <pc:sldMkLst>
          <pc:docMk/>
          <pc:sldMk cId="2658526579" sldId="557"/>
        </pc:sldMkLst>
        <pc:spChg chg="mod">
          <ac:chgData name="Antonio Carlos Assumpção" userId="6220ee74a8c688f2" providerId="LiveId" clId="{CCD51909-6E91-4BFA-9A14-7A81797799A0}" dt="2024-02-23T11:48:22.701" v="601" actId="1036"/>
          <ac:spMkLst>
            <pc:docMk/>
            <pc:sldMk cId="2658526579" sldId="557"/>
            <ac:spMk id="2" creationId="{19322359-56BD-46E6-9468-15B074431A4A}"/>
          </ac:spMkLst>
        </pc:spChg>
        <pc:spChg chg="mod">
          <ac:chgData name="Antonio Carlos Assumpção" userId="6220ee74a8c688f2" providerId="LiveId" clId="{CCD51909-6E91-4BFA-9A14-7A81797799A0}" dt="2024-02-23T11:48:31.351" v="614" actId="1036"/>
          <ac:spMkLst>
            <pc:docMk/>
            <pc:sldMk cId="2658526579" sldId="557"/>
            <ac:spMk id="3" creationId="{C7B031A9-DB4F-4EF8-B92F-9C2D2F038075}"/>
          </ac:spMkLst>
        </pc:spChg>
        <pc:spChg chg="mod">
          <ac:chgData name="Antonio Carlos Assumpção" userId="6220ee74a8c688f2" providerId="LiveId" clId="{CCD51909-6E91-4BFA-9A14-7A81797799A0}" dt="2024-02-23T11:48:22.701" v="601" actId="1036"/>
          <ac:spMkLst>
            <pc:docMk/>
            <pc:sldMk cId="2658526579" sldId="557"/>
            <ac:spMk id="4" creationId="{79B83841-8DCB-4FA0-928A-64187410D3DA}"/>
          </ac:spMkLst>
        </pc:spChg>
      </pc:sldChg>
      <pc:sldChg chg="modSp mod">
        <pc:chgData name="Antonio Carlos Assumpção" userId="6220ee74a8c688f2" providerId="LiveId" clId="{CCD51909-6E91-4BFA-9A14-7A81797799A0}" dt="2024-02-23T11:49:31.065" v="681" actId="1036"/>
        <pc:sldMkLst>
          <pc:docMk/>
          <pc:sldMk cId="2215958494" sldId="559"/>
        </pc:sldMkLst>
        <pc:spChg chg="mod">
          <ac:chgData name="Antonio Carlos Assumpção" userId="6220ee74a8c688f2" providerId="LiveId" clId="{CCD51909-6E91-4BFA-9A14-7A81797799A0}" dt="2024-02-23T11:49:31.065" v="681" actId="1036"/>
          <ac:spMkLst>
            <pc:docMk/>
            <pc:sldMk cId="2215958494" sldId="559"/>
            <ac:spMk id="2" creationId="{BF4BE05C-C751-4D17-8270-D31CEDEA2B33}"/>
          </ac:spMkLst>
        </pc:spChg>
        <pc:spChg chg="mod">
          <ac:chgData name="Antonio Carlos Assumpção" userId="6220ee74a8c688f2" providerId="LiveId" clId="{CCD51909-6E91-4BFA-9A14-7A81797799A0}" dt="2024-02-23T11:49:31.065" v="681" actId="1036"/>
          <ac:spMkLst>
            <pc:docMk/>
            <pc:sldMk cId="2215958494" sldId="559"/>
            <ac:spMk id="4" creationId="{0C4B4A18-226A-46D4-ACDD-B0D7A20F6A71}"/>
          </ac:spMkLst>
        </pc:spChg>
        <pc:spChg chg="mod">
          <ac:chgData name="Antonio Carlos Assumpção" userId="6220ee74a8c688f2" providerId="LiveId" clId="{CCD51909-6E91-4BFA-9A14-7A81797799A0}" dt="2024-02-23T11:49:31.065" v="681" actId="1036"/>
          <ac:spMkLst>
            <pc:docMk/>
            <pc:sldMk cId="2215958494" sldId="559"/>
            <ac:spMk id="8" creationId="{650787DA-A374-4FD4-BEC1-2124174A075A}"/>
          </ac:spMkLst>
        </pc:spChg>
        <pc:spChg chg="mod">
          <ac:chgData name="Antonio Carlos Assumpção" userId="6220ee74a8c688f2" providerId="LiveId" clId="{CCD51909-6E91-4BFA-9A14-7A81797799A0}" dt="2024-02-23T11:49:31.065" v="681" actId="1036"/>
          <ac:spMkLst>
            <pc:docMk/>
            <pc:sldMk cId="2215958494" sldId="559"/>
            <ac:spMk id="9" creationId="{4F28564B-2634-4CFA-8126-D2CE88381DD6}"/>
          </ac:spMkLst>
        </pc:spChg>
      </pc:sldChg>
      <pc:sldChg chg="modSp mod">
        <pc:chgData name="Antonio Carlos Assumpção" userId="6220ee74a8c688f2" providerId="LiveId" clId="{CCD51909-6E91-4BFA-9A14-7A81797799A0}" dt="2024-02-23T11:49:47.438" v="702" actId="1036"/>
        <pc:sldMkLst>
          <pc:docMk/>
          <pc:sldMk cId="1237599420" sldId="560"/>
        </pc:sldMkLst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2" creationId="{24A53AE8-65A2-475F-854E-07905E690576}"/>
          </ac:spMkLst>
        </pc:spChg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3" creationId="{9BEC33DF-99AA-4CC4-8BB7-A15D0DA04760}"/>
          </ac:spMkLst>
        </pc:spChg>
        <pc:spChg chg="mod">
          <ac:chgData name="Antonio Carlos Assumpção" userId="6220ee74a8c688f2" providerId="LiveId" clId="{CCD51909-6E91-4BFA-9A14-7A81797799A0}" dt="2024-02-23T11:49:47.438" v="702" actId="1036"/>
          <ac:spMkLst>
            <pc:docMk/>
            <pc:sldMk cId="1237599420" sldId="560"/>
            <ac:spMk id="4" creationId="{8B0950AF-791A-40E1-8FF4-FB95B4F398AC}"/>
          </ac:spMkLst>
        </pc:spChg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5" creationId="{9CAC068A-122A-4D85-8EF0-917306E8A31B}"/>
          </ac:spMkLst>
        </pc:spChg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9" creationId="{2BAF9CEC-701E-4092-9F05-1C6ADF1C37CE}"/>
          </ac:spMkLst>
        </pc:spChg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11" creationId="{E002415A-47DE-4D24-B714-181C28F6FDAD}"/>
          </ac:spMkLst>
        </pc:spChg>
      </pc:sldChg>
      <pc:sldChg chg="modSp mod">
        <pc:chgData name="Antonio Carlos Assumpção" userId="6220ee74a8c688f2" providerId="LiveId" clId="{CCD51909-6E91-4BFA-9A14-7A81797799A0}" dt="2024-02-23T11:49:59.802" v="715" actId="1036"/>
        <pc:sldMkLst>
          <pc:docMk/>
          <pc:sldMk cId="2625589955" sldId="562"/>
        </pc:sldMkLst>
        <pc:spChg chg="mod">
          <ac:chgData name="Antonio Carlos Assumpção" userId="6220ee74a8c688f2" providerId="LiveId" clId="{CCD51909-6E91-4BFA-9A14-7A81797799A0}" dt="2024-02-23T11:49:59.802" v="715" actId="1036"/>
          <ac:spMkLst>
            <pc:docMk/>
            <pc:sldMk cId="2625589955" sldId="562"/>
            <ac:spMk id="2" creationId="{55C27975-50F0-4764-86C1-50DD6BD00A68}"/>
          </ac:spMkLst>
        </pc:spChg>
        <pc:spChg chg="mod">
          <ac:chgData name="Antonio Carlos Assumpção" userId="6220ee74a8c688f2" providerId="LiveId" clId="{CCD51909-6E91-4BFA-9A14-7A81797799A0}" dt="2024-02-23T11:49:59.802" v="715" actId="1036"/>
          <ac:spMkLst>
            <pc:docMk/>
            <pc:sldMk cId="2625589955" sldId="562"/>
            <ac:spMk id="4" creationId="{32A21A4B-067E-4EA2-B5B9-B58B609B8967}"/>
          </ac:spMkLst>
        </pc:spChg>
        <pc:spChg chg="mod">
          <ac:chgData name="Antonio Carlos Assumpção" userId="6220ee74a8c688f2" providerId="LiveId" clId="{CCD51909-6E91-4BFA-9A14-7A81797799A0}" dt="2024-02-23T11:49:59.802" v="715" actId="1036"/>
          <ac:spMkLst>
            <pc:docMk/>
            <pc:sldMk cId="2625589955" sldId="562"/>
            <ac:spMk id="5" creationId="{B8C94FB9-6259-4A69-A623-323C0F60FBCA}"/>
          </ac:spMkLst>
        </pc:spChg>
        <pc:spChg chg="mod">
          <ac:chgData name="Antonio Carlos Assumpção" userId="6220ee74a8c688f2" providerId="LiveId" clId="{CCD51909-6E91-4BFA-9A14-7A81797799A0}" dt="2024-02-23T11:49:59.802" v="715" actId="1036"/>
          <ac:spMkLst>
            <pc:docMk/>
            <pc:sldMk cId="2625589955" sldId="562"/>
            <ac:spMk id="6" creationId="{98EE730E-6E34-4BFA-81D0-88BF76D1EDBF}"/>
          </ac:spMkLst>
        </pc:spChg>
      </pc:sldChg>
      <pc:sldChg chg="modSp mod">
        <pc:chgData name="Antonio Carlos Assumpção" userId="6220ee74a8c688f2" providerId="LiveId" clId="{CCD51909-6E91-4BFA-9A14-7A81797799A0}" dt="2024-02-23T11:50:11.336" v="728" actId="1036"/>
        <pc:sldMkLst>
          <pc:docMk/>
          <pc:sldMk cId="3471151950" sldId="563"/>
        </pc:sldMkLst>
        <pc:spChg chg="mod">
          <ac:chgData name="Antonio Carlos Assumpção" userId="6220ee74a8c688f2" providerId="LiveId" clId="{CCD51909-6E91-4BFA-9A14-7A81797799A0}" dt="2024-02-23T11:50:11.336" v="728" actId="1036"/>
          <ac:spMkLst>
            <pc:docMk/>
            <pc:sldMk cId="3471151950" sldId="563"/>
            <ac:spMk id="2" creationId="{3671DCAF-680D-4DD6-AF13-CABE5680B206}"/>
          </ac:spMkLst>
        </pc:spChg>
        <pc:spChg chg="mod">
          <ac:chgData name="Antonio Carlos Assumpção" userId="6220ee74a8c688f2" providerId="LiveId" clId="{CCD51909-6E91-4BFA-9A14-7A81797799A0}" dt="2024-02-23T11:50:11.336" v="728" actId="1036"/>
          <ac:spMkLst>
            <pc:docMk/>
            <pc:sldMk cId="3471151950" sldId="563"/>
            <ac:spMk id="4" creationId="{BC3D57B9-0899-4646-AF37-A8828C7FDC8E}"/>
          </ac:spMkLst>
        </pc:spChg>
        <pc:spChg chg="mod">
          <ac:chgData name="Antonio Carlos Assumpção" userId="6220ee74a8c688f2" providerId="LiveId" clId="{CCD51909-6E91-4BFA-9A14-7A81797799A0}" dt="2024-02-23T11:50:11.336" v="728" actId="1036"/>
          <ac:spMkLst>
            <pc:docMk/>
            <pc:sldMk cId="3471151950" sldId="563"/>
            <ac:spMk id="5" creationId="{7A2120E2-1B83-49B9-9538-67A3314A0650}"/>
          </ac:spMkLst>
        </pc:spChg>
        <pc:spChg chg="mod">
          <ac:chgData name="Antonio Carlos Assumpção" userId="6220ee74a8c688f2" providerId="LiveId" clId="{CCD51909-6E91-4BFA-9A14-7A81797799A0}" dt="2024-02-23T11:50:11.336" v="728" actId="1036"/>
          <ac:spMkLst>
            <pc:docMk/>
            <pc:sldMk cId="3471151950" sldId="563"/>
            <ac:spMk id="6" creationId="{C3D9EDFB-1769-4B1A-8183-6F8DC3ACE439}"/>
          </ac:spMkLst>
        </pc:spChg>
      </pc:sldChg>
      <pc:sldChg chg="modSp mod">
        <pc:chgData name="Antonio Carlos Assumpção" userId="6220ee74a8c688f2" providerId="LiveId" clId="{CCD51909-6E91-4BFA-9A14-7A81797799A0}" dt="2024-02-23T11:50:25.851" v="741" actId="1036"/>
        <pc:sldMkLst>
          <pc:docMk/>
          <pc:sldMk cId="275831348" sldId="564"/>
        </pc:sldMkLst>
        <pc:spChg chg="mod">
          <ac:chgData name="Antonio Carlos Assumpção" userId="6220ee74a8c688f2" providerId="LiveId" clId="{CCD51909-6E91-4BFA-9A14-7A81797799A0}" dt="2024-02-23T11:50:25.851" v="741" actId="1036"/>
          <ac:spMkLst>
            <pc:docMk/>
            <pc:sldMk cId="275831348" sldId="564"/>
            <ac:spMk id="2" creationId="{4234EBF1-46ED-476F-B14D-03C853463DB2}"/>
          </ac:spMkLst>
        </pc:spChg>
        <pc:spChg chg="mod">
          <ac:chgData name="Antonio Carlos Assumpção" userId="6220ee74a8c688f2" providerId="LiveId" clId="{CCD51909-6E91-4BFA-9A14-7A81797799A0}" dt="2024-02-23T11:50:25.851" v="741" actId="1036"/>
          <ac:spMkLst>
            <pc:docMk/>
            <pc:sldMk cId="275831348" sldId="564"/>
            <ac:spMk id="4" creationId="{FF4DE450-930A-4095-91C0-1E2952DF6F0A}"/>
          </ac:spMkLst>
        </pc:spChg>
        <pc:spChg chg="mod">
          <ac:chgData name="Antonio Carlos Assumpção" userId="6220ee74a8c688f2" providerId="LiveId" clId="{CCD51909-6E91-4BFA-9A14-7A81797799A0}" dt="2024-02-23T11:50:25.851" v="741" actId="1036"/>
          <ac:spMkLst>
            <pc:docMk/>
            <pc:sldMk cId="275831348" sldId="564"/>
            <ac:spMk id="5" creationId="{6088F136-FDDD-47EC-BC12-D20A78976256}"/>
          </ac:spMkLst>
        </pc:spChg>
        <pc:spChg chg="mod">
          <ac:chgData name="Antonio Carlos Assumpção" userId="6220ee74a8c688f2" providerId="LiveId" clId="{CCD51909-6E91-4BFA-9A14-7A81797799A0}" dt="2024-02-23T11:50:25.851" v="741" actId="1036"/>
          <ac:spMkLst>
            <pc:docMk/>
            <pc:sldMk cId="275831348" sldId="564"/>
            <ac:spMk id="6" creationId="{6C0F4590-DB89-4B84-94A9-E56E63A33EF4}"/>
          </ac:spMkLst>
        </pc:spChg>
      </pc:sldChg>
      <pc:sldChg chg="modSp mod">
        <pc:chgData name="Antonio Carlos Assumpção" userId="6220ee74a8c688f2" providerId="LiveId" clId="{CCD51909-6E91-4BFA-9A14-7A81797799A0}" dt="2024-02-23T11:50:36.166" v="756" actId="1036"/>
        <pc:sldMkLst>
          <pc:docMk/>
          <pc:sldMk cId="2987086493" sldId="565"/>
        </pc:sldMkLst>
        <pc:spChg chg="mod">
          <ac:chgData name="Antonio Carlos Assumpção" userId="6220ee74a8c688f2" providerId="LiveId" clId="{CCD51909-6E91-4BFA-9A14-7A81797799A0}" dt="2024-02-23T11:50:36.166" v="756" actId="1036"/>
          <ac:spMkLst>
            <pc:docMk/>
            <pc:sldMk cId="2987086493" sldId="565"/>
            <ac:spMk id="4" creationId="{B59A81FC-5D53-4606-9BA1-3E3435ED33D1}"/>
          </ac:spMkLst>
        </pc:spChg>
        <pc:spChg chg="mod">
          <ac:chgData name="Antonio Carlos Assumpção" userId="6220ee74a8c688f2" providerId="LiveId" clId="{CCD51909-6E91-4BFA-9A14-7A81797799A0}" dt="2024-02-23T11:50:36.166" v="756" actId="1036"/>
          <ac:spMkLst>
            <pc:docMk/>
            <pc:sldMk cId="2987086493" sldId="565"/>
            <ac:spMk id="5" creationId="{BADD2CAB-D93E-410C-883A-204F6764A2EB}"/>
          </ac:spMkLst>
        </pc:spChg>
        <pc:spChg chg="mod">
          <ac:chgData name="Antonio Carlos Assumpção" userId="6220ee74a8c688f2" providerId="LiveId" clId="{CCD51909-6E91-4BFA-9A14-7A81797799A0}" dt="2024-02-23T11:50:36.166" v="756" actId="1036"/>
          <ac:spMkLst>
            <pc:docMk/>
            <pc:sldMk cId="2987086493" sldId="565"/>
            <ac:spMk id="7" creationId="{54CE257D-9C2D-4170-BFD6-0DE13F5ABB1E}"/>
          </ac:spMkLst>
        </pc:spChg>
        <pc:graphicFrameChg chg="mod">
          <ac:chgData name="Antonio Carlos Assumpção" userId="6220ee74a8c688f2" providerId="LiveId" clId="{CCD51909-6E91-4BFA-9A14-7A81797799A0}" dt="2024-02-23T11:50:36.166" v="756" actId="1036"/>
          <ac:graphicFrameMkLst>
            <pc:docMk/>
            <pc:sldMk cId="2987086493" sldId="565"/>
            <ac:graphicFrameMk id="2" creationId="{E6AF90C0-3248-485F-B438-83DF96015D9C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1:22.347" v="823" actId="1036"/>
        <pc:sldMkLst>
          <pc:docMk/>
          <pc:sldMk cId="3007595108" sldId="566"/>
        </pc:sldMkLst>
        <pc:spChg chg="mod">
          <ac:chgData name="Antonio Carlos Assumpção" userId="6220ee74a8c688f2" providerId="LiveId" clId="{CCD51909-6E91-4BFA-9A14-7A81797799A0}" dt="2024-02-23T11:51:22.347" v="823" actId="1036"/>
          <ac:spMkLst>
            <pc:docMk/>
            <pc:sldMk cId="3007595108" sldId="566"/>
            <ac:spMk id="4" creationId="{EC50EC57-EF08-466B-9BEE-47695B3D1242}"/>
          </ac:spMkLst>
        </pc:spChg>
        <pc:spChg chg="mod">
          <ac:chgData name="Antonio Carlos Assumpção" userId="6220ee74a8c688f2" providerId="LiveId" clId="{CCD51909-6E91-4BFA-9A14-7A81797799A0}" dt="2024-02-23T11:51:22.347" v="823" actId="1036"/>
          <ac:spMkLst>
            <pc:docMk/>
            <pc:sldMk cId="3007595108" sldId="566"/>
            <ac:spMk id="5" creationId="{6DF3E3BB-94F8-4C04-8F02-C1B4911DD0CF}"/>
          </ac:spMkLst>
        </pc:spChg>
        <pc:spChg chg="mod">
          <ac:chgData name="Antonio Carlos Assumpção" userId="6220ee74a8c688f2" providerId="LiveId" clId="{CCD51909-6E91-4BFA-9A14-7A81797799A0}" dt="2024-02-23T11:51:22.347" v="823" actId="1036"/>
          <ac:spMkLst>
            <pc:docMk/>
            <pc:sldMk cId="3007595108" sldId="566"/>
            <ac:spMk id="6" creationId="{1AE8FC45-8510-44E9-AF37-80F7059A7AC0}"/>
          </ac:spMkLst>
        </pc:spChg>
      </pc:sldChg>
      <pc:sldChg chg="modSp mod">
        <pc:chgData name="Antonio Carlos Assumpção" userId="6220ee74a8c688f2" providerId="LiveId" clId="{CCD51909-6E91-4BFA-9A14-7A81797799A0}" dt="2024-02-23T11:51:54.323" v="853" actId="1036"/>
        <pc:sldMkLst>
          <pc:docMk/>
          <pc:sldMk cId="1985141033" sldId="567"/>
        </pc:sldMkLst>
        <pc:spChg chg="mod">
          <ac:chgData name="Antonio Carlos Assumpção" userId="6220ee74a8c688f2" providerId="LiveId" clId="{CCD51909-6E91-4BFA-9A14-7A81797799A0}" dt="2024-02-23T11:51:54.323" v="853" actId="1036"/>
          <ac:spMkLst>
            <pc:docMk/>
            <pc:sldMk cId="1985141033" sldId="567"/>
            <ac:spMk id="4" creationId="{85B771C5-F1A6-4305-858A-2C0C3A77810D}"/>
          </ac:spMkLst>
        </pc:spChg>
        <pc:spChg chg="mod">
          <ac:chgData name="Antonio Carlos Assumpção" userId="6220ee74a8c688f2" providerId="LiveId" clId="{CCD51909-6E91-4BFA-9A14-7A81797799A0}" dt="2024-02-23T11:51:54.323" v="853" actId="1036"/>
          <ac:spMkLst>
            <pc:docMk/>
            <pc:sldMk cId="1985141033" sldId="567"/>
            <ac:spMk id="5" creationId="{F391C853-05F3-4705-980D-B37E0D09C2C9}"/>
          </ac:spMkLst>
        </pc:spChg>
        <pc:spChg chg="mod">
          <ac:chgData name="Antonio Carlos Assumpção" userId="6220ee74a8c688f2" providerId="LiveId" clId="{CCD51909-6E91-4BFA-9A14-7A81797799A0}" dt="2024-02-23T11:51:54.323" v="853" actId="1036"/>
          <ac:spMkLst>
            <pc:docMk/>
            <pc:sldMk cId="1985141033" sldId="567"/>
            <ac:spMk id="6" creationId="{3A4E5FC0-F170-4387-8FE2-7DE7BB54994F}"/>
          </ac:spMkLst>
        </pc:spChg>
      </pc:sldChg>
      <pc:sldChg chg="modSp mod">
        <pc:chgData name="Antonio Carlos Assumpção" userId="6220ee74a8c688f2" providerId="LiveId" clId="{CCD51909-6E91-4BFA-9A14-7A81797799A0}" dt="2024-02-23T11:52:09.769" v="866" actId="20577"/>
        <pc:sldMkLst>
          <pc:docMk/>
          <pc:sldMk cId="1734809044" sldId="568"/>
        </pc:sldMkLst>
        <pc:spChg chg="mod">
          <ac:chgData name="Antonio Carlos Assumpção" userId="6220ee74a8c688f2" providerId="LiveId" clId="{CCD51909-6E91-4BFA-9A14-7A81797799A0}" dt="2024-02-23T11:52:05.379" v="865" actId="1036"/>
          <ac:spMkLst>
            <pc:docMk/>
            <pc:sldMk cId="1734809044" sldId="568"/>
            <ac:spMk id="2" creationId="{5008B891-CFFF-4220-9FE9-62B36FF669E7}"/>
          </ac:spMkLst>
        </pc:spChg>
        <pc:spChg chg="mod">
          <ac:chgData name="Antonio Carlos Assumpção" userId="6220ee74a8c688f2" providerId="LiveId" clId="{CCD51909-6E91-4BFA-9A14-7A81797799A0}" dt="2024-02-23T11:52:09.769" v="866" actId="20577"/>
          <ac:spMkLst>
            <pc:docMk/>
            <pc:sldMk cId="1734809044" sldId="568"/>
            <ac:spMk id="4" creationId="{FA0FC857-0FA2-4E10-A534-A9239C7B834C}"/>
          </ac:spMkLst>
        </pc:spChg>
        <pc:spChg chg="mod">
          <ac:chgData name="Antonio Carlos Assumpção" userId="6220ee74a8c688f2" providerId="LiveId" clId="{CCD51909-6E91-4BFA-9A14-7A81797799A0}" dt="2024-02-23T11:52:05.379" v="865" actId="1036"/>
          <ac:spMkLst>
            <pc:docMk/>
            <pc:sldMk cId="1734809044" sldId="568"/>
            <ac:spMk id="5" creationId="{386A1C30-344B-45C4-B534-03B2518882CA}"/>
          </ac:spMkLst>
        </pc:spChg>
        <pc:spChg chg="mod">
          <ac:chgData name="Antonio Carlos Assumpção" userId="6220ee74a8c688f2" providerId="LiveId" clId="{CCD51909-6E91-4BFA-9A14-7A81797799A0}" dt="2024-02-23T11:52:05.379" v="865" actId="1036"/>
          <ac:spMkLst>
            <pc:docMk/>
            <pc:sldMk cId="1734809044" sldId="568"/>
            <ac:spMk id="6" creationId="{BEC58669-CBD4-47F1-A48E-D6BAAA968725}"/>
          </ac:spMkLst>
        </pc:spChg>
      </pc:sldChg>
      <pc:sldChg chg="modSp mod">
        <pc:chgData name="Antonio Carlos Assumpção" userId="6220ee74a8c688f2" providerId="LiveId" clId="{CCD51909-6E91-4BFA-9A14-7A81797799A0}" dt="2024-02-23T11:52:20.734" v="879" actId="1036"/>
        <pc:sldMkLst>
          <pc:docMk/>
          <pc:sldMk cId="2221504532" sldId="569"/>
        </pc:sldMkLst>
        <pc:spChg chg="mod">
          <ac:chgData name="Antonio Carlos Assumpção" userId="6220ee74a8c688f2" providerId="LiveId" clId="{CCD51909-6E91-4BFA-9A14-7A81797799A0}" dt="2024-02-23T11:52:20.734" v="879" actId="1036"/>
          <ac:spMkLst>
            <pc:docMk/>
            <pc:sldMk cId="2221504532" sldId="569"/>
            <ac:spMk id="4" creationId="{26B32B0A-C6DE-4CE0-873B-AC2FB88BFB50}"/>
          </ac:spMkLst>
        </pc:spChg>
        <pc:spChg chg="mod">
          <ac:chgData name="Antonio Carlos Assumpção" userId="6220ee74a8c688f2" providerId="LiveId" clId="{CCD51909-6E91-4BFA-9A14-7A81797799A0}" dt="2024-02-23T11:52:20.734" v="879" actId="1036"/>
          <ac:spMkLst>
            <pc:docMk/>
            <pc:sldMk cId="2221504532" sldId="569"/>
            <ac:spMk id="5" creationId="{927B44FC-82AB-4F12-883A-034585E34756}"/>
          </ac:spMkLst>
        </pc:spChg>
        <pc:spChg chg="mod">
          <ac:chgData name="Antonio Carlos Assumpção" userId="6220ee74a8c688f2" providerId="LiveId" clId="{CCD51909-6E91-4BFA-9A14-7A81797799A0}" dt="2024-02-23T11:52:20.734" v="879" actId="1036"/>
          <ac:spMkLst>
            <pc:docMk/>
            <pc:sldMk cId="2221504532" sldId="569"/>
            <ac:spMk id="6" creationId="{E9C142E0-52AF-4410-8E84-4CF796FEAF1E}"/>
          </ac:spMkLst>
        </pc:spChg>
        <pc:spChg chg="mod">
          <ac:chgData name="Antonio Carlos Assumpção" userId="6220ee74a8c688f2" providerId="LiveId" clId="{CCD51909-6E91-4BFA-9A14-7A81797799A0}" dt="2024-02-23T11:52:20.734" v="879" actId="1036"/>
          <ac:spMkLst>
            <pc:docMk/>
            <pc:sldMk cId="2221504532" sldId="569"/>
            <ac:spMk id="7" creationId="{C47518DB-7CF7-4B8E-9030-5E10776D184C}"/>
          </ac:spMkLst>
        </pc:spChg>
      </pc:sldChg>
      <pc:sldChg chg="modSp mod">
        <pc:chgData name="Antonio Carlos Assumpção" userId="6220ee74a8c688f2" providerId="LiveId" clId="{CCD51909-6E91-4BFA-9A14-7A81797799A0}" dt="2024-02-23T11:52:30.649" v="893" actId="1036"/>
        <pc:sldMkLst>
          <pc:docMk/>
          <pc:sldMk cId="101244383" sldId="570"/>
        </pc:sldMkLst>
        <pc:spChg chg="mod">
          <ac:chgData name="Antonio Carlos Assumpção" userId="6220ee74a8c688f2" providerId="LiveId" clId="{CCD51909-6E91-4BFA-9A14-7A81797799A0}" dt="2024-02-23T11:52:30.649" v="893" actId="1036"/>
          <ac:spMkLst>
            <pc:docMk/>
            <pc:sldMk cId="101244383" sldId="570"/>
            <ac:spMk id="4" creationId="{D9A4EB18-E84B-463D-A701-AC36A41D982F}"/>
          </ac:spMkLst>
        </pc:spChg>
        <pc:spChg chg="mod">
          <ac:chgData name="Antonio Carlos Assumpção" userId="6220ee74a8c688f2" providerId="LiveId" clId="{CCD51909-6E91-4BFA-9A14-7A81797799A0}" dt="2024-02-23T11:52:30.649" v="893" actId="1036"/>
          <ac:spMkLst>
            <pc:docMk/>
            <pc:sldMk cId="101244383" sldId="570"/>
            <ac:spMk id="5" creationId="{076360F8-B6EF-4FF3-9930-82F2E719FA30}"/>
          </ac:spMkLst>
        </pc:spChg>
        <pc:spChg chg="mod">
          <ac:chgData name="Antonio Carlos Assumpção" userId="6220ee74a8c688f2" providerId="LiveId" clId="{CCD51909-6E91-4BFA-9A14-7A81797799A0}" dt="2024-02-23T11:52:30.649" v="893" actId="1036"/>
          <ac:spMkLst>
            <pc:docMk/>
            <pc:sldMk cId="101244383" sldId="570"/>
            <ac:spMk id="6" creationId="{CD175D8D-E45E-4E71-BA5B-92715EC11AF8}"/>
          </ac:spMkLst>
        </pc:spChg>
        <pc:spChg chg="mod">
          <ac:chgData name="Antonio Carlos Assumpção" userId="6220ee74a8c688f2" providerId="LiveId" clId="{CCD51909-6E91-4BFA-9A14-7A81797799A0}" dt="2024-02-23T11:52:30.649" v="893" actId="1036"/>
          <ac:spMkLst>
            <pc:docMk/>
            <pc:sldMk cId="101244383" sldId="570"/>
            <ac:spMk id="7" creationId="{D25EEA18-8326-4D1E-A23E-4159327E3B7C}"/>
          </ac:spMkLst>
        </pc:spChg>
        <pc:graphicFrameChg chg="mod">
          <ac:chgData name="Antonio Carlos Assumpção" userId="6220ee74a8c688f2" providerId="LiveId" clId="{CCD51909-6E91-4BFA-9A14-7A81797799A0}" dt="2024-02-23T11:52:30.649" v="893" actId="1036"/>
          <ac:graphicFrameMkLst>
            <pc:docMk/>
            <pc:sldMk cId="101244383" sldId="570"/>
            <ac:graphicFrameMk id="2" creationId="{B5352423-539B-47EE-9ADD-EF253A8E5E48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2:41.258" v="907" actId="1036"/>
        <pc:sldMkLst>
          <pc:docMk/>
          <pc:sldMk cId="3102960196" sldId="571"/>
        </pc:sldMkLst>
        <pc:spChg chg="mod">
          <ac:chgData name="Antonio Carlos Assumpção" userId="6220ee74a8c688f2" providerId="LiveId" clId="{CCD51909-6E91-4BFA-9A14-7A81797799A0}" dt="2024-02-23T11:52:41.258" v="907" actId="1036"/>
          <ac:spMkLst>
            <pc:docMk/>
            <pc:sldMk cId="3102960196" sldId="571"/>
            <ac:spMk id="2" creationId="{008919F1-AF93-448B-9B0A-F2A58C5AED27}"/>
          </ac:spMkLst>
        </pc:spChg>
        <pc:spChg chg="mod">
          <ac:chgData name="Antonio Carlos Assumpção" userId="6220ee74a8c688f2" providerId="LiveId" clId="{CCD51909-6E91-4BFA-9A14-7A81797799A0}" dt="2024-02-23T11:52:41.258" v="907" actId="1036"/>
          <ac:spMkLst>
            <pc:docMk/>
            <pc:sldMk cId="3102960196" sldId="571"/>
            <ac:spMk id="4" creationId="{3813A5A0-0AD3-4533-A03E-625ABBC4EFE2}"/>
          </ac:spMkLst>
        </pc:spChg>
        <pc:spChg chg="mod">
          <ac:chgData name="Antonio Carlos Assumpção" userId="6220ee74a8c688f2" providerId="LiveId" clId="{CCD51909-6E91-4BFA-9A14-7A81797799A0}" dt="2024-02-23T11:52:41.258" v="907" actId="1036"/>
          <ac:spMkLst>
            <pc:docMk/>
            <pc:sldMk cId="3102960196" sldId="571"/>
            <ac:spMk id="5" creationId="{C46786EB-C53C-474F-8297-DD6C2AEAA312}"/>
          </ac:spMkLst>
        </pc:spChg>
        <pc:spChg chg="mod">
          <ac:chgData name="Antonio Carlos Assumpção" userId="6220ee74a8c688f2" providerId="LiveId" clId="{CCD51909-6E91-4BFA-9A14-7A81797799A0}" dt="2024-02-23T11:52:41.258" v="907" actId="1036"/>
          <ac:spMkLst>
            <pc:docMk/>
            <pc:sldMk cId="3102960196" sldId="571"/>
            <ac:spMk id="6" creationId="{743EC6EC-6B7D-44AA-B5AA-37F751E41C72}"/>
          </ac:spMkLst>
        </pc:spChg>
      </pc:sldChg>
      <pc:sldChg chg="modSp mod">
        <pc:chgData name="Antonio Carlos Assumpção" userId="6220ee74a8c688f2" providerId="LiveId" clId="{CCD51909-6E91-4BFA-9A14-7A81797799A0}" dt="2024-02-23T11:52:50.304" v="918" actId="1036"/>
        <pc:sldMkLst>
          <pc:docMk/>
          <pc:sldMk cId="903634429" sldId="572"/>
        </pc:sldMkLst>
        <pc:spChg chg="mod">
          <ac:chgData name="Antonio Carlos Assumpção" userId="6220ee74a8c688f2" providerId="LiveId" clId="{CCD51909-6E91-4BFA-9A14-7A81797799A0}" dt="2024-02-23T11:52:50.304" v="918" actId="1036"/>
          <ac:spMkLst>
            <pc:docMk/>
            <pc:sldMk cId="903634429" sldId="572"/>
            <ac:spMk id="3" creationId="{2067A881-83FD-4887-A8DB-131071B998BC}"/>
          </ac:spMkLst>
        </pc:spChg>
        <pc:spChg chg="mod">
          <ac:chgData name="Antonio Carlos Assumpção" userId="6220ee74a8c688f2" providerId="LiveId" clId="{CCD51909-6E91-4BFA-9A14-7A81797799A0}" dt="2024-02-23T11:52:50.304" v="918" actId="1036"/>
          <ac:spMkLst>
            <pc:docMk/>
            <pc:sldMk cId="903634429" sldId="572"/>
            <ac:spMk id="4" creationId="{BD0DD124-13A5-4DC9-A325-6C4C675C90BC}"/>
          </ac:spMkLst>
        </pc:spChg>
        <pc:spChg chg="mod">
          <ac:chgData name="Antonio Carlos Assumpção" userId="6220ee74a8c688f2" providerId="LiveId" clId="{CCD51909-6E91-4BFA-9A14-7A81797799A0}" dt="2024-02-23T11:52:50.304" v="918" actId="1036"/>
          <ac:spMkLst>
            <pc:docMk/>
            <pc:sldMk cId="903634429" sldId="572"/>
            <ac:spMk id="5" creationId="{C02FBB92-E1B1-4111-814A-705C5EBE9FA2}"/>
          </ac:spMkLst>
        </pc:spChg>
        <pc:spChg chg="mod">
          <ac:chgData name="Antonio Carlos Assumpção" userId="6220ee74a8c688f2" providerId="LiveId" clId="{CCD51909-6E91-4BFA-9A14-7A81797799A0}" dt="2024-02-23T11:52:50.304" v="918" actId="1036"/>
          <ac:spMkLst>
            <pc:docMk/>
            <pc:sldMk cId="903634429" sldId="572"/>
            <ac:spMk id="7" creationId="{390231C3-5A14-4DB2-8847-7883D2727BF8}"/>
          </ac:spMkLst>
        </pc:spChg>
      </pc:sldChg>
      <pc:sldChg chg="modSp mod">
        <pc:chgData name="Antonio Carlos Assumpção" userId="6220ee74a8c688f2" providerId="LiveId" clId="{CCD51909-6E91-4BFA-9A14-7A81797799A0}" dt="2024-02-23T11:53:00.271" v="933" actId="1036"/>
        <pc:sldMkLst>
          <pc:docMk/>
          <pc:sldMk cId="3540447611" sldId="573"/>
        </pc:sldMkLst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2" creationId="{9ED9A300-F056-49BA-986C-8F922C604A51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3" creationId="{5174013E-7D4F-4B4E-BF28-E6261800C7BF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4" creationId="{ADD4087A-3630-4AFA-AB15-9DD9A1962728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5" creationId="{F13B51B8-C3C6-4BA9-9E03-FB481D51647E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8" creationId="{667C50C6-2626-4720-9198-C731900F07C6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11" creationId="{F3039860-A99A-4C92-B2BA-681518ABC2DD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13" creationId="{AB7675A4-C1B4-4F5F-B3E0-7EA521CA8838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15" creationId="{AC61016E-9952-4A0D-901B-883E1006DA2A}"/>
          </ac:spMkLst>
        </pc:spChg>
        <pc:picChg chg="mod">
          <ac:chgData name="Antonio Carlos Assumpção" userId="6220ee74a8c688f2" providerId="LiveId" clId="{CCD51909-6E91-4BFA-9A14-7A81797799A0}" dt="2024-02-23T11:53:00.271" v="933" actId="1036"/>
          <ac:picMkLst>
            <pc:docMk/>
            <pc:sldMk cId="3540447611" sldId="573"/>
            <ac:picMk id="6" creationId="{B9338F70-569F-4E01-B432-FAA9E56C3851}"/>
          </ac:picMkLst>
        </pc:picChg>
      </pc:sldChg>
      <pc:sldChg chg="modSp mod">
        <pc:chgData name="Antonio Carlos Assumpção" userId="6220ee74a8c688f2" providerId="LiveId" clId="{CCD51909-6E91-4BFA-9A14-7A81797799A0}" dt="2024-02-23T11:53:15.254" v="946" actId="1036"/>
        <pc:sldMkLst>
          <pc:docMk/>
          <pc:sldMk cId="41599768" sldId="574"/>
        </pc:sldMkLst>
        <pc:spChg chg="mod">
          <ac:chgData name="Antonio Carlos Assumpção" userId="6220ee74a8c688f2" providerId="LiveId" clId="{CCD51909-6E91-4BFA-9A14-7A81797799A0}" dt="2024-02-23T11:53:15.254" v="946" actId="1036"/>
          <ac:spMkLst>
            <pc:docMk/>
            <pc:sldMk cId="41599768" sldId="574"/>
            <ac:spMk id="2" creationId="{4B857BE6-BADB-48F5-909A-DA7F81D8B913}"/>
          </ac:spMkLst>
        </pc:spChg>
        <pc:spChg chg="mod">
          <ac:chgData name="Antonio Carlos Assumpção" userId="6220ee74a8c688f2" providerId="LiveId" clId="{CCD51909-6E91-4BFA-9A14-7A81797799A0}" dt="2024-02-23T11:53:15.254" v="946" actId="1036"/>
          <ac:spMkLst>
            <pc:docMk/>
            <pc:sldMk cId="41599768" sldId="574"/>
            <ac:spMk id="4" creationId="{75FBA11B-DB3F-4D24-8204-81B3BB0ECA80}"/>
          </ac:spMkLst>
        </pc:spChg>
        <pc:spChg chg="mod">
          <ac:chgData name="Antonio Carlos Assumpção" userId="6220ee74a8c688f2" providerId="LiveId" clId="{CCD51909-6E91-4BFA-9A14-7A81797799A0}" dt="2024-02-23T11:53:15.254" v="946" actId="1036"/>
          <ac:spMkLst>
            <pc:docMk/>
            <pc:sldMk cId="41599768" sldId="574"/>
            <ac:spMk id="5" creationId="{16CC5D12-76AC-42FC-8A10-6CE08033FA10}"/>
          </ac:spMkLst>
        </pc:spChg>
        <pc:spChg chg="mod">
          <ac:chgData name="Antonio Carlos Assumpção" userId="6220ee74a8c688f2" providerId="LiveId" clId="{CCD51909-6E91-4BFA-9A14-7A81797799A0}" dt="2024-02-23T11:53:15.254" v="946" actId="1036"/>
          <ac:spMkLst>
            <pc:docMk/>
            <pc:sldMk cId="41599768" sldId="574"/>
            <ac:spMk id="6" creationId="{D395EE20-ACAE-4603-85ED-3938A8EBBB34}"/>
          </ac:spMkLst>
        </pc:spChg>
      </pc:sldChg>
      <pc:sldChg chg="modSp">
        <pc:chgData name="Antonio Carlos Assumpção" userId="6220ee74a8c688f2" providerId="LiveId" clId="{CCD51909-6E91-4BFA-9A14-7A81797799A0}" dt="2024-02-23T11:48:56.419" v="643" actId="1036"/>
        <pc:sldMkLst>
          <pc:docMk/>
          <pc:sldMk cId="2465021703" sldId="575"/>
        </pc:sldMkLst>
        <pc:spChg chg="mod">
          <ac:chgData name="Antonio Carlos Assumpção" userId="6220ee74a8c688f2" providerId="LiveId" clId="{CCD51909-6E91-4BFA-9A14-7A81797799A0}" dt="2024-02-23T11:48:50.616" v="637" actId="1036"/>
          <ac:spMkLst>
            <pc:docMk/>
            <pc:sldMk cId="2465021703" sldId="575"/>
            <ac:spMk id="2" creationId="{3C6C638D-6AEC-479F-AC86-895797D76A0D}"/>
          </ac:spMkLst>
        </pc:spChg>
        <pc:spChg chg="mod">
          <ac:chgData name="Antonio Carlos Assumpção" userId="6220ee74a8c688f2" providerId="LiveId" clId="{CCD51909-6E91-4BFA-9A14-7A81797799A0}" dt="2024-02-23T11:48:50.616" v="637" actId="1036"/>
          <ac:spMkLst>
            <pc:docMk/>
            <pc:sldMk cId="2465021703" sldId="575"/>
            <ac:spMk id="5" creationId="{E403355F-1CEF-4D72-9098-25ADDBAA79E2}"/>
          </ac:spMkLst>
        </pc:spChg>
        <pc:spChg chg="mod">
          <ac:chgData name="Antonio Carlos Assumpção" userId="6220ee74a8c688f2" providerId="LiveId" clId="{CCD51909-6E91-4BFA-9A14-7A81797799A0}" dt="2024-02-23T11:48:56.419" v="643" actId="1036"/>
          <ac:spMkLst>
            <pc:docMk/>
            <pc:sldMk cId="2465021703" sldId="575"/>
            <ac:spMk id="6" creationId="{48D51459-99BC-4B4A-A40A-23B4B541EF9E}"/>
          </ac:spMkLst>
        </pc:spChg>
        <pc:spChg chg="mod">
          <ac:chgData name="Antonio Carlos Assumpção" userId="6220ee74a8c688f2" providerId="LiveId" clId="{CCD51909-6E91-4BFA-9A14-7A81797799A0}" dt="2024-02-23T11:48:50.616" v="637" actId="1036"/>
          <ac:spMkLst>
            <pc:docMk/>
            <pc:sldMk cId="2465021703" sldId="575"/>
            <ac:spMk id="10" creationId="{2FD813F5-8109-4622-8507-206BEEDA4BE9}"/>
          </ac:spMkLst>
        </pc:spChg>
        <pc:graphicFrameChg chg="mod">
          <ac:chgData name="Antonio Carlos Assumpção" userId="6220ee74a8c688f2" providerId="LiveId" clId="{CCD51909-6E91-4BFA-9A14-7A81797799A0}" dt="2024-02-23T11:48:50.616" v="637" actId="1036"/>
          <ac:graphicFrameMkLst>
            <pc:docMk/>
            <pc:sldMk cId="2465021703" sldId="575"/>
            <ac:graphicFrameMk id="4" creationId="{B75163E5-20CF-485A-8AD5-A76AF5D1684C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9:04.857" v="653" actId="1036"/>
        <pc:sldMkLst>
          <pc:docMk/>
          <pc:sldMk cId="2452375567" sldId="576"/>
        </pc:sldMkLst>
        <pc:spChg chg="mod">
          <ac:chgData name="Antonio Carlos Assumpção" userId="6220ee74a8c688f2" providerId="LiveId" clId="{CCD51909-6E91-4BFA-9A14-7A81797799A0}" dt="2024-02-23T11:49:04.857" v="653" actId="1036"/>
          <ac:spMkLst>
            <pc:docMk/>
            <pc:sldMk cId="2452375567" sldId="576"/>
            <ac:spMk id="4" creationId="{0274F051-E5D3-4DAA-AE90-6289B9C6F7F4}"/>
          </ac:spMkLst>
        </pc:spChg>
      </pc:sldChg>
      <pc:sldChg chg="modSp mod">
        <pc:chgData name="Antonio Carlos Assumpção" userId="6220ee74a8c688f2" providerId="LiveId" clId="{CCD51909-6E91-4BFA-9A14-7A81797799A0}" dt="2024-02-23T11:49:19.278" v="664" actId="1036"/>
        <pc:sldMkLst>
          <pc:docMk/>
          <pc:sldMk cId="1263632620" sldId="577"/>
        </pc:sldMkLst>
        <pc:spChg chg="mod">
          <ac:chgData name="Antonio Carlos Assumpção" userId="6220ee74a8c688f2" providerId="LiveId" clId="{CCD51909-6E91-4BFA-9A14-7A81797799A0}" dt="2024-02-23T11:49:19.278" v="664" actId="1036"/>
          <ac:spMkLst>
            <pc:docMk/>
            <pc:sldMk cId="1263632620" sldId="577"/>
            <ac:spMk id="4" creationId="{CFC52722-9E4E-4E05-BC66-29BC79F7F8AE}"/>
          </ac:spMkLst>
        </pc:spChg>
      </pc:sldChg>
      <pc:sldChg chg="modSp mod">
        <pc:chgData name="Antonio Carlos Assumpção" userId="6220ee74a8c688f2" providerId="LiveId" clId="{CCD51909-6E91-4BFA-9A14-7A81797799A0}" dt="2024-02-23T11:50:48.486" v="769" actId="1036"/>
        <pc:sldMkLst>
          <pc:docMk/>
          <pc:sldMk cId="4001505506" sldId="578"/>
        </pc:sldMkLst>
        <pc:spChg chg="mod">
          <ac:chgData name="Antonio Carlos Assumpção" userId="6220ee74a8c688f2" providerId="LiveId" clId="{CCD51909-6E91-4BFA-9A14-7A81797799A0}" dt="2024-02-23T11:50:48.486" v="769" actId="1036"/>
          <ac:spMkLst>
            <pc:docMk/>
            <pc:sldMk cId="4001505506" sldId="578"/>
            <ac:spMk id="4" creationId="{26C409D5-E944-46A3-8629-4FD0607CA7C2}"/>
          </ac:spMkLst>
        </pc:spChg>
        <pc:spChg chg="mod">
          <ac:chgData name="Antonio Carlos Assumpção" userId="6220ee74a8c688f2" providerId="LiveId" clId="{CCD51909-6E91-4BFA-9A14-7A81797799A0}" dt="2024-02-23T11:50:48.486" v="769" actId="1036"/>
          <ac:spMkLst>
            <pc:docMk/>
            <pc:sldMk cId="4001505506" sldId="578"/>
            <ac:spMk id="5" creationId="{593EA534-8AEC-41E3-881A-769DBF2A1A0B}"/>
          </ac:spMkLst>
        </pc:spChg>
        <pc:spChg chg="mod">
          <ac:chgData name="Antonio Carlos Assumpção" userId="6220ee74a8c688f2" providerId="LiveId" clId="{CCD51909-6E91-4BFA-9A14-7A81797799A0}" dt="2024-02-23T11:50:48.486" v="769" actId="1036"/>
          <ac:spMkLst>
            <pc:docMk/>
            <pc:sldMk cId="4001505506" sldId="578"/>
            <ac:spMk id="7" creationId="{5158D864-816D-4665-9366-E0566B50BB38}"/>
          </ac:spMkLst>
        </pc:spChg>
        <pc:graphicFrameChg chg="mod">
          <ac:chgData name="Antonio Carlos Assumpção" userId="6220ee74a8c688f2" providerId="LiveId" clId="{CCD51909-6E91-4BFA-9A14-7A81797799A0}" dt="2024-02-23T11:50:48.486" v="769" actId="1036"/>
          <ac:graphicFrameMkLst>
            <pc:docMk/>
            <pc:sldMk cId="4001505506" sldId="578"/>
            <ac:graphicFrameMk id="2" creationId="{EA39826A-7511-4EF0-8A5E-69077CCCD6F3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1:00.089" v="786" actId="1036"/>
        <pc:sldMkLst>
          <pc:docMk/>
          <pc:sldMk cId="2717199318" sldId="579"/>
        </pc:sldMkLst>
        <pc:spChg chg="mod">
          <ac:chgData name="Antonio Carlos Assumpção" userId="6220ee74a8c688f2" providerId="LiveId" clId="{CCD51909-6E91-4BFA-9A14-7A81797799A0}" dt="2024-02-23T11:51:00.089" v="786" actId="1036"/>
          <ac:spMkLst>
            <pc:docMk/>
            <pc:sldMk cId="2717199318" sldId="579"/>
            <ac:spMk id="4" creationId="{FDFC9572-89E6-478B-B253-946F48B20689}"/>
          </ac:spMkLst>
        </pc:spChg>
        <pc:spChg chg="mod">
          <ac:chgData name="Antonio Carlos Assumpção" userId="6220ee74a8c688f2" providerId="LiveId" clId="{CCD51909-6E91-4BFA-9A14-7A81797799A0}" dt="2024-02-23T11:51:00.089" v="786" actId="1036"/>
          <ac:spMkLst>
            <pc:docMk/>
            <pc:sldMk cId="2717199318" sldId="579"/>
            <ac:spMk id="5" creationId="{820CAB0C-BDFB-4BF4-8264-5CADE1D65049}"/>
          </ac:spMkLst>
        </pc:spChg>
        <pc:spChg chg="mod">
          <ac:chgData name="Antonio Carlos Assumpção" userId="6220ee74a8c688f2" providerId="LiveId" clId="{CCD51909-6E91-4BFA-9A14-7A81797799A0}" dt="2024-02-23T11:51:00.089" v="786" actId="1036"/>
          <ac:spMkLst>
            <pc:docMk/>
            <pc:sldMk cId="2717199318" sldId="579"/>
            <ac:spMk id="7" creationId="{61230748-0F3E-4511-80FC-8AD37E3641F2}"/>
          </ac:spMkLst>
        </pc:spChg>
        <pc:graphicFrameChg chg="mod">
          <ac:chgData name="Antonio Carlos Assumpção" userId="6220ee74a8c688f2" providerId="LiveId" clId="{CCD51909-6E91-4BFA-9A14-7A81797799A0}" dt="2024-02-23T11:51:00.089" v="786" actId="1036"/>
          <ac:graphicFrameMkLst>
            <pc:docMk/>
            <pc:sldMk cId="2717199318" sldId="579"/>
            <ac:graphicFrameMk id="2" creationId="{23BDBD36-6FFD-4D65-80F8-3494FCDC7915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1:12.103" v="808" actId="1035"/>
        <pc:sldMkLst>
          <pc:docMk/>
          <pc:sldMk cId="885851111" sldId="580"/>
        </pc:sldMkLst>
        <pc:spChg chg="mod">
          <ac:chgData name="Antonio Carlos Assumpção" userId="6220ee74a8c688f2" providerId="LiveId" clId="{CCD51909-6E91-4BFA-9A14-7A81797799A0}" dt="2024-02-23T11:51:12.103" v="808" actId="1035"/>
          <ac:spMkLst>
            <pc:docMk/>
            <pc:sldMk cId="885851111" sldId="580"/>
            <ac:spMk id="2" creationId="{74301A71-255B-4BB8-8328-E41AB90650F4}"/>
          </ac:spMkLst>
        </pc:spChg>
        <pc:spChg chg="mod">
          <ac:chgData name="Antonio Carlos Assumpção" userId="6220ee74a8c688f2" providerId="LiveId" clId="{CCD51909-6E91-4BFA-9A14-7A81797799A0}" dt="2024-02-23T11:51:12.103" v="808" actId="1035"/>
          <ac:spMkLst>
            <pc:docMk/>
            <pc:sldMk cId="885851111" sldId="580"/>
            <ac:spMk id="4" creationId="{22799D0B-4EE1-4D15-876F-72D1F401B6D6}"/>
          </ac:spMkLst>
        </pc:spChg>
        <pc:spChg chg="mod">
          <ac:chgData name="Antonio Carlos Assumpção" userId="6220ee74a8c688f2" providerId="LiveId" clId="{CCD51909-6E91-4BFA-9A14-7A81797799A0}" dt="2024-02-23T11:51:12.103" v="808" actId="1035"/>
          <ac:spMkLst>
            <pc:docMk/>
            <pc:sldMk cId="885851111" sldId="580"/>
            <ac:spMk id="5" creationId="{082E3C16-66D4-4F99-97AE-66EF23DC2C37}"/>
          </ac:spMkLst>
        </pc:spChg>
        <pc:spChg chg="mod">
          <ac:chgData name="Antonio Carlos Assumpção" userId="6220ee74a8c688f2" providerId="LiveId" clId="{CCD51909-6E91-4BFA-9A14-7A81797799A0}" dt="2024-02-23T11:51:12.103" v="808" actId="1035"/>
          <ac:spMkLst>
            <pc:docMk/>
            <pc:sldMk cId="885851111" sldId="580"/>
            <ac:spMk id="7" creationId="{5FBBBCB4-C681-49EA-968E-59E9EDDA8D88}"/>
          </ac:spMkLst>
        </pc:spChg>
      </pc:sldChg>
      <pc:sldChg chg="modSp mod">
        <pc:chgData name="Antonio Carlos Assumpção" userId="6220ee74a8c688f2" providerId="LiveId" clId="{CCD51909-6E91-4BFA-9A14-7A81797799A0}" dt="2024-02-23T11:53:24.246" v="956" actId="1036"/>
        <pc:sldMkLst>
          <pc:docMk/>
          <pc:sldMk cId="2764252156" sldId="581"/>
        </pc:sldMkLst>
        <pc:spChg chg="mod">
          <ac:chgData name="Antonio Carlos Assumpção" userId="6220ee74a8c688f2" providerId="LiveId" clId="{CCD51909-6E91-4BFA-9A14-7A81797799A0}" dt="2024-02-23T11:53:24.246" v="956" actId="1036"/>
          <ac:spMkLst>
            <pc:docMk/>
            <pc:sldMk cId="2764252156" sldId="581"/>
            <ac:spMk id="4" creationId="{591C3EBB-7922-4F9D-9DDB-3AE18D56D70F}"/>
          </ac:spMkLst>
        </pc:spChg>
      </pc:sldChg>
      <pc:sldChg chg="modSp mod">
        <pc:chgData name="Antonio Carlos Assumpção" userId="6220ee74a8c688f2" providerId="LiveId" clId="{CCD51909-6E91-4BFA-9A14-7A81797799A0}" dt="2024-02-23T11:53:31.638" v="962" actId="1036"/>
        <pc:sldMkLst>
          <pc:docMk/>
          <pc:sldMk cId="2129415597" sldId="582"/>
        </pc:sldMkLst>
        <pc:spChg chg="mod">
          <ac:chgData name="Antonio Carlos Assumpção" userId="6220ee74a8c688f2" providerId="LiveId" clId="{CCD51909-6E91-4BFA-9A14-7A81797799A0}" dt="2024-02-23T11:53:31.638" v="962" actId="1036"/>
          <ac:spMkLst>
            <pc:docMk/>
            <pc:sldMk cId="2129415597" sldId="582"/>
            <ac:spMk id="4" creationId="{2C856A23-296F-49E1-A594-F24D213CC5A7}"/>
          </ac:spMkLst>
        </pc:spChg>
      </pc:sldChg>
      <pc:sldChg chg="modSp mod">
        <pc:chgData name="Antonio Carlos Assumpção" userId="6220ee74a8c688f2" providerId="LiveId" clId="{CCD51909-6E91-4BFA-9A14-7A81797799A0}" dt="2024-02-23T11:53:45.542" v="974" actId="1036"/>
        <pc:sldMkLst>
          <pc:docMk/>
          <pc:sldMk cId="1917334228" sldId="583"/>
        </pc:sldMkLst>
        <pc:spChg chg="mod">
          <ac:chgData name="Antonio Carlos Assumpção" userId="6220ee74a8c688f2" providerId="LiveId" clId="{CCD51909-6E91-4BFA-9A14-7A81797799A0}" dt="2024-02-23T11:53:45.542" v="974" actId="1036"/>
          <ac:spMkLst>
            <pc:docMk/>
            <pc:sldMk cId="1917334228" sldId="583"/>
            <ac:spMk id="2" creationId="{4214C0DE-3884-475B-903A-B609F871A0AC}"/>
          </ac:spMkLst>
        </pc:spChg>
        <pc:spChg chg="mod">
          <ac:chgData name="Antonio Carlos Assumpção" userId="6220ee74a8c688f2" providerId="LiveId" clId="{CCD51909-6E91-4BFA-9A14-7A81797799A0}" dt="2024-02-23T11:53:45.542" v="974" actId="1036"/>
          <ac:spMkLst>
            <pc:docMk/>
            <pc:sldMk cId="1917334228" sldId="583"/>
            <ac:spMk id="4" creationId="{E6DC8237-1BA0-426A-8E14-D7FDF764E1F8}"/>
          </ac:spMkLst>
        </pc:spChg>
        <pc:spChg chg="mod">
          <ac:chgData name="Antonio Carlos Assumpção" userId="6220ee74a8c688f2" providerId="LiveId" clId="{CCD51909-6E91-4BFA-9A14-7A81797799A0}" dt="2024-02-23T11:53:45.542" v="974" actId="1036"/>
          <ac:spMkLst>
            <pc:docMk/>
            <pc:sldMk cId="1917334228" sldId="583"/>
            <ac:spMk id="5" creationId="{606C56BA-E453-4C8B-A416-63F459F1B6BC}"/>
          </ac:spMkLst>
        </pc:spChg>
        <pc:spChg chg="mod">
          <ac:chgData name="Antonio Carlos Assumpção" userId="6220ee74a8c688f2" providerId="LiveId" clId="{CCD51909-6E91-4BFA-9A14-7A81797799A0}" dt="2024-02-23T11:53:45.542" v="974" actId="1036"/>
          <ac:spMkLst>
            <pc:docMk/>
            <pc:sldMk cId="1917334228" sldId="583"/>
            <ac:spMk id="6" creationId="{05108E33-598B-49E3-A5AD-D77680865FE4}"/>
          </ac:spMkLst>
        </pc:spChg>
        <pc:graphicFrameChg chg="mod">
          <ac:chgData name="Antonio Carlos Assumpção" userId="6220ee74a8c688f2" providerId="LiveId" clId="{CCD51909-6E91-4BFA-9A14-7A81797799A0}" dt="2024-02-23T11:53:45.542" v="974" actId="1036"/>
          <ac:graphicFrameMkLst>
            <pc:docMk/>
            <pc:sldMk cId="1917334228" sldId="583"/>
            <ac:graphicFrameMk id="3" creationId="{0D81603A-BE93-4973-AD60-ED329D4278A9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33:05.802" v="290" actId="1036"/>
        <pc:sldMkLst>
          <pc:docMk/>
          <pc:sldMk cId="1717329914" sldId="584"/>
        </pc:sldMkLst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4" creationId="{C3E79FAF-8752-4F2A-9DDD-BEA2EFAFE3D2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5" creationId="{83E58AC3-5E46-46DF-BE63-B409042F7F12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6" creationId="{35EB119E-881A-4183-9BFD-5A97B0BB6BF9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7" creationId="{7E56A385-4BE1-44EC-B86C-53F99DE5AEF1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8" creationId="{FE1A5476-1635-4DCF-9FC0-01E6F8741C83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9" creationId="{5B8C2BCA-EA90-48A9-A257-EC152B18B00F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0" creationId="{75079C6B-63EA-4D41-A9ED-AEE27C1A587D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1" creationId="{1D1FC455-CF3F-432F-9F87-3E106D3E2C49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2" creationId="{6913C830-D7F5-4A2D-9443-8948178E4BC5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3" creationId="{762D3391-8A18-4451-AD75-8B73E417AA00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4" creationId="{F9079D1D-DDC4-4D30-81BE-E09199B5DA06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5" creationId="{CEF74D4C-D5EA-46BA-BADA-DE76715FDC35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6" creationId="{E9B3B36E-A435-4659-9423-DCBB71F65C67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7" creationId="{1913B2AC-E4A0-4820-A8B3-4DC6D52CDDCF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9" creationId="{6A3B6741-25AF-423F-8566-4806E3CA429F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0" creationId="{EB37B5B9-B46C-4FC7-8AD3-4491E18D1951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1" creationId="{CB06D15C-9F06-4261-9470-CC53CA861E0A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2" creationId="{B5CF3460-5D68-47A0-969A-A399ACF9F65C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3" creationId="{8FBE7CBC-3542-471F-826F-B238B717A3CD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4" creationId="{5CC3941C-109E-4329-88A1-634C9930F41C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5" creationId="{FDA318D3-B799-4F6C-B995-5A4FDB33FF03}"/>
          </ac:spMkLst>
        </pc:spChg>
        <pc:graphicFrameChg chg="mod">
          <ac:chgData name="Antonio Carlos Assumpção" userId="6220ee74a8c688f2" providerId="LiveId" clId="{CCD51909-6E91-4BFA-9A14-7A81797799A0}" dt="2024-02-23T11:33:05.802" v="290" actId="1036"/>
          <ac:graphicFrameMkLst>
            <pc:docMk/>
            <pc:sldMk cId="1717329914" sldId="584"/>
            <ac:graphicFrameMk id="26" creationId="{116A0A19-0663-4A34-B2C6-D3704C310F7E}"/>
          </ac:graphicFrameMkLst>
        </pc:graphicFrameChg>
        <pc:cxnChg chg="mod">
          <ac:chgData name="Antonio Carlos Assumpção" userId="6220ee74a8c688f2" providerId="LiveId" clId="{CCD51909-6E91-4BFA-9A14-7A81797799A0}" dt="2024-02-23T11:33:05.802" v="290" actId="1036"/>
          <ac:cxnSpMkLst>
            <pc:docMk/>
            <pc:sldMk cId="1717329914" sldId="584"/>
            <ac:cxnSpMk id="18" creationId="{5AFF60FA-8974-4308-B5A6-80F601544377}"/>
          </ac:cxnSpMkLst>
        </pc:cxnChg>
      </pc:sldChg>
      <pc:sldChg chg="modSp mod">
        <pc:chgData name="Antonio Carlos Assumpção" userId="6220ee74a8c688f2" providerId="LiveId" clId="{CCD51909-6E91-4BFA-9A14-7A81797799A0}" dt="2024-02-23T11:53:55.437" v="988" actId="1036"/>
        <pc:sldMkLst>
          <pc:docMk/>
          <pc:sldMk cId="1717899008" sldId="585"/>
        </pc:sldMkLst>
        <pc:spChg chg="mod">
          <ac:chgData name="Antonio Carlos Assumpção" userId="6220ee74a8c688f2" providerId="LiveId" clId="{CCD51909-6E91-4BFA-9A14-7A81797799A0}" dt="2024-02-23T11:53:55.437" v="988" actId="1036"/>
          <ac:spMkLst>
            <pc:docMk/>
            <pc:sldMk cId="1717899008" sldId="585"/>
            <ac:spMk id="5" creationId="{2C892062-2CD4-4399-9635-EDB49FDADD2A}"/>
          </ac:spMkLst>
        </pc:spChg>
        <pc:spChg chg="mod">
          <ac:chgData name="Antonio Carlos Assumpção" userId="6220ee74a8c688f2" providerId="LiveId" clId="{CCD51909-6E91-4BFA-9A14-7A81797799A0}" dt="2024-02-23T11:53:55.437" v="988" actId="1036"/>
          <ac:spMkLst>
            <pc:docMk/>
            <pc:sldMk cId="1717899008" sldId="585"/>
            <ac:spMk id="7" creationId="{A9AE5582-F586-442D-92A1-E21DA30D9E19}"/>
          </ac:spMkLst>
        </pc:spChg>
        <pc:spChg chg="mod">
          <ac:chgData name="Antonio Carlos Assumpção" userId="6220ee74a8c688f2" providerId="LiveId" clId="{CCD51909-6E91-4BFA-9A14-7A81797799A0}" dt="2024-02-23T11:53:55.437" v="988" actId="1036"/>
          <ac:spMkLst>
            <pc:docMk/>
            <pc:sldMk cId="1717899008" sldId="585"/>
            <ac:spMk id="14" creationId="{5475C6A0-1F36-45F8-955E-16A25206AB99}"/>
          </ac:spMkLst>
        </pc:spChg>
        <pc:spChg chg="mod">
          <ac:chgData name="Antonio Carlos Assumpção" userId="6220ee74a8c688f2" providerId="LiveId" clId="{CCD51909-6E91-4BFA-9A14-7A81797799A0}" dt="2024-02-23T11:53:55.437" v="988" actId="1036"/>
          <ac:spMkLst>
            <pc:docMk/>
            <pc:sldMk cId="1717899008" sldId="585"/>
            <ac:spMk id="17" creationId="{5F3E3E52-8A01-4D7D-94AE-9DF32E89A6ED}"/>
          </ac:spMkLst>
        </pc:spChg>
        <pc:graphicFrameChg chg="mod">
          <ac:chgData name="Antonio Carlos Assumpção" userId="6220ee74a8c688f2" providerId="LiveId" clId="{CCD51909-6E91-4BFA-9A14-7A81797799A0}" dt="2024-02-23T11:53:55.437" v="988" actId="1036"/>
          <ac:graphicFrameMkLst>
            <pc:docMk/>
            <pc:sldMk cId="1717899008" sldId="585"/>
            <ac:graphicFrameMk id="9" creationId="{0B7115E3-0BC5-4EE5-88DA-638A0B5F765C}"/>
          </ac:graphicFrameMkLst>
        </pc:graphicFrameChg>
        <pc:graphicFrameChg chg="mod">
          <ac:chgData name="Antonio Carlos Assumpção" userId="6220ee74a8c688f2" providerId="LiveId" clId="{CCD51909-6E91-4BFA-9A14-7A81797799A0}" dt="2024-02-23T11:53:55.437" v="988" actId="1036"/>
          <ac:graphicFrameMkLst>
            <pc:docMk/>
            <pc:sldMk cId="1717899008" sldId="585"/>
            <ac:graphicFrameMk id="11" creationId="{0EB8CCBE-955B-4653-8448-E89152380D56}"/>
          </ac:graphicFrameMkLst>
        </pc:graphicFrameChg>
        <pc:graphicFrameChg chg="mod">
          <ac:chgData name="Antonio Carlos Assumpção" userId="6220ee74a8c688f2" providerId="LiveId" clId="{CCD51909-6E91-4BFA-9A14-7A81797799A0}" dt="2024-02-23T11:53:55.437" v="988" actId="1036"/>
          <ac:graphicFrameMkLst>
            <pc:docMk/>
            <pc:sldMk cId="1717899008" sldId="585"/>
            <ac:graphicFrameMk id="13" creationId="{7C1EE0CF-A2AA-4138-AF70-42929A13B1CB}"/>
          </ac:graphicFrameMkLst>
        </pc:graphicFrameChg>
        <pc:graphicFrameChg chg="mod">
          <ac:chgData name="Antonio Carlos Assumpção" userId="6220ee74a8c688f2" providerId="LiveId" clId="{CCD51909-6E91-4BFA-9A14-7A81797799A0}" dt="2024-02-23T11:53:55.437" v="988" actId="1036"/>
          <ac:graphicFrameMkLst>
            <pc:docMk/>
            <pc:sldMk cId="1717899008" sldId="585"/>
            <ac:graphicFrameMk id="16" creationId="{17A3693D-5672-49D9-87F2-E6C8D301CB00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7:34.944" v="554" actId="1036"/>
        <pc:sldMkLst>
          <pc:docMk/>
          <pc:sldMk cId="2355272362" sldId="587"/>
        </pc:sldMkLst>
        <pc:spChg chg="mod">
          <ac:chgData name="Antonio Carlos Assumpção" userId="6220ee74a8c688f2" providerId="LiveId" clId="{CCD51909-6E91-4BFA-9A14-7A81797799A0}" dt="2024-02-23T11:47:34.944" v="554" actId="1036"/>
          <ac:spMkLst>
            <pc:docMk/>
            <pc:sldMk cId="2355272362" sldId="587"/>
            <ac:spMk id="4" creationId="{E497DDB1-C968-428F-88CF-DF8383395932}"/>
          </ac:spMkLst>
        </pc:spChg>
        <pc:spChg chg="mod">
          <ac:chgData name="Antonio Carlos Assumpção" userId="6220ee74a8c688f2" providerId="LiveId" clId="{CCD51909-6E91-4BFA-9A14-7A81797799A0}" dt="2024-02-23T11:47:34.944" v="554" actId="1036"/>
          <ac:spMkLst>
            <pc:docMk/>
            <pc:sldMk cId="2355272362" sldId="587"/>
            <ac:spMk id="5" creationId="{7BF257AA-4C6B-48AC-BCCF-BF8E9DA2F10E}"/>
          </ac:spMkLst>
        </pc:spChg>
        <pc:spChg chg="mod">
          <ac:chgData name="Antonio Carlos Assumpção" userId="6220ee74a8c688f2" providerId="LiveId" clId="{CCD51909-6E91-4BFA-9A14-7A81797799A0}" dt="2024-02-23T11:47:34.944" v="554" actId="1036"/>
          <ac:spMkLst>
            <pc:docMk/>
            <pc:sldMk cId="2355272362" sldId="587"/>
            <ac:spMk id="6" creationId="{A3288E4E-71FA-419C-BC53-E79E89DE0798}"/>
          </ac:spMkLst>
        </pc:spChg>
        <pc:spChg chg="mod">
          <ac:chgData name="Antonio Carlos Assumpção" userId="6220ee74a8c688f2" providerId="LiveId" clId="{CCD51909-6E91-4BFA-9A14-7A81797799A0}" dt="2024-02-23T11:47:27.086" v="544" actId="1036"/>
          <ac:spMkLst>
            <pc:docMk/>
            <pc:sldMk cId="2355272362" sldId="587"/>
            <ac:spMk id="24" creationId="{595931AB-8E0B-4AA4-9A59-7CA79838C71D}"/>
          </ac:spMkLst>
        </pc:spChg>
        <pc:spChg chg="mod">
          <ac:chgData name="Antonio Carlos Assumpção" userId="6220ee74a8c688f2" providerId="LiveId" clId="{CCD51909-6E91-4BFA-9A14-7A81797799A0}" dt="2024-02-23T11:47:27.086" v="544" actId="1036"/>
          <ac:spMkLst>
            <pc:docMk/>
            <pc:sldMk cId="2355272362" sldId="587"/>
            <ac:spMk id="26" creationId="{84A5746C-6A3D-4EEF-88A4-BBD840219668}"/>
          </ac:spMkLst>
        </pc:spChg>
        <pc:grpChg chg="mod">
          <ac:chgData name="Antonio Carlos Assumpção" userId="6220ee74a8c688f2" providerId="LiveId" clId="{CCD51909-6E91-4BFA-9A14-7A81797799A0}" dt="2024-02-23T11:47:27.086" v="544" actId="1036"/>
          <ac:grpSpMkLst>
            <pc:docMk/>
            <pc:sldMk cId="2355272362" sldId="587"/>
            <ac:grpSpMk id="33" creationId="{46161DC8-E987-4DE6-B543-E62D63A11B9C}"/>
          </ac:grpSpMkLst>
        </pc:grpChg>
        <pc:graphicFrameChg chg="mod">
          <ac:chgData name="Antonio Carlos Assumpção" userId="6220ee74a8c688f2" providerId="LiveId" clId="{CCD51909-6E91-4BFA-9A14-7A81797799A0}" dt="2024-02-23T11:47:34.944" v="554" actId="1036"/>
          <ac:graphicFrameMkLst>
            <pc:docMk/>
            <pc:sldMk cId="2355272362" sldId="587"/>
            <ac:graphicFrameMk id="7" creationId="{1D8AFC7C-5FFE-4230-AF59-F300A52CB137}"/>
          </ac:graphicFrameMkLst>
        </pc:graphicFrameChg>
        <pc:graphicFrameChg chg="mod">
          <ac:chgData name="Antonio Carlos Assumpção" userId="6220ee74a8c688f2" providerId="LiveId" clId="{CCD51909-6E91-4BFA-9A14-7A81797799A0}" dt="2024-02-23T11:47:27.086" v="544" actId="1036"/>
          <ac:graphicFrameMkLst>
            <pc:docMk/>
            <pc:sldMk cId="2355272362" sldId="587"/>
            <ac:graphicFrameMk id="8" creationId="{571F6EAA-9AE1-4629-B1C5-33D95F3CEC7C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7:52.875" v="583" actId="1036"/>
        <pc:sldMkLst>
          <pc:docMk/>
          <pc:sldMk cId="1223422215" sldId="588"/>
        </pc:sldMkLst>
        <pc:spChg chg="mod">
          <ac:chgData name="Antonio Carlos Assumpção" userId="6220ee74a8c688f2" providerId="LiveId" clId="{CCD51909-6E91-4BFA-9A14-7A81797799A0}" dt="2024-02-23T11:47:52.875" v="583" actId="1036"/>
          <ac:spMkLst>
            <pc:docMk/>
            <pc:sldMk cId="1223422215" sldId="588"/>
            <ac:spMk id="4" creationId="{8EF51A30-FFA5-4E28-A17A-52CB310D292B}"/>
          </ac:spMkLst>
        </pc:spChg>
        <pc:graphicFrameChg chg="mod">
          <ac:chgData name="Antonio Carlos Assumpção" userId="6220ee74a8c688f2" providerId="LiveId" clId="{CCD51909-6E91-4BFA-9A14-7A81797799A0}" dt="2024-02-23T11:47:52.875" v="583" actId="1036"/>
          <ac:graphicFrameMkLst>
            <pc:docMk/>
            <pc:sldMk cId="1223422215" sldId="588"/>
            <ac:graphicFrameMk id="5" creationId="{B818D78C-67D5-4F10-A6DE-E73727F80271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8:01.761" v="594" actId="1036"/>
        <pc:sldMkLst>
          <pc:docMk/>
          <pc:sldMk cId="2018949135" sldId="589"/>
        </pc:sldMkLst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5" creationId="{63D94171-5A4C-419B-9690-DF106E438ED3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7" creationId="{B4FD96D6-060D-444D-8C22-CAB308D1780F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9" creationId="{6E50DAFC-59A1-48CE-9DBA-079045CEA67B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1" creationId="{C15E78F2-9048-4737-984E-65CE9C47F64B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3" creationId="{F512CEA9-969C-458F-BF08-C7EF9045529D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5" creationId="{797538F4-8669-4152-B01F-678905EC09F0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7" creationId="{54763727-C54E-4BD6-9C5B-50B69858F439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9" creationId="{40AAB8A7-2D80-4578-97D9-45BBE0CC1540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1" creationId="{02A39C32-EE2C-4BE0-B88D-F163A85FC159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3" creationId="{0DE3D296-4BD7-4C58-AC00-E784340C6A93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5" creationId="{14450E75-95AE-41A1-85FD-CE3067EBEB6F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7" creationId="{85CD6208-24C3-4AD7-A0F6-2F5513679EC9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9" creationId="{08CB39A5-6FB2-42DE-BD07-2129948D74AB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31" creationId="{A13FE3C5-4BC0-4AD8-B604-16565BD8B05D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33" creationId="{9D6C91B5-CFCF-44B1-BA06-9033EEED84CD}"/>
          </ac:spMkLst>
        </pc:spChg>
        <pc:graphicFrameChg chg="mod">
          <ac:chgData name="Antonio Carlos Assumpção" userId="6220ee74a8c688f2" providerId="LiveId" clId="{CCD51909-6E91-4BFA-9A14-7A81797799A0}" dt="2024-02-23T11:48:01.761" v="594" actId="1036"/>
          <ac:graphicFrameMkLst>
            <pc:docMk/>
            <pc:sldMk cId="2018949135" sldId="589"/>
            <ac:graphicFrameMk id="35" creationId="{11BF24B0-74EA-463C-9EFB-CF9969F089A8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6:39.006" v="484" actId="1036"/>
        <pc:sldMkLst>
          <pc:docMk/>
          <pc:sldMk cId="2580954008" sldId="590"/>
        </pc:sldMkLst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4" creationId="{1E8C346E-2594-482B-BD21-214D5668A98D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6" creationId="{251A73D1-0FA0-4CAA-9C7B-6FD76D37623A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8" creationId="{995E1C81-19B7-4731-81BF-49ED6F9A7A1A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10" creationId="{6EB660AE-3A9D-4BD7-B4EE-E661DEAB021C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12" creationId="{FD3C175E-6FED-46F8-BFD2-595C3FB1183C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14" creationId="{70BEB461-C56D-462B-82EE-4195FD139549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25" creationId="{AD7DBB6D-3E9D-4617-9FAD-92E87A31B1C0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26" creationId="{9E75B3DF-1B39-4C4C-AD5F-0B3A02BE4E67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27" creationId="{6B76CF44-49D6-42EC-8055-EEE029C6F1C3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28" creationId="{FE9CCBDC-6C01-42CC-B631-A50B61C2D7C5}"/>
          </ac:spMkLst>
        </pc:spChg>
        <pc:grpChg chg="mod">
          <ac:chgData name="Antonio Carlos Assumpção" userId="6220ee74a8c688f2" providerId="LiveId" clId="{CCD51909-6E91-4BFA-9A14-7A81797799A0}" dt="2024-02-23T11:46:39.006" v="484" actId="1036"/>
          <ac:grpSpMkLst>
            <pc:docMk/>
            <pc:sldMk cId="2580954008" sldId="590"/>
            <ac:grpSpMk id="19" creationId="{17BEF035-1645-4117-A4E1-C2687739BC3D}"/>
          </ac:grpSpMkLst>
        </pc:grpChg>
        <pc:grpChg chg="mod">
          <ac:chgData name="Antonio Carlos Assumpção" userId="6220ee74a8c688f2" providerId="LiveId" clId="{CCD51909-6E91-4BFA-9A14-7A81797799A0}" dt="2024-02-23T11:46:39.006" v="484" actId="1036"/>
          <ac:grpSpMkLst>
            <pc:docMk/>
            <pc:sldMk cId="2580954008" sldId="590"/>
            <ac:grpSpMk id="22" creationId="{37DD5F53-4824-440A-87DC-1E70AAECC3DB}"/>
          </ac:grpSpMkLst>
        </pc:grpChg>
        <pc:grpChg chg="mod">
          <ac:chgData name="Antonio Carlos Assumpção" userId="6220ee74a8c688f2" providerId="LiveId" clId="{CCD51909-6E91-4BFA-9A14-7A81797799A0}" dt="2024-02-23T11:46:39.006" v="484" actId="1036"/>
          <ac:grpSpMkLst>
            <pc:docMk/>
            <pc:sldMk cId="2580954008" sldId="590"/>
            <ac:grpSpMk id="29" creationId="{59226CF4-8A81-4BAC-810B-19F68E2282FE}"/>
          </ac:grpSpMkLst>
        </pc:grpChg>
        <pc:graphicFrameChg chg="mod">
          <ac:chgData name="Antonio Carlos Assumpção" userId="6220ee74a8c688f2" providerId="LiveId" clId="{CCD51909-6E91-4BFA-9A14-7A81797799A0}" dt="2024-02-23T11:46:39.006" v="484" actId="1036"/>
          <ac:graphicFrameMkLst>
            <pc:docMk/>
            <pc:sldMk cId="2580954008" sldId="590"/>
            <ac:graphicFrameMk id="38" creationId="{4A24F231-6BDD-4E32-BAB0-8B4F18202CCA}"/>
          </ac:graphicFrameMkLst>
        </pc:graphicFrameChg>
        <pc:graphicFrameChg chg="mod">
          <ac:chgData name="Antonio Carlos Assumpção" userId="6220ee74a8c688f2" providerId="LiveId" clId="{CCD51909-6E91-4BFA-9A14-7A81797799A0}" dt="2024-02-23T11:46:39.006" v="484" actId="1036"/>
          <ac:graphicFrameMkLst>
            <pc:docMk/>
            <pc:sldMk cId="2580954008" sldId="590"/>
            <ac:graphicFrameMk id="39" creationId="{E0ACAFF4-5F0C-4F5E-842D-8E7FB6469DB5}"/>
          </ac:graphicFrameMkLst>
        </pc:graphicFrameChg>
        <pc:cxnChg chg="mod">
          <ac:chgData name="Antonio Carlos Assumpção" userId="6220ee74a8c688f2" providerId="LiveId" clId="{CCD51909-6E91-4BFA-9A14-7A81797799A0}" dt="2024-02-23T11:46:39.006" v="484" actId="1036"/>
          <ac:cxnSpMkLst>
            <pc:docMk/>
            <pc:sldMk cId="2580954008" sldId="590"/>
            <ac:cxnSpMk id="40" creationId="{C11E14AC-27A2-4FEF-8F31-02E52FC4DFBE}"/>
          </ac:cxnSpMkLst>
        </pc:cxnChg>
        <pc:cxnChg chg="mod">
          <ac:chgData name="Antonio Carlos Assumpção" userId="6220ee74a8c688f2" providerId="LiveId" clId="{CCD51909-6E91-4BFA-9A14-7A81797799A0}" dt="2024-02-23T11:46:39.006" v="484" actId="1036"/>
          <ac:cxnSpMkLst>
            <pc:docMk/>
            <pc:sldMk cId="2580954008" sldId="590"/>
            <ac:cxnSpMk id="41" creationId="{78969D88-909C-4848-BDD0-456F8577B4E4}"/>
          </ac:cxnSpMkLst>
        </pc:cxnChg>
      </pc:sldChg>
      <pc:sldChg chg="modSp mod">
        <pc:chgData name="Antonio Carlos Assumpção" userId="6220ee74a8c688f2" providerId="LiveId" clId="{CCD51909-6E91-4BFA-9A14-7A81797799A0}" dt="2024-02-23T11:48:40.734" v="628" actId="1036"/>
        <pc:sldMkLst>
          <pc:docMk/>
          <pc:sldMk cId="4171847025" sldId="591"/>
        </pc:sldMkLst>
        <pc:spChg chg="mod">
          <ac:chgData name="Antonio Carlos Assumpção" userId="6220ee74a8c688f2" providerId="LiveId" clId="{CCD51909-6E91-4BFA-9A14-7A81797799A0}" dt="2024-02-23T11:48:40.734" v="628" actId="1036"/>
          <ac:spMkLst>
            <pc:docMk/>
            <pc:sldMk cId="4171847025" sldId="591"/>
            <ac:spMk id="4" creationId="{A753D693-01FD-4CC4-8A92-CA3B2F97C4F7}"/>
          </ac:spMkLst>
        </pc:spChg>
        <pc:spChg chg="mod">
          <ac:chgData name="Antonio Carlos Assumpção" userId="6220ee74a8c688f2" providerId="LiveId" clId="{CCD51909-6E91-4BFA-9A14-7A81797799A0}" dt="2024-02-23T11:48:40.734" v="628" actId="1036"/>
          <ac:spMkLst>
            <pc:docMk/>
            <pc:sldMk cId="4171847025" sldId="591"/>
            <ac:spMk id="5" creationId="{6894688F-E5C8-4597-B3BD-97685AB25B97}"/>
          </ac:spMkLst>
        </pc:spChg>
        <pc:spChg chg="mod">
          <ac:chgData name="Antonio Carlos Assumpção" userId="6220ee74a8c688f2" providerId="LiveId" clId="{CCD51909-6E91-4BFA-9A14-7A81797799A0}" dt="2024-02-23T11:48:40.734" v="628" actId="1036"/>
          <ac:spMkLst>
            <pc:docMk/>
            <pc:sldMk cId="4171847025" sldId="591"/>
            <ac:spMk id="7" creationId="{B32D5179-06F0-4136-ABD4-EA8F8B9D7D38}"/>
          </ac:spMkLst>
        </pc:spChg>
      </pc:sldChg>
      <pc:sldChg chg="modSp mod">
        <pc:chgData name="Antonio Carlos Assumpção" userId="6220ee74a8c688f2" providerId="LiveId" clId="{CCD51909-6E91-4BFA-9A14-7A81797799A0}" dt="2024-02-23T11:51:42.307" v="840" actId="1036"/>
        <pc:sldMkLst>
          <pc:docMk/>
          <pc:sldMk cId="1976267466" sldId="593"/>
        </pc:sldMkLst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4" creationId="{E31C479B-359C-469A-8CB6-02CB1D21C441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5" creationId="{AFBF6B8B-5F7B-45FF-B4BB-BBA8222D03FE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9" creationId="{916A25EF-E285-4D89-A487-70A4408DFD30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0" creationId="{8DA88668-90FC-48BB-858F-CDBD5B0D884A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2" creationId="{9530D795-CC6C-4DA4-911E-84AF71ECC81E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5" creationId="{0640195C-B92C-4D26-8566-91DA8EC8254B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6" creationId="{EE499876-FE0B-48AB-A8EB-12C1525854AA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9" creationId="{1F1601FE-D78F-4DC7-B015-2F8677839FAA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0" creationId="{343BDC76-159F-4A9D-A619-D0ED01F1227B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1" creationId="{5F348311-B809-43A7-B867-A4DC223C3DB7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2" creationId="{E3105B39-493A-4DFC-92F9-0447C4CE3653}"/>
          </ac:spMkLst>
        </pc:spChg>
        <pc:spChg chg="mod">
          <ac:chgData name="Antonio Carlos Assumpção" userId="6220ee74a8c688f2" providerId="LiveId" clId="{CCD51909-6E91-4BFA-9A14-7A81797799A0}" dt="2024-02-23T11:51:42.307" v="840" actId="1036"/>
          <ac:spMkLst>
            <pc:docMk/>
            <pc:sldMk cId="1976267466" sldId="593"/>
            <ac:spMk id="23" creationId="{221AC031-66C3-41E8-919E-6D5F0C4659BF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4" creationId="{D60F2183-0F1E-4C05-A0AA-43B2B0783A93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6" creationId="{CAB261B6-4BB8-4FF5-97A4-1DE50B4D8936}"/>
          </ac:spMkLst>
        </pc:sp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7" creationId="{2C2686A8-9A93-40BE-89FD-EBC8B477839C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8" creationId="{88A511BF-E6B9-4E06-9C04-567FA9C02AAD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1" creationId="{3144C056-8896-44AD-A7E7-0644EC065B85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3" creationId="{0AFCD17A-0158-4355-B3B3-F0F53E277181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4" creationId="{11CE4162-5047-4D88-AD27-C81961E89482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7" creationId="{EC882B30-E092-4175-8E01-AB398B1C89EF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8" creationId="{8247A26F-556B-4F5A-A1EA-9B8EA6DB526C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25" creationId="{31DE534E-F8EE-4DC2-8E31-D84930CDA4B5}"/>
          </ac:cxnSpMkLst>
        </pc:cxnChg>
      </pc:sldChg>
      <pc:sldChg chg="modSp mod">
        <pc:chgData name="Antonio Carlos Assumpção" userId="6220ee74a8c688f2" providerId="LiveId" clId="{CCD51909-6E91-4BFA-9A14-7A81797799A0}" dt="2024-02-23T11:54:17.101" v="1005" actId="1036"/>
        <pc:sldMkLst>
          <pc:docMk/>
          <pc:sldMk cId="3155486678" sldId="596"/>
        </pc:sldMkLst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4" creationId="{69084345-3055-4E17-8424-56C0560167DE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5" creationId="{289CC1C5-E94E-4548-998B-DD9281E4241F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3" creationId="{C1E77612-A1FE-4FD4-8EAF-31AB626F0B5F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4" creationId="{CC41AEE7-88AE-4849-9221-B15A13DE0B4E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5" creationId="{C7DD8F94-7C29-4742-AA75-DCF6BA8BDA84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6" creationId="{EADB0A4A-65AD-4C1B-A68B-F486494A69A7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7" creationId="{60A065DB-C5F4-45D0-94AB-F3268FA49082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8" creationId="{EE0950E2-4B33-429B-B69D-45FBBA9DE229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9" creationId="{ECE15CA4-4B84-445D-9999-6E431ADE1E14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0" creationId="{74D3BB3E-6432-4B72-8026-2C863D44DCC3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1" creationId="{EFB52DDD-7545-4DD8-A982-5ED3B54B9F20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2" creationId="{4D2C96BF-2DE0-4293-96D7-9FFCFDA87CFA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3" creationId="{91C02A51-1ABB-41AD-8FC8-90FFEDCC3E1D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4" creationId="{19ABEDC6-AD89-4C05-8949-DED7FD179CDC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5" creationId="{0D961F01-828A-45A6-A6C8-58494DA74C45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6" creationId="{693BF19A-68ED-446A-9BBE-A618B2AEE191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7" creationId="{A6355446-2F33-4F1D-9153-2C598D0B97BF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8" creationId="{3C5FB8D4-B22A-4510-9EBB-F9FE23ACB524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33" creationId="{886476F8-D960-4C42-B2A0-DDADB923BA04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34" creationId="{86EB129E-2462-4A51-AAF9-02964801644C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35" creationId="{3EBBE829-2EB3-4BB8-8BA6-9B657B7F5403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42" creationId="{C7D2CA7A-561F-4EC6-BB2A-8B76F3F59495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43" creationId="{01E1D4CC-816D-4406-AF3A-4A36D443C64C}"/>
          </ac:spMkLst>
        </pc:spChg>
        <pc:spChg chg="mod">
          <ac:chgData name="Antonio Carlos Assumpção" userId="6220ee74a8c688f2" providerId="LiveId" clId="{CCD51909-6E91-4BFA-9A14-7A81797799A0}" dt="2024-02-23T11:54:17.101" v="1005" actId="1036"/>
          <ac:spMkLst>
            <pc:docMk/>
            <pc:sldMk cId="3155486678" sldId="596"/>
            <ac:spMk id="45" creationId="{E3CF1668-4BA4-4E6D-9453-F00AFD8AEAC0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49" creationId="{4CED84C4-FBBD-454E-A9C9-9824554764A2}"/>
          </ac:spMkLst>
        </pc:spChg>
        <pc:grpChg chg="mod">
          <ac:chgData name="Antonio Carlos Assumpção" userId="6220ee74a8c688f2" providerId="LiveId" clId="{CCD51909-6E91-4BFA-9A14-7A81797799A0}" dt="2024-02-23T11:54:10.777" v="1001" actId="1036"/>
          <ac:grpSpMkLst>
            <pc:docMk/>
            <pc:sldMk cId="3155486678" sldId="596"/>
            <ac:grpSpMk id="6" creationId="{E7C2BC0C-B020-4575-B9B5-E6DDAEA3D11E}"/>
          </ac:grpSpMkLst>
        </pc:grpChg>
        <pc:graphicFrameChg chg="mod">
          <ac:chgData name="Antonio Carlos Assumpção" userId="6220ee74a8c688f2" providerId="LiveId" clId="{CCD51909-6E91-4BFA-9A14-7A81797799A0}" dt="2024-02-23T11:54:10.777" v="1001" actId="1036"/>
          <ac:graphicFrameMkLst>
            <pc:docMk/>
            <pc:sldMk cId="3155486678" sldId="596"/>
            <ac:graphicFrameMk id="40" creationId="{4A9E01F7-FCE9-4833-A499-2E08509BF6FC}"/>
          </ac:graphicFrameMkLst>
        </pc:graphicFrameChg>
        <pc:graphicFrameChg chg="mod">
          <ac:chgData name="Antonio Carlos Assumpção" userId="6220ee74a8c688f2" providerId="LiveId" clId="{CCD51909-6E91-4BFA-9A14-7A81797799A0}" dt="2024-02-23T11:54:10.777" v="1001" actId="1036"/>
          <ac:graphicFrameMkLst>
            <pc:docMk/>
            <pc:sldMk cId="3155486678" sldId="596"/>
            <ac:graphicFrameMk id="46" creationId="{7A3D6830-A16E-414B-99F8-24DE1FB9D421}"/>
          </ac:graphicFrameMkLst>
        </pc:graphicFrameChg>
        <pc:graphicFrameChg chg="mod">
          <ac:chgData name="Antonio Carlos Assumpção" userId="6220ee74a8c688f2" providerId="LiveId" clId="{CCD51909-6E91-4BFA-9A14-7A81797799A0}" dt="2024-02-23T11:54:10.777" v="1001" actId="1036"/>
          <ac:graphicFrameMkLst>
            <pc:docMk/>
            <pc:sldMk cId="3155486678" sldId="596"/>
            <ac:graphicFrameMk id="48" creationId="{B02FADF3-AF76-471A-9645-D1A4CABBAE81}"/>
          </ac:graphicFrameMkLst>
        </pc:graphicFrameChg>
        <pc:picChg chg="mod">
          <ac:chgData name="Antonio Carlos Assumpção" userId="6220ee74a8c688f2" providerId="LiveId" clId="{CCD51909-6E91-4BFA-9A14-7A81797799A0}" dt="2024-02-23T11:54:10.777" v="1001" actId="1036"/>
          <ac:picMkLst>
            <pc:docMk/>
            <pc:sldMk cId="3155486678" sldId="596"/>
            <ac:picMk id="47" creationId="{69E20557-C223-4EE1-9818-35771A26814E}"/>
          </ac:picMkLst>
        </pc:pic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29" creationId="{15D8EBD7-9F81-4DE8-AE88-5EF2ECC3F791}"/>
          </ac:cxnSpMkLst>
        </pc:cxn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30" creationId="{B13580EE-4066-48A4-8AC6-A05E6AC8D851}"/>
          </ac:cxnSpMkLst>
        </pc:cxn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31" creationId="{35AD6F82-3A6F-4D01-8CEF-1ABBE76681DA}"/>
          </ac:cxnSpMkLst>
        </pc:cxn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32" creationId="{73F4609A-9125-4703-8623-1F6C129E4394}"/>
          </ac:cxnSpMkLst>
        </pc:cxn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36" creationId="{100FA111-99EE-48D1-895C-F58F68D85974}"/>
          </ac:cxnSpMkLst>
        </pc:cxnChg>
      </pc:sldChg>
      <pc:sldChg chg="modSp mod">
        <pc:chgData name="Antonio Carlos Assumpção" userId="6220ee74a8c688f2" providerId="LiveId" clId="{CCD51909-6E91-4BFA-9A14-7A81797799A0}" dt="2024-02-23T11:54:29.543" v="1024" actId="1036"/>
        <pc:sldMkLst>
          <pc:docMk/>
          <pc:sldMk cId="3179423442" sldId="597"/>
        </pc:sldMkLst>
        <pc:spChg chg="mod">
          <ac:chgData name="Antonio Carlos Assumpção" userId="6220ee74a8c688f2" providerId="LiveId" clId="{CCD51909-6E91-4BFA-9A14-7A81797799A0}" dt="2024-02-23T11:54:29.543" v="1024" actId="1036"/>
          <ac:spMkLst>
            <pc:docMk/>
            <pc:sldMk cId="3179423442" sldId="597"/>
            <ac:spMk id="4" creationId="{5F045D49-C668-4745-B0A9-569864EE426B}"/>
          </ac:spMkLst>
        </pc:spChg>
        <pc:spChg chg="mod">
          <ac:chgData name="Antonio Carlos Assumpção" userId="6220ee74a8c688f2" providerId="LiveId" clId="{CCD51909-6E91-4BFA-9A14-7A81797799A0}" dt="2024-02-23T11:54:29.543" v="1024" actId="1036"/>
          <ac:spMkLst>
            <pc:docMk/>
            <pc:sldMk cId="3179423442" sldId="597"/>
            <ac:spMk id="5" creationId="{7F1098E7-A4A2-49DA-924C-1BB60F2D40F9}"/>
          </ac:spMkLst>
        </pc:spChg>
        <pc:spChg chg="mod">
          <ac:chgData name="Antonio Carlos Assumpção" userId="6220ee74a8c688f2" providerId="LiveId" clId="{CCD51909-6E91-4BFA-9A14-7A81797799A0}" dt="2024-02-23T11:54:29.543" v="1024" actId="1036"/>
          <ac:spMkLst>
            <pc:docMk/>
            <pc:sldMk cId="3179423442" sldId="597"/>
            <ac:spMk id="6" creationId="{60EDA54F-3412-477A-AA41-12826D5838EA}"/>
          </ac:spMkLst>
        </pc:spChg>
        <pc:spChg chg="mod">
          <ac:chgData name="Antonio Carlos Assumpção" userId="6220ee74a8c688f2" providerId="LiveId" clId="{CCD51909-6E91-4BFA-9A14-7A81797799A0}" dt="2024-02-23T11:54:29.543" v="1024" actId="1036"/>
          <ac:spMkLst>
            <pc:docMk/>
            <pc:sldMk cId="3179423442" sldId="597"/>
            <ac:spMk id="10" creationId="{B427C492-7C66-4F0D-BF2F-6230C401BDB3}"/>
          </ac:spMkLst>
        </pc:spChg>
        <pc:graphicFrameChg chg="mod">
          <ac:chgData name="Antonio Carlos Assumpção" userId="6220ee74a8c688f2" providerId="LiveId" clId="{CCD51909-6E91-4BFA-9A14-7A81797799A0}" dt="2024-02-23T11:54:29.543" v="1024" actId="1036"/>
          <ac:graphicFrameMkLst>
            <pc:docMk/>
            <pc:sldMk cId="3179423442" sldId="597"/>
            <ac:graphicFrameMk id="9" creationId="{47EC0537-8711-4F19-86E7-F4A612DBB13E}"/>
          </ac:graphicFrameMkLst>
        </pc:graphicFrameChg>
        <pc:cxnChg chg="mod">
          <ac:chgData name="Antonio Carlos Assumpção" userId="6220ee74a8c688f2" providerId="LiveId" clId="{CCD51909-6E91-4BFA-9A14-7A81797799A0}" dt="2024-02-23T11:54:29.543" v="1024" actId="1036"/>
          <ac:cxnSpMkLst>
            <pc:docMk/>
            <pc:sldMk cId="3179423442" sldId="597"/>
            <ac:cxnSpMk id="7" creationId="{16364014-BB0B-4E07-93C9-B1692E17B6BC}"/>
          </ac:cxnSpMkLst>
        </pc:cxnChg>
        <pc:cxnChg chg="mod">
          <ac:chgData name="Antonio Carlos Assumpção" userId="6220ee74a8c688f2" providerId="LiveId" clId="{CCD51909-6E91-4BFA-9A14-7A81797799A0}" dt="2024-02-23T11:54:29.543" v="1024" actId="1036"/>
          <ac:cxnSpMkLst>
            <pc:docMk/>
            <pc:sldMk cId="3179423442" sldId="597"/>
            <ac:cxnSpMk id="8" creationId="{6694EA84-CDAF-44A1-A4C7-C73881692647}"/>
          </ac:cxnSpMkLst>
        </pc:cxnChg>
      </pc:sldChg>
      <pc:sldChg chg="modSp mod">
        <pc:chgData name="Antonio Carlos Assumpção" userId="6220ee74a8c688f2" providerId="LiveId" clId="{CCD51909-6E91-4BFA-9A14-7A81797799A0}" dt="2024-02-23T11:54:41.331" v="1039" actId="1036"/>
        <pc:sldMkLst>
          <pc:docMk/>
          <pc:sldMk cId="1126806601" sldId="598"/>
        </pc:sldMkLst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" creationId="{E0C38E7C-DB31-4369-A943-AFF930101CC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" creationId="{659D0D06-D13E-4FFE-9224-D7646E0D661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6" creationId="{08BF2E9E-C94F-45C2-8A76-604B2A0777A0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7" creationId="{C71886EA-0A16-45B1-88BB-04EC20625E0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8" creationId="{23C79341-DFFC-428E-8842-6DD5D579C9A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9" creationId="{FBC8B656-8817-49E6-BB86-159B4CA5B8DF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0" creationId="{79C1C87D-A537-49A7-9C6C-1FD78C82EDC7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1" creationId="{6E7D7CB8-0B91-475E-ACEA-E8A0CBDF4637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2" creationId="{370608DF-575F-478F-972C-6F31410BDB4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3" creationId="{EE3F1FF6-61AA-4BA5-998D-D354FB27D33D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4" creationId="{25E4C6DA-3B84-4197-AC5D-741456865980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5" creationId="{163DA37E-6D1B-4659-A538-E5ACEE91D3B3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6" creationId="{131C2F42-B5D1-41B0-A2AB-47119470AE5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7" creationId="{2D9BBDFC-B77F-49FE-8507-F955EF05DF82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8" creationId="{5DAC69D1-90FA-4E2A-AA54-6801B21D4E1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9" creationId="{B47BD9AE-0BBD-4242-8F4A-2E7B62422F9A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0" creationId="{AFBDD37B-E702-413D-9778-FE2CD3FCB92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1" creationId="{F79DDDE0-B88E-402D-8C18-F8AEA36A4D7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2" creationId="{69A7F7EA-3641-48F4-8C3F-F9297F900480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3" creationId="{59148463-FDB5-4F92-B229-4C1319A01CC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4" creationId="{768504F2-8B42-4878-B404-815029441B14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5" creationId="{66438932-EBA3-4FE2-A140-8BFE7DF02B84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6" creationId="{065F0FA7-F69A-4914-B8C5-CC62D7726DAD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7" creationId="{8C7E5E98-052E-491C-98D6-67E85B39304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8" creationId="{8167AB24-9797-4584-A8DF-B3318CC29861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9" creationId="{6030072E-3672-4063-A857-297E075DB072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0" creationId="{50EF7CD1-B9DA-4444-B0E4-796A490468E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1" creationId="{A5AAAE33-3448-45C1-91FC-8FEF4A7CE007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2" creationId="{57D80549-D28F-4A9F-BE2A-CB956355E5E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3" creationId="{67D8129C-3FB7-4534-A18E-81B4B2D8721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4" creationId="{CD24AC51-2A7D-434D-8693-0D11A7CA45FE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5" creationId="{95D33B63-10E4-42EB-98E8-F07D6E7A9A82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6" creationId="{BF226DB9-64F2-4D62-BB74-FF73D085514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7" creationId="{CAA6431A-557D-4BED-912F-A0DB45D8833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8" creationId="{C9215C87-3BEA-4B94-A635-8BEA6861EFB2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9" creationId="{A9B5711E-E44A-44D9-B619-8E0195B7D065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0" creationId="{DC7EBB5E-A230-42DC-BB79-F4483B38599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1" creationId="{FEE5E443-8ED2-422C-B1FD-5D8AED8D916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2" creationId="{FE009E68-74AC-4C3C-B0B1-F9E9F1F6B5D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3" creationId="{40A61175-22F1-4C2A-9485-289B8F733A5E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4" creationId="{F5B1EA6F-C500-41EA-9792-1F2E20FF424F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5" creationId="{C7689C23-A942-4711-A7DA-A5E65F7B887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6" creationId="{A90618BD-84DD-4B97-ADFA-9CD3DA2BA52F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7" creationId="{D3A25C12-E9FD-4E76-A87B-84A35D0E6ECA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8" creationId="{3A058C96-BCD5-48B4-8B52-231EFA2673F4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9" creationId="{77248165-8DCC-4668-8BB4-F70172C3A805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0" creationId="{57DD9B6C-FA5F-4A48-8A60-110FC7AD8E3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1" creationId="{436D8228-5933-42A0-8323-F47692525D5D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2" creationId="{0A8DB14D-52C6-4420-B6AD-BBD61EE45BF5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3" creationId="{B34626BD-7490-4A1A-973F-BB6189A29B93}"/>
          </ac:spMkLst>
        </pc:spChg>
        <pc:graphicFrameChg chg="mod">
          <ac:chgData name="Antonio Carlos Assumpção" userId="6220ee74a8c688f2" providerId="LiveId" clId="{CCD51909-6E91-4BFA-9A14-7A81797799A0}" dt="2024-02-23T11:54:41.331" v="1039" actId="1036"/>
          <ac:graphicFrameMkLst>
            <pc:docMk/>
            <pc:sldMk cId="1126806601" sldId="598"/>
            <ac:graphicFrameMk id="54" creationId="{2E17F069-14F9-48F3-93AB-1CE975C616A1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6:15.313" v="1119" actId="1036"/>
        <pc:sldMkLst>
          <pc:docMk/>
          <pc:sldMk cId="1114078184" sldId="599"/>
        </pc:sldMkLst>
        <pc:spChg chg="mod">
          <ac:chgData name="Antonio Carlos Assumpção" userId="6220ee74a8c688f2" providerId="LiveId" clId="{CCD51909-6E91-4BFA-9A14-7A81797799A0}" dt="2024-02-23T11:54:51.545" v="1045" actId="1036"/>
          <ac:spMkLst>
            <pc:docMk/>
            <pc:sldMk cId="1114078184" sldId="599"/>
            <ac:spMk id="4" creationId="{AD48F0F8-8522-43E7-8176-DFF2B3FC06DE}"/>
          </ac:spMkLst>
        </pc:spChg>
        <pc:spChg chg="mod">
          <ac:chgData name="Antonio Carlos Assumpção" userId="6220ee74a8c688f2" providerId="LiveId" clId="{CCD51909-6E91-4BFA-9A14-7A81797799A0}" dt="2024-02-23T11:56:15.313" v="1119" actId="1036"/>
          <ac:spMkLst>
            <pc:docMk/>
            <pc:sldMk cId="1114078184" sldId="599"/>
            <ac:spMk id="5" creationId="{252A8D66-AB46-4267-80B4-675494D634B0}"/>
          </ac:spMkLst>
        </pc:spChg>
        <pc:spChg chg="mod">
          <ac:chgData name="Antonio Carlos Assumpção" userId="6220ee74a8c688f2" providerId="LiveId" clId="{CCD51909-6E91-4BFA-9A14-7A81797799A0}" dt="2024-02-23T11:54:51.545" v="1045" actId="1036"/>
          <ac:spMkLst>
            <pc:docMk/>
            <pc:sldMk cId="1114078184" sldId="599"/>
            <ac:spMk id="6" creationId="{EA0F9E0E-096C-4794-82D6-35E1D2FDBDB7}"/>
          </ac:spMkLst>
        </pc:spChg>
      </pc:sldChg>
      <pc:sldChg chg="modSp mod">
        <pc:chgData name="Antonio Carlos Assumpção" userId="6220ee74a8c688f2" providerId="LiveId" clId="{CCD51909-6E91-4BFA-9A14-7A81797799A0}" dt="2024-02-23T11:55:50.075" v="1108" actId="1036"/>
        <pc:sldMkLst>
          <pc:docMk/>
          <pc:sldMk cId="420958134" sldId="601"/>
        </pc:sldMkLst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6" creationId="{53555690-4AEC-497F-96B4-A9941118DEE2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7" creationId="{5089AE19-77CC-42BC-B05D-EF686982ADC1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10" creationId="{662BA3A3-56B6-421F-8A17-FADBBE7354AC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11" creationId="{79F1E539-2D60-44B6-AEE1-F2AC9E6A042B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13" creationId="{8BD327A0-95FE-4A45-9F35-A7A1005E63CE}"/>
          </ac:spMkLst>
        </pc:spChg>
        <pc:spChg chg="mod">
          <ac:chgData name="Antonio Carlos Assumpção" userId="6220ee74a8c688f2" providerId="LiveId" clId="{CCD51909-6E91-4BFA-9A14-7A81797799A0}" dt="2024-02-23T11:55:50.075" v="1108" actId="1036"/>
          <ac:spMkLst>
            <pc:docMk/>
            <pc:sldMk cId="420958134" sldId="601"/>
            <ac:spMk id="14" creationId="{AAFAC406-6C6D-4E81-A501-8825D4BFC404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15" creationId="{5C2A6BCB-2CA5-44A3-8DDD-86D5D674983D}"/>
          </ac:spMkLst>
        </pc:spChg>
        <pc:grpChg chg="mod">
          <ac:chgData name="Antonio Carlos Assumpção" userId="6220ee74a8c688f2" providerId="LiveId" clId="{CCD51909-6E91-4BFA-9A14-7A81797799A0}" dt="2024-02-23T11:55:38.299" v="1085" actId="1036"/>
          <ac:grpSpMkLst>
            <pc:docMk/>
            <pc:sldMk cId="420958134" sldId="601"/>
            <ac:grpSpMk id="17" creationId="{E3FD4067-5B2C-4239-BD0D-7A0FBC64AACE}"/>
          </ac:grpSpMkLst>
        </pc:grpChg>
        <pc:grpChg chg="mod">
          <ac:chgData name="Antonio Carlos Assumpção" userId="6220ee74a8c688f2" providerId="LiveId" clId="{CCD51909-6E91-4BFA-9A14-7A81797799A0}" dt="2024-02-23T11:55:38.299" v="1085" actId="1036"/>
          <ac:grpSpMkLst>
            <pc:docMk/>
            <pc:sldMk cId="420958134" sldId="601"/>
            <ac:grpSpMk id="30" creationId="{F934E878-34C4-4A00-B86C-3681E5D3E268}"/>
          </ac:grpSpMkLst>
        </pc:grp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4" creationId="{8F7EFF6E-A8C5-4168-ABED-A993FDEF3DBE}"/>
          </ac:cxnSpMkLst>
        </pc:cxn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5" creationId="{C00B3755-22A4-4A00-9C32-D6D0C55B7F93}"/>
          </ac:cxnSpMkLst>
        </pc:cxn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8" creationId="{3C2774C0-6157-40A0-B5E0-B2AE9BEA9530}"/>
          </ac:cxnSpMkLst>
        </pc:cxn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12" creationId="{B730A279-A2DC-4AFC-AAE2-8E11FF8D8D22}"/>
          </ac:cxnSpMkLst>
        </pc:cxn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16" creationId="{0D5C9BE6-7DB2-4077-BC94-C0622A06D820}"/>
          </ac:cxnSpMkLst>
        </pc:cxnChg>
      </pc:sldChg>
      <pc:sldChg chg="addSp delSp modSp new mod">
        <pc:chgData name="Antonio Carlos Assumpção" userId="6220ee74a8c688f2" providerId="LiveId" clId="{CCD51909-6E91-4BFA-9A14-7A81797799A0}" dt="2024-02-23T11:36:02.602" v="400" actId="20577"/>
        <pc:sldMkLst>
          <pc:docMk/>
          <pc:sldMk cId="2374299542" sldId="604"/>
        </pc:sldMkLst>
        <pc:spChg chg="del">
          <ac:chgData name="Antonio Carlos Assumpção" userId="6220ee74a8c688f2" providerId="LiveId" clId="{CCD51909-6E91-4BFA-9A14-7A81797799A0}" dt="2024-02-23T11:35:23.567" v="352" actId="478"/>
          <ac:spMkLst>
            <pc:docMk/>
            <pc:sldMk cId="2374299542" sldId="604"/>
            <ac:spMk id="2" creationId="{9C115F56-6DA8-4EBA-85CD-84D708BB7521}"/>
          </ac:spMkLst>
        </pc:spChg>
        <pc:spChg chg="del">
          <ac:chgData name="Antonio Carlos Assumpção" userId="6220ee74a8c688f2" providerId="LiveId" clId="{CCD51909-6E91-4BFA-9A14-7A81797799A0}" dt="2024-02-23T11:35:23.567" v="352" actId="478"/>
          <ac:spMkLst>
            <pc:docMk/>
            <pc:sldMk cId="2374299542" sldId="604"/>
            <ac:spMk id="3" creationId="{013918AE-EAA5-AA75-0F46-72C585D1A1D3}"/>
          </ac:spMkLst>
        </pc:spChg>
        <pc:spChg chg="add mod">
          <ac:chgData name="Antonio Carlos Assumpção" userId="6220ee74a8c688f2" providerId="LiveId" clId="{CCD51909-6E91-4BFA-9A14-7A81797799A0}" dt="2024-02-23T11:35:30.041" v="365" actId="1036"/>
          <ac:spMkLst>
            <pc:docMk/>
            <pc:sldMk cId="2374299542" sldId="604"/>
            <ac:spMk id="4" creationId="{446C6D99-2C56-DB35-D1DD-2183BF9E11F7}"/>
          </ac:spMkLst>
        </pc:spChg>
        <pc:spChg chg="add mod">
          <ac:chgData name="Antonio Carlos Assumpção" userId="6220ee74a8c688f2" providerId="LiveId" clId="{CCD51909-6E91-4BFA-9A14-7A81797799A0}" dt="2024-02-23T11:36:02.602" v="400" actId="20577"/>
          <ac:spMkLst>
            <pc:docMk/>
            <pc:sldMk cId="2374299542" sldId="604"/>
            <ac:spMk id="5" creationId="{785CCACD-D6E7-56A2-31C8-F1A79BF9533E}"/>
          </ac:spMkLst>
        </pc:spChg>
      </pc:sldChg>
      <pc:sldChg chg="addSp delSp modSp new mod modAnim">
        <pc:chgData name="Antonio Carlos Assumpção" userId="6220ee74a8c688f2" providerId="LiveId" clId="{CCD51909-6E91-4BFA-9A14-7A81797799A0}" dt="2024-02-23T11:36:31.548" v="415" actId="1036"/>
        <pc:sldMkLst>
          <pc:docMk/>
          <pc:sldMk cId="2153940520" sldId="605"/>
        </pc:sldMkLst>
        <pc:spChg chg="del">
          <ac:chgData name="Antonio Carlos Assumpção" userId="6220ee74a8c688f2" providerId="LiveId" clId="{CCD51909-6E91-4BFA-9A14-7A81797799A0}" dt="2024-02-23T11:36:25.980" v="401" actId="478"/>
          <ac:spMkLst>
            <pc:docMk/>
            <pc:sldMk cId="2153940520" sldId="605"/>
            <ac:spMk id="2" creationId="{BE489656-FF5E-BB7D-1378-443BAE281535}"/>
          </ac:spMkLst>
        </pc:spChg>
        <pc:spChg chg="del">
          <ac:chgData name="Antonio Carlos Assumpção" userId="6220ee74a8c688f2" providerId="LiveId" clId="{CCD51909-6E91-4BFA-9A14-7A81797799A0}" dt="2024-02-23T11:36:25.980" v="401" actId="478"/>
          <ac:spMkLst>
            <pc:docMk/>
            <pc:sldMk cId="2153940520" sldId="605"/>
            <ac:spMk id="3" creationId="{E3CBBD9B-7CBB-0C94-DEA2-3B6E3BF9A599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8" creationId="{ABAAF528-253B-CF82-A5ED-C1C19DA30CC5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9" creationId="{3B026B4D-F2BD-32FD-2C76-6D1EBECB384B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1" creationId="{94B61C62-B8E5-F5A5-FCA6-0B89FEF840CE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2" creationId="{79B34AE1-DDD5-1C33-0F7A-62D935BAEA4E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4" creationId="{DA96DC06-D45A-607F-91A7-F97116AAE31B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5" creationId="{BFD09328-DC01-D092-C29C-3611A0826DD3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6" creationId="{CD2CF40C-08F1-AD07-6AC1-5116BB9F0384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7" creationId="{1C96F5A1-7CCB-5351-DCFC-76DBEF61F350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19" creationId="{663BA9F6-EAC3-CFF5-93C1-1528310A413B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1" creationId="{C3280632-B311-ABF1-8A00-6B348191377A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2" creationId="{249F5C7D-0ED3-C4B9-2FEA-B0FB5FFD21BA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4" creationId="{E673AD0D-4B74-7581-3D97-3F7413C1EBE2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5" creationId="{FF6A439A-E434-0B03-F317-185A96212F0E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8" creationId="{EC13FEDC-4C04-9E82-4F67-55063E8F8429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30" creationId="{5443FD64-68C0-3E2F-4330-B9299DC9D19A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31" creationId="{D5C637BF-5824-AF3E-A187-7B700523ABCF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34" creationId="{F93FF997-C983-5536-7250-A9FF49866397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35" creationId="{4CB63373-1B5B-2381-CDD7-8E928CD4D4E6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36" creationId="{691E1EA2-7ECB-461B-7271-080134ED415E}"/>
          </ac:spMkLst>
        </pc:spChg>
        <pc:grpChg chg="add mod">
          <ac:chgData name="Antonio Carlos Assumpção" userId="6220ee74a8c688f2" providerId="LiveId" clId="{CCD51909-6E91-4BFA-9A14-7A81797799A0}" dt="2024-02-23T11:36:31.548" v="415" actId="1036"/>
          <ac:grpSpMkLst>
            <pc:docMk/>
            <pc:sldMk cId="2153940520" sldId="605"/>
            <ac:grpSpMk id="18" creationId="{CD385421-2212-74D8-9586-1AB6EEB6E93D}"/>
          </ac:grpSpMkLst>
        </pc:grpChg>
        <pc:grpChg chg="add mod">
          <ac:chgData name="Antonio Carlos Assumpção" userId="6220ee74a8c688f2" providerId="LiveId" clId="{CCD51909-6E91-4BFA-9A14-7A81797799A0}" dt="2024-02-23T11:36:31.548" v="415" actId="1036"/>
          <ac:grpSpMkLst>
            <pc:docMk/>
            <pc:sldMk cId="2153940520" sldId="605"/>
            <ac:grpSpMk id="26" creationId="{0C0CCDA6-0CAD-4016-0B45-44FE7ABAECBB}"/>
          </ac:grpSpMkLst>
        </pc:grp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4" creationId="{A562E78D-20DF-7C66-DCE6-3CF57C817694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5" creationId="{D7E92479-0D95-DAA4-62BB-F52FE891FA2D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6" creationId="{A22C1D4F-3786-7397-540D-27E3501B1131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7" creationId="{171F7B24-EDB1-F1D6-BD38-96F8BAC27275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10" creationId="{6078CDED-20CF-4C50-7C20-A2ECE7F147A8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13" creationId="{1629A817-FE81-6098-AA97-F0AA4AFB7C8E}"/>
          </ac:cxnSpMkLst>
        </pc:cxnChg>
        <pc:cxnChg chg="mod">
          <ac:chgData name="Antonio Carlos Assumpção" userId="6220ee74a8c688f2" providerId="LiveId" clId="{CCD51909-6E91-4BFA-9A14-7A81797799A0}" dt="2024-02-23T11:36:27.057" v="402"/>
          <ac:cxnSpMkLst>
            <pc:docMk/>
            <pc:sldMk cId="2153940520" sldId="605"/>
            <ac:cxnSpMk id="20" creationId="{E6073FA7-8426-226E-1A6E-B2B911F44EE1}"/>
          </ac:cxnSpMkLst>
        </pc:cxnChg>
        <pc:cxnChg chg="mod">
          <ac:chgData name="Antonio Carlos Assumpção" userId="6220ee74a8c688f2" providerId="LiveId" clId="{CCD51909-6E91-4BFA-9A14-7A81797799A0}" dt="2024-02-23T11:36:27.057" v="402"/>
          <ac:cxnSpMkLst>
            <pc:docMk/>
            <pc:sldMk cId="2153940520" sldId="605"/>
            <ac:cxnSpMk id="23" creationId="{D2D50440-1760-F314-80BA-D57B15B66E7C}"/>
          </ac:cxnSpMkLst>
        </pc:cxnChg>
        <pc:cxnChg chg="mod">
          <ac:chgData name="Antonio Carlos Assumpção" userId="6220ee74a8c688f2" providerId="LiveId" clId="{CCD51909-6E91-4BFA-9A14-7A81797799A0}" dt="2024-02-23T11:36:27.057" v="402"/>
          <ac:cxnSpMkLst>
            <pc:docMk/>
            <pc:sldMk cId="2153940520" sldId="605"/>
            <ac:cxnSpMk id="27" creationId="{8CB102C4-86C1-A1F8-3BB3-2E94F2CC41A4}"/>
          </ac:cxnSpMkLst>
        </pc:cxnChg>
        <pc:cxnChg chg="mod">
          <ac:chgData name="Antonio Carlos Assumpção" userId="6220ee74a8c688f2" providerId="LiveId" clId="{CCD51909-6E91-4BFA-9A14-7A81797799A0}" dt="2024-02-23T11:36:27.057" v="402"/>
          <ac:cxnSpMkLst>
            <pc:docMk/>
            <pc:sldMk cId="2153940520" sldId="605"/>
            <ac:cxnSpMk id="29" creationId="{92A20262-5A8F-35E7-EA66-D4A31A387FE0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32" creationId="{9BF8536D-C551-5FCA-6C36-5F41C8D35942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33" creationId="{FB46918E-CE5A-2139-FCC1-A5D9650336B3}"/>
          </ac:cxnSpMkLst>
        </pc:cxnChg>
      </pc:sldChg>
      <pc:sldChg chg="addSp delSp modSp new mod">
        <pc:chgData name="Antonio Carlos Assumpção" userId="6220ee74a8c688f2" providerId="LiveId" clId="{CCD51909-6E91-4BFA-9A14-7A81797799A0}" dt="2024-02-23T11:37:04.717" v="417"/>
        <pc:sldMkLst>
          <pc:docMk/>
          <pc:sldMk cId="237264253" sldId="606"/>
        </pc:sldMkLst>
        <pc:spChg chg="del">
          <ac:chgData name="Antonio Carlos Assumpção" userId="6220ee74a8c688f2" providerId="LiveId" clId="{CCD51909-6E91-4BFA-9A14-7A81797799A0}" dt="2024-02-23T11:37:03.630" v="416" actId="478"/>
          <ac:spMkLst>
            <pc:docMk/>
            <pc:sldMk cId="237264253" sldId="606"/>
            <ac:spMk id="2" creationId="{96A57947-2AF1-8E98-9131-52A102A16110}"/>
          </ac:spMkLst>
        </pc:spChg>
        <pc:spChg chg="del">
          <ac:chgData name="Antonio Carlos Assumpção" userId="6220ee74a8c688f2" providerId="LiveId" clId="{CCD51909-6E91-4BFA-9A14-7A81797799A0}" dt="2024-02-23T11:37:03.630" v="416" actId="478"/>
          <ac:spMkLst>
            <pc:docMk/>
            <pc:sldMk cId="237264253" sldId="606"/>
            <ac:spMk id="3" creationId="{9FFD90AF-C240-B5AF-68D3-74D828D2E994}"/>
          </ac:spMkLst>
        </pc:spChg>
        <pc:spChg chg="add mod">
          <ac:chgData name="Antonio Carlos Assumpção" userId="6220ee74a8c688f2" providerId="LiveId" clId="{CCD51909-6E91-4BFA-9A14-7A81797799A0}" dt="2024-02-23T11:37:04.717" v="417"/>
          <ac:spMkLst>
            <pc:docMk/>
            <pc:sldMk cId="237264253" sldId="606"/>
            <ac:spMk id="4" creationId="{4302F15D-A737-FE7C-D34B-2D382B9C59EC}"/>
          </ac:spMkLst>
        </pc:spChg>
        <pc:spChg chg="add mod">
          <ac:chgData name="Antonio Carlos Assumpção" userId="6220ee74a8c688f2" providerId="LiveId" clId="{CCD51909-6E91-4BFA-9A14-7A81797799A0}" dt="2024-02-23T11:37:04.717" v="417"/>
          <ac:spMkLst>
            <pc:docMk/>
            <pc:sldMk cId="237264253" sldId="606"/>
            <ac:spMk id="5" creationId="{EDEEDA1C-4D57-F09A-B190-C08B80437DF7}"/>
          </ac:spMkLst>
        </pc:spChg>
      </pc:sldChg>
      <pc:sldChg chg="addSp delSp modSp new mod modAnim">
        <pc:chgData name="Antonio Carlos Assumpção" userId="6220ee74a8c688f2" providerId="LiveId" clId="{CCD51909-6E91-4BFA-9A14-7A81797799A0}" dt="2024-02-23T11:37:35.315" v="431" actId="1036"/>
        <pc:sldMkLst>
          <pc:docMk/>
          <pc:sldMk cId="2389704560" sldId="607"/>
        </pc:sldMkLst>
        <pc:spChg chg="del">
          <ac:chgData name="Antonio Carlos Assumpção" userId="6220ee74a8c688f2" providerId="LiveId" clId="{CCD51909-6E91-4BFA-9A14-7A81797799A0}" dt="2024-02-23T11:37:29.540" v="420" actId="478"/>
          <ac:spMkLst>
            <pc:docMk/>
            <pc:sldMk cId="2389704560" sldId="607"/>
            <ac:spMk id="2" creationId="{71840F62-D5E0-4340-4221-B5F7D563D2C7}"/>
          </ac:spMkLst>
        </pc:spChg>
        <pc:spChg chg="del">
          <ac:chgData name="Antonio Carlos Assumpção" userId="6220ee74a8c688f2" providerId="LiveId" clId="{CCD51909-6E91-4BFA-9A14-7A81797799A0}" dt="2024-02-23T11:37:29.540" v="420" actId="478"/>
          <ac:spMkLst>
            <pc:docMk/>
            <pc:sldMk cId="2389704560" sldId="607"/>
            <ac:spMk id="3" creationId="{99FB5960-B891-DB87-A1F5-F3696C30A7A5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9" creationId="{15638932-5C65-8197-0CAD-073B2303C0B7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0" creationId="{917C2899-25B7-6C87-9CC3-0F13FAC41AAD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2" creationId="{A1D93818-323D-0576-5DD2-F3E2D3E44170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3" creationId="{FB0C8043-83C4-9ED9-FF38-BFD60EA3D83D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5" creationId="{1DEC2C6C-6C2D-8B1C-435D-5E6058D44AB2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6" creationId="{3CFBBA44-1BAE-587C-C192-63B1E5248288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7" creationId="{B7EFBCAF-ED26-B6E1-0401-9AAB259384A9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8" creationId="{431F6F2C-6F61-9A74-EA09-CF91FAD8795A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0" creationId="{EF83F42D-60AF-FC1E-8A9C-26E70B0351BA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2" creationId="{C5A04BC8-277E-C364-E20E-793D212B4FD7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3" creationId="{B1A9F232-455E-AA22-3DB4-B2C1C6F268DC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5" creationId="{B397B8F0-0279-F17C-5E1E-CA3BF1F7448A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6" creationId="{B06A3F4B-8D30-EE20-DA7D-E8E784E00EED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29" creationId="{B03BDA47-DEDD-6387-C476-3E71CB99F21B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30" creationId="{C7E629CA-2B0F-DC41-4A8B-CCC187FA6EA3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31" creationId="{77B22874-7B1A-0DB6-01CB-330AA6FBD635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3" creationId="{D9E0C493-0872-A5D1-CD9D-D23747C66BD1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4" creationId="{208A5AA5-695D-63CB-1815-4D830820FF17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5" creationId="{FCF5ABD3-42BD-D870-7A8C-EF60F5C113F6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6" creationId="{248DC7A7-3DBC-EC0C-1A42-E78FE1ED4A57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8" creationId="{19032765-8407-9CE7-F6D3-9EAA6D940F83}"/>
          </ac:spMkLst>
        </pc:spChg>
        <pc:grpChg chg="add mod">
          <ac:chgData name="Antonio Carlos Assumpção" userId="6220ee74a8c688f2" providerId="LiveId" clId="{CCD51909-6E91-4BFA-9A14-7A81797799A0}" dt="2024-02-23T11:37:35.315" v="431" actId="1036"/>
          <ac:grpSpMkLst>
            <pc:docMk/>
            <pc:sldMk cId="2389704560" sldId="607"/>
            <ac:grpSpMk id="19" creationId="{07C15A0D-F102-65EA-4BBE-E699F6D5409E}"/>
          </ac:grpSpMkLst>
        </pc:grpChg>
        <pc:grpChg chg="add mod">
          <ac:chgData name="Antonio Carlos Assumpção" userId="6220ee74a8c688f2" providerId="LiveId" clId="{CCD51909-6E91-4BFA-9A14-7A81797799A0}" dt="2024-02-23T11:37:35.315" v="431" actId="1036"/>
          <ac:grpSpMkLst>
            <pc:docMk/>
            <pc:sldMk cId="2389704560" sldId="607"/>
            <ac:grpSpMk id="32" creationId="{7E43E016-E669-B754-CB94-607940D1DF27}"/>
          </ac:grpSpMkLst>
        </pc:grp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4" creationId="{54E5282C-4B7B-8AE3-1D78-49CFB78D29A8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5" creationId="{039C4940-811A-FBE1-4242-932C18B21DE6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6" creationId="{98FE484D-0C2D-FDEA-E47C-8A3BF8BC1B89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7" creationId="{008704F5-227A-8053-1F5C-DE20D454CAAF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8" creationId="{07643E87-7F22-D40C-1EC5-1248D59740A9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11" creationId="{B0FEC0C2-9314-9F5B-FBC1-09F98B426B48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14" creationId="{445C2FDB-56A9-685F-A87A-AFB56BAB43F3}"/>
          </ac:cxnSpMkLst>
        </pc:cxnChg>
        <pc:cxnChg chg="mod">
          <ac:chgData name="Antonio Carlos Assumpção" userId="6220ee74a8c688f2" providerId="LiveId" clId="{CCD51909-6E91-4BFA-9A14-7A81797799A0}" dt="2024-02-23T11:37:30.659" v="421"/>
          <ac:cxnSpMkLst>
            <pc:docMk/>
            <pc:sldMk cId="2389704560" sldId="607"/>
            <ac:cxnSpMk id="21" creationId="{6F4C593D-27A4-7C3B-D47C-860B37BD5293}"/>
          </ac:cxnSpMkLst>
        </pc:cxnChg>
        <pc:cxnChg chg="mod">
          <ac:chgData name="Antonio Carlos Assumpção" userId="6220ee74a8c688f2" providerId="LiveId" clId="{CCD51909-6E91-4BFA-9A14-7A81797799A0}" dt="2024-02-23T11:37:30.659" v="421"/>
          <ac:cxnSpMkLst>
            <pc:docMk/>
            <pc:sldMk cId="2389704560" sldId="607"/>
            <ac:cxnSpMk id="24" creationId="{47694429-AEF4-0C61-0B51-EF5CF360F61E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27" creationId="{C2FA1FC4-059F-6ACD-11DF-5AC9B496FE62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28" creationId="{05ED31EB-2471-C273-4634-EC428A1FBDBB}"/>
          </ac:cxnSpMkLst>
        </pc:cxnChg>
        <pc:cxnChg chg="mod">
          <ac:chgData name="Antonio Carlos Assumpção" userId="6220ee74a8c688f2" providerId="LiveId" clId="{CCD51909-6E91-4BFA-9A14-7A81797799A0}" dt="2024-02-23T11:37:30.659" v="421"/>
          <ac:cxnSpMkLst>
            <pc:docMk/>
            <pc:sldMk cId="2389704560" sldId="607"/>
            <ac:cxnSpMk id="37" creationId="{20347494-8BC2-5821-7BFF-B56BF8AAB466}"/>
          </ac:cxnSpMkLst>
        </pc:cxnChg>
      </pc:sldChg>
      <pc:sldChg chg="addSp delSp modSp new mod">
        <pc:chgData name="Antonio Carlos Assumpção" userId="6220ee74a8c688f2" providerId="LiveId" clId="{CCD51909-6E91-4BFA-9A14-7A81797799A0}" dt="2024-02-23T11:41:56.022" v="433"/>
        <pc:sldMkLst>
          <pc:docMk/>
          <pc:sldMk cId="2708192623" sldId="608"/>
        </pc:sldMkLst>
        <pc:spChg chg="del">
          <ac:chgData name="Antonio Carlos Assumpção" userId="6220ee74a8c688f2" providerId="LiveId" clId="{CCD51909-6E91-4BFA-9A14-7A81797799A0}" dt="2024-02-23T11:41:54.727" v="432" actId="478"/>
          <ac:spMkLst>
            <pc:docMk/>
            <pc:sldMk cId="2708192623" sldId="608"/>
            <ac:spMk id="2" creationId="{2A74026A-8723-3318-B556-B7262FB51B53}"/>
          </ac:spMkLst>
        </pc:spChg>
        <pc:spChg chg="del">
          <ac:chgData name="Antonio Carlos Assumpção" userId="6220ee74a8c688f2" providerId="LiveId" clId="{CCD51909-6E91-4BFA-9A14-7A81797799A0}" dt="2024-02-23T11:41:54.727" v="432" actId="478"/>
          <ac:spMkLst>
            <pc:docMk/>
            <pc:sldMk cId="2708192623" sldId="608"/>
            <ac:spMk id="3" creationId="{95927752-88F0-2098-AA13-3B17B40489A8}"/>
          </ac:spMkLst>
        </pc:spChg>
        <pc:spChg chg="add mod">
          <ac:chgData name="Antonio Carlos Assumpção" userId="6220ee74a8c688f2" providerId="LiveId" clId="{CCD51909-6E91-4BFA-9A14-7A81797799A0}" dt="2024-02-23T11:41:56.022" v="433"/>
          <ac:spMkLst>
            <pc:docMk/>
            <pc:sldMk cId="2708192623" sldId="608"/>
            <ac:spMk id="4" creationId="{E7C9AA17-6E1E-4566-B3C5-EF510ED4EFE7}"/>
          </ac:spMkLst>
        </pc:spChg>
      </pc:sldChg>
      <pc:sldChg chg="new del">
        <pc:chgData name="Antonio Carlos Assumpção" userId="6220ee74a8c688f2" providerId="LiveId" clId="{CCD51909-6E91-4BFA-9A14-7A81797799A0}" dt="2024-02-23T11:42:21.533" v="434" actId="47"/>
        <pc:sldMkLst>
          <pc:docMk/>
          <pc:sldMk cId="639748870" sldId="609"/>
        </pc:sldMkLst>
      </pc:sldChg>
      <pc:sldMasterChg chg="addSp delSp modSp mod">
        <pc:chgData name="Antonio Carlos Assumpção" userId="6220ee74a8c688f2" providerId="LiveId" clId="{CCD51909-6E91-4BFA-9A14-7A81797799A0}" dt="2024-02-23T11:22:54.619" v="6"/>
        <pc:sldMasterMkLst>
          <pc:docMk/>
          <pc:sldMasterMk cId="0" sldId="2147483651"/>
        </pc:sldMasterMkLst>
        <pc:spChg chg="del">
          <ac:chgData name="Antonio Carlos Assumpção" userId="6220ee74a8c688f2" providerId="LiveId" clId="{CCD51909-6E91-4BFA-9A14-7A81797799A0}" dt="2024-02-23T11:22:48.667" v="4" actId="478"/>
          <ac:spMkLst>
            <pc:docMk/>
            <pc:sldMasterMk cId="0" sldId="2147483651"/>
            <ac:spMk id="2" creationId="{DBB869E3-39CA-45A6-8728-52CDB2D5EAFB}"/>
          </ac:spMkLst>
        </pc:spChg>
        <pc:spChg chg="del">
          <ac:chgData name="Antonio Carlos Assumpção" userId="6220ee74a8c688f2" providerId="LiveId" clId="{CCD51909-6E91-4BFA-9A14-7A81797799A0}" dt="2024-02-23T11:22:50.205" v="5" actId="478"/>
          <ac:spMkLst>
            <pc:docMk/>
            <pc:sldMasterMk cId="0" sldId="2147483651"/>
            <ac:spMk id="3" creationId="{6AC67E6A-EFC0-41D4-B131-0B9C0B7BA5E6}"/>
          </ac:spMkLst>
        </pc:spChg>
        <pc:spChg chg="add mod">
          <ac:chgData name="Antonio Carlos Assumpção" userId="6220ee74a8c688f2" providerId="LiveId" clId="{CCD51909-6E91-4BFA-9A14-7A81797799A0}" dt="2024-02-23T11:22:54.619" v="6"/>
          <ac:spMkLst>
            <pc:docMk/>
            <pc:sldMasterMk cId="0" sldId="2147483651"/>
            <ac:spMk id="4" creationId="{BC2323A8-52B5-D942-383C-6DCB4FB5A81A}"/>
          </ac:spMkLst>
        </pc:spChg>
        <pc:picChg chg="add mod">
          <ac:chgData name="Antonio Carlos Assumpção" userId="6220ee74a8c688f2" providerId="LiveId" clId="{CCD51909-6E91-4BFA-9A14-7A81797799A0}" dt="2024-02-23T11:22:54.619" v="6"/>
          <ac:picMkLst>
            <pc:docMk/>
            <pc:sldMasterMk cId="0" sldId="2147483651"/>
            <ac:picMk id="5" creationId="{3EDF1F8E-A7E1-B362-C0F0-D6541935567C}"/>
          </ac:picMkLst>
        </pc:pic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513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2400" y="774700"/>
            <a:ext cx="6799263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63" y="4862096"/>
            <a:ext cx="5208540" cy="46052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3800" tIns="46077" rIns="93800" bIns="460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7956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4025083" y="0"/>
            <a:ext cx="3078980" cy="5120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4025083" y="9722556"/>
            <a:ext cx="3078980" cy="5120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3800" tIns="46077" rIns="93800" bIns="46077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1" y="9722556"/>
            <a:ext cx="3078981" cy="5120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" y="0"/>
            <a:ext cx="3078981" cy="5120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2400" y="774700"/>
            <a:ext cx="6799263" cy="3824288"/>
          </a:xfrm>
          <a:ln cap="flat"/>
        </p:spPr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7609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19169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endParaRPr lang="pt-BR" noProof="0"/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BC2323A8-52B5-D942-383C-6DCB4FB5A81A}"/>
              </a:ext>
            </a:extLst>
          </p:cNvPr>
          <p:cNvSpPr/>
          <p:nvPr userDrawn="1"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Imagem 7">
            <a:extLst>
              <a:ext uri="{FF2B5EF4-FFF2-40B4-BE49-F238E27FC236}">
                <a16:creationId xmlns:a16="http://schemas.microsoft.com/office/drawing/2014/main" id="{3EDF1F8E-A7E1-B362-C0F0-D6541935567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1904643-F1BD-847C-04D9-8D0508CE7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2841625"/>
            <a:ext cx="11233150" cy="1666875"/>
          </a:xfrm>
          <a:prstGeom prst="rect">
            <a:avLst/>
          </a:pr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b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icroeconomia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CNU - 2024 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Parte II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Teoria </a:t>
            </a:r>
            <a:r>
              <a:rPr lang="pt-BR" altLang="pt-BR" sz="2800" b="1">
                <a:solidFill>
                  <a:srgbClr val="002060"/>
                </a:solidFill>
                <a:latin typeface="Arial" panose="020B0604020202020204" pitchFamily="34" charset="0"/>
              </a:rPr>
              <a:t>do Consumidor</a:t>
            </a:r>
            <a:endParaRPr lang="pt-BR" altLang="pt-BR" sz="28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pic>
        <p:nvPicPr>
          <p:cNvPr id="4" name="Imagem 5">
            <a:extLst>
              <a:ext uri="{FF2B5EF4-FFF2-40B4-BE49-F238E27FC236}">
                <a16:creationId xmlns:a16="http://schemas.microsoft.com/office/drawing/2014/main" id="{E5BC961E-238A-72F1-9D29-C8E20A53A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04813"/>
            <a:ext cx="6935787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ubtítulo 2">
            <a:extLst>
              <a:ext uri="{FF2B5EF4-FFF2-40B4-BE49-F238E27FC236}">
                <a16:creationId xmlns:a16="http://schemas.microsoft.com/office/drawing/2014/main" id="{66B3DAC1-55F5-E984-F8E0-14812547403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096000" y="5445125"/>
            <a:ext cx="5710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Prof. Antonio Carlos Assumpçã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Site : acjassumpcao.com</a:t>
            </a:r>
            <a:endParaRPr lang="en-US" altLang="pt-BR" sz="2200" b="1" i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>
            <a:extLst>
              <a:ext uri="{FF2B5EF4-FFF2-40B4-BE49-F238E27FC236}">
                <a16:creationId xmlns:a16="http://schemas.microsoft.com/office/drawing/2014/main" id="{C05483CB-F570-482D-99EC-E5BFCACB3E8F}"/>
              </a:ext>
            </a:extLst>
          </p:cNvPr>
          <p:cNvSpPr>
            <a:spLocks/>
          </p:cNvSpPr>
          <p:nvPr/>
        </p:nvSpPr>
        <p:spPr bwMode="auto">
          <a:xfrm>
            <a:off x="3280041" y="3358229"/>
            <a:ext cx="641350" cy="569912"/>
          </a:xfrm>
          <a:custGeom>
            <a:avLst/>
            <a:gdLst>
              <a:gd name="T0" fmla="*/ 0 w 404"/>
              <a:gd name="T1" fmla="*/ 79375 h 359"/>
              <a:gd name="T2" fmla="*/ 38100 w 404"/>
              <a:gd name="T3" fmla="*/ 39687 h 359"/>
              <a:gd name="T4" fmla="*/ 84137 w 404"/>
              <a:gd name="T5" fmla="*/ 7937 h 359"/>
              <a:gd name="T6" fmla="*/ 114300 w 404"/>
              <a:gd name="T7" fmla="*/ 0 h 359"/>
              <a:gd name="T8" fmla="*/ 144463 w 404"/>
              <a:gd name="T9" fmla="*/ 0 h 359"/>
              <a:gd name="T10" fmla="*/ 334962 w 404"/>
              <a:gd name="T11" fmla="*/ 168275 h 359"/>
              <a:gd name="T12" fmla="*/ 365125 w 404"/>
              <a:gd name="T13" fmla="*/ 176212 h 359"/>
              <a:gd name="T14" fmla="*/ 403225 w 404"/>
              <a:gd name="T15" fmla="*/ 160337 h 359"/>
              <a:gd name="T16" fmla="*/ 442913 w 404"/>
              <a:gd name="T17" fmla="*/ 127000 h 359"/>
              <a:gd name="T18" fmla="*/ 487363 w 404"/>
              <a:gd name="T19" fmla="*/ 87312 h 359"/>
              <a:gd name="T20" fmla="*/ 449263 w 404"/>
              <a:gd name="T21" fmla="*/ 134937 h 359"/>
              <a:gd name="T22" fmla="*/ 427038 w 404"/>
              <a:gd name="T23" fmla="*/ 184150 h 359"/>
              <a:gd name="T24" fmla="*/ 427038 w 404"/>
              <a:gd name="T25" fmla="*/ 223837 h 359"/>
              <a:gd name="T26" fmla="*/ 434975 w 404"/>
              <a:gd name="T27" fmla="*/ 247650 h 359"/>
              <a:gd name="T28" fmla="*/ 625475 w 404"/>
              <a:gd name="T29" fmla="*/ 407987 h 359"/>
              <a:gd name="T30" fmla="*/ 639763 w 404"/>
              <a:gd name="T31" fmla="*/ 431800 h 359"/>
              <a:gd name="T32" fmla="*/ 633413 w 404"/>
              <a:gd name="T33" fmla="*/ 471487 h 359"/>
              <a:gd name="T34" fmla="*/ 609600 w 404"/>
              <a:gd name="T35" fmla="*/ 520700 h 359"/>
              <a:gd name="T36" fmla="*/ 579438 w 404"/>
              <a:gd name="T37" fmla="*/ 568325 h 35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04"/>
              <a:gd name="T58" fmla="*/ 0 h 359"/>
              <a:gd name="T59" fmla="*/ 404 w 404"/>
              <a:gd name="T60" fmla="*/ 359 h 35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04" h="359">
                <a:moveTo>
                  <a:pt x="0" y="50"/>
                </a:moveTo>
                <a:lnTo>
                  <a:pt x="24" y="25"/>
                </a:lnTo>
                <a:lnTo>
                  <a:pt x="53" y="5"/>
                </a:lnTo>
                <a:lnTo>
                  <a:pt x="72" y="0"/>
                </a:lnTo>
                <a:lnTo>
                  <a:pt x="91" y="0"/>
                </a:lnTo>
                <a:lnTo>
                  <a:pt x="211" y="106"/>
                </a:lnTo>
                <a:lnTo>
                  <a:pt x="230" y="111"/>
                </a:lnTo>
                <a:lnTo>
                  <a:pt x="254" y="101"/>
                </a:lnTo>
                <a:lnTo>
                  <a:pt x="279" y="80"/>
                </a:lnTo>
                <a:lnTo>
                  <a:pt x="307" y="55"/>
                </a:lnTo>
                <a:lnTo>
                  <a:pt x="283" y="85"/>
                </a:lnTo>
                <a:lnTo>
                  <a:pt x="269" y="116"/>
                </a:lnTo>
                <a:lnTo>
                  <a:pt x="269" y="141"/>
                </a:lnTo>
                <a:lnTo>
                  <a:pt x="274" y="156"/>
                </a:lnTo>
                <a:lnTo>
                  <a:pt x="394" y="257"/>
                </a:lnTo>
                <a:lnTo>
                  <a:pt x="403" y="272"/>
                </a:lnTo>
                <a:lnTo>
                  <a:pt x="399" y="297"/>
                </a:lnTo>
                <a:lnTo>
                  <a:pt x="384" y="328"/>
                </a:lnTo>
                <a:lnTo>
                  <a:pt x="365" y="358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A6FFD533-04DA-4B49-B31C-E229654B546D}"/>
              </a:ext>
            </a:extLst>
          </p:cNvPr>
          <p:cNvSpPr>
            <a:spLocks/>
          </p:cNvSpPr>
          <p:nvPr/>
        </p:nvSpPr>
        <p:spPr bwMode="auto">
          <a:xfrm>
            <a:off x="1932253" y="794416"/>
            <a:ext cx="846138" cy="1646238"/>
          </a:xfrm>
          <a:custGeom>
            <a:avLst/>
            <a:gdLst>
              <a:gd name="T0" fmla="*/ 0 w 533"/>
              <a:gd name="T1" fmla="*/ 26988 h 1037"/>
              <a:gd name="T2" fmla="*/ 47625 w 533"/>
              <a:gd name="T3" fmla="*/ 11113 h 1037"/>
              <a:gd name="T4" fmla="*/ 87313 w 533"/>
              <a:gd name="T5" fmla="*/ 4763 h 1037"/>
              <a:gd name="T6" fmla="*/ 134938 w 533"/>
              <a:gd name="T7" fmla="*/ 0 h 1037"/>
              <a:gd name="T8" fmla="*/ 169863 w 533"/>
              <a:gd name="T9" fmla="*/ 4763 h 1037"/>
              <a:gd name="T10" fmla="*/ 204788 w 533"/>
              <a:gd name="T11" fmla="*/ 11113 h 1037"/>
              <a:gd name="T12" fmla="*/ 233363 w 533"/>
              <a:gd name="T13" fmla="*/ 26988 h 1037"/>
              <a:gd name="T14" fmla="*/ 257175 w 533"/>
              <a:gd name="T15" fmla="*/ 50800 h 1037"/>
              <a:gd name="T16" fmla="*/ 274638 w 533"/>
              <a:gd name="T17" fmla="*/ 73025 h 1037"/>
              <a:gd name="T18" fmla="*/ 501650 w 533"/>
              <a:gd name="T19" fmla="*/ 608013 h 1037"/>
              <a:gd name="T20" fmla="*/ 517525 w 533"/>
              <a:gd name="T21" fmla="*/ 636588 h 1037"/>
              <a:gd name="T22" fmla="*/ 541338 w 533"/>
              <a:gd name="T23" fmla="*/ 652463 h 1037"/>
              <a:gd name="T24" fmla="*/ 569913 w 533"/>
              <a:gd name="T25" fmla="*/ 669925 h 1037"/>
              <a:gd name="T26" fmla="*/ 604838 w 533"/>
              <a:gd name="T27" fmla="*/ 681038 h 1037"/>
              <a:gd name="T28" fmla="*/ 639763 w 533"/>
              <a:gd name="T29" fmla="*/ 681038 h 1037"/>
              <a:gd name="T30" fmla="*/ 687388 w 533"/>
              <a:gd name="T31" fmla="*/ 681038 h 1037"/>
              <a:gd name="T32" fmla="*/ 727075 w 533"/>
              <a:gd name="T33" fmla="*/ 669925 h 1037"/>
              <a:gd name="T34" fmla="*/ 774700 w 533"/>
              <a:gd name="T35" fmla="*/ 652463 h 1037"/>
              <a:gd name="T36" fmla="*/ 733425 w 533"/>
              <a:gd name="T37" fmla="*/ 676275 h 1037"/>
              <a:gd name="T38" fmla="*/ 692150 w 533"/>
              <a:gd name="T39" fmla="*/ 698500 h 1037"/>
              <a:gd name="T40" fmla="*/ 663575 w 533"/>
              <a:gd name="T41" fmla="*/ 727075 h 1037"/>
              <a:gd name="T42" fmla="*/ 635000 w 533"/>
              <a:gd name="T43" fmla="*/ 760413 h 1037"/>
              <a:gd name="T44" fmla="*/ 617538 w 533"/>
              <a:gd name="T45" fmla="*/ 788988 h 1037"/>
              <a:gd name="T46" fmla="*/ 604838 w 533"/>
              <a:gd name="T47" fmla="*/ 822325 h 1037"/>
              <a:gd name="T48" fmla="*/ 604838 w 533"/>
              <a:gd name="T49" fmla="*/ 850900 h 1037"/>
              <a:gd name="T50" fmla="*/ 611188 w 533"/>
              <a:gd name="T51" fmla="*/ 877888 h 1037"/>
              <a:gd name="T52" fmla="*/ 838200 w 533"/>
              <a:gd name="T53" fmla="*/ 1419225 h 1037"/>
              <a:gd name="T54" fmla="*/ 844550 w 533"/>
              <a:gd name="T55" fmla="*/ 1447800 h 1037"/>
              <a:gd name="T56" fmla="*/ 844550 w 533"/>
              <a:gd name="T57" fmla="*/ 1481138 h 1037"/>
              <a:gd name="T58" fmla="*/ 831850 w 533"/>
              <a:gd name="T59" fmla="*/ 1509713 h 1037"/>
              <a:gd name="T60" fmla="*/ 814388 w 533"/>
              <a:gd name="T61" fmla="*/ 1543050 h 1037"/>
              <a:gd name="T62" fmla="*/ 792163 w 533"/>
              <a:gd name="T63" fmla="*/ 1571625 h 1037"/>
              <a:gd name="T64" fmla="*/ 762000 w 533"/>
              <a:gd name="T65" fmla="*/ 1600200 h 1037"/>
              <a:gd name="T66" fmla="*/ 681038 w 533"/>
              <a:gd name="T67" fmla="*/ 1644651 h 103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533"/>
              <a:gd name="T103" fmla="*/ 0 h 1037"/>
              <a:gd name="T104" fmla="*/ 533 w 533"/>
              <a:gd name="T105" fmla="*/ 1037 h 103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533" h="1037">
                <a:moveTo>
                  <a:pt x="0" y="17"/>
                </a:moveTo>
                <a:lnTo>
                  <a:pt x="30" y="7"/>
                </a:lnTo>
                <a:lnTo>
                  <a:pt x="55" y="3"/>
                </a:lnTo>
                <a:lnTo>
                  <a:pt x="85" y="0"/>
                </a:lnTo>
                <a:lnTo>
                  <a:pt x="107" y="3"/>
                </a:lnTo>
                <a:lnTo>
                  <a:pt x="129" y="7"/>
                </a:lnTo>
                <a:lnTo>
                  <a:pt x="147" y="17"/>
                </a:lnTo>
                <a:lnTo>
                  <a:pt x="162" y="32"/>
                </a:lnTo>
                <a:lnTo>
                  <a:pt x="173" y="46"/>
                </a:lnTo>
                <a:lnTo>
                  <a:pt x="316" y="383"/>
                </a:lnTo>
                <a:lnTo>
                  <a:pt x="326" y="401"/>
                </a:lnTo>
                <a:lnTo>
                  <a:pt x="341" y="411"/>
                </a:lnTo>
                <a:lnTo>
                  <a:pt x="359" y="422"/>
                </a:lnTo>
                <a:lnTo>
                  <a:pt x="381" y="429"/>
                </a:lnTo>
                <a:lnTo>
                  <a:pt x="403" y="429"/>
                </a:lnTo>
                <a:lnTo>
                  <a:pt x="433" y="429"/>
                </a:lnTo>
                <a:lnTo>
                  <a:pt x="458" y="422"/>
                </a:lnTo>
                <a:lnTo>
                  <a:pt x="488" y="411"/>
                </a:lnTo>
                <a:lnTo>
                  <a:pt x="462" y="426"/>
                </a:lnTo>
                <a:lnTo>
                  <a:pt x="436" y="440"/>
                </a:lnTo>
                <a:lnTo>
                  <a:pt x="418" y="458"/>
                </a:lnTo>
                <a:lnTo>
                  <a:pt x="400" y="479"/>
                </a:lnTo>
                <a:lnTo>
                  <a:pt x="389" y="497"/>
                </a:lnTo>
                <a:lnTo>
                  <a:pt x="381" y="518"/>
                </a:lnTo>
                <a:lnTo>
                  <a:pt x="381" y="536"/>
                </a:lnTo>
                <a:lnTo>
                  <a:pt x="385" y="553"/>
                </a:lnTo>
                <a:lnTo>
                  <a:pt x="528" y="894"/>
                </a:lnTo>
                <a:lnTo>
                  <a:pt x="532" y="912"/>
                </a:lnTo>
                <a:lnTo>
                  <a:pt x="532" y="933"/>
                </a:lnTo>
                <a:lnTo>
                  <a:pt x="524" y="951"/>
                </a:lnTo>
                <a:lnTo>
                  <a:pt x="513" y="972"/>
                </a:lnTo>
                <a:lnTo>
                  <a:pt x="499" y="990"/>
                </a:lnTo>
                <a:lnTo>
                  <a:pt x="480" y="1008"/>
                </a:lnTo>
                <a:lnTo>
                  <a:pt x="429" y="1036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9" name="Freeform 7">
            <a:extLst>
              <a:ext uri="{FF2B5EF4-FFF2-40B4-BE49-F238E27FC236}">
                <a16:creationId xmlns:a16="http://schemas.microsoft.com/office/drawing/2014/main" id="{A0E2D641-0DD6-46C2-8BC1-52E27F6EE652}"/>
              </a:ext>
            </a:extLst>
          </p:cNvPr>
          <p:cNvSpPr>
            <a:spLocks/>
          </p:cNvSpPr>
          <p:nvPr/>
        </p:nvSpPr>
        <p:spPr bwMode="auto">
          <a:xfrm>
            <a:off x="1910028" y="819816"/>
            <a:ext cx="2597150" cy="3359150"/>
          </a:xfrm>
          <a:custGeom>
            <a:avLst/>
            <a:gdLst>
              <a:gd name="T0" fmla="*/ 0 w 1636"/>
              <a:gd name="T1" fmla="*/ 0 h 2116"/>
              <a:gd name="T2" fmla="*/ 179387 w 1636"/>
              <a:gd name="T3" fmla="*/ 438150 h 2116"/>
              <a:gd name="T4" fmla="*/ 350837 w 1636"/>
              <a:gd name="T5" fmla="*/ 858837 h 2116"/>
              <a:gd name="T6" fmla="*/ 434975 w 1636"/>
              <a:gd name="T7" fmla="*/ 1060450 h 2116"/>
              <a:gd name="T8" fmla="*/ 520700 w 1636"/>
              <a:gd name="T9" fmla="*/ 1254125 h 2116"/>
              <a:gd name="T10" fmla="*/ 606425 w 1636"/>
              <a:gd name="T11" fmla="*/ 1438275 h 2116"/>
              <a:gd name="T12" fmla="*/ 692150 w 1636"/>
              <a:gd name="T13" fmla="*/ 1606550 h 2116"/>
              <a:gd name="T14" fmla="*/ 768350 w 1636"/>
              <a:gd name="T15" fmla="*/ 1758950 h 2116"/>
              <a:gd name="T16" fmla="*/ 846138 w 1636"/>
              <a:gd name="T17" fmla="*/ 1909762 h 2116"/>
              <a:gd name="T18" fmla="*/ 922338 w 1636"/>
              <a:gd name="T19" fmla="*/ 2044700 h 2116"/>
              <a:gd name="T20" fmla="*/ 998538 w 1636"/>
              <a:gd name="T21" fmla="*/ 2162175 h 2116"/>
              <a:gd name="T22" fmla="*/ 1144588 w 1636"/>
              <a:gd name="T23" fmla="*/ 2389187 h 2116"/>
              <a:gd name="T24" fmla="*/ 1298575 w 1636"/>
              <a:gd name="T25" fmla="*/ 2592387 h 2116"/>
              <a:gd name="T26" fmla="*/ 1382712 w 1636"/>
              <a:gd name="T27" fmla="*/ 2684462 h 2116"/>
              <a:gd name="T28" fmla="*/ 1468437 w 1636"/>
              <a:gd name="T29" fmla="*/ 2768599 h 2116"/>
              <a:gd name="T30" fmla="*/ 1639888 w 1636"/>
              <a:gd name="T31" fmla="*/ 2911474 h 2116"/>
              <a:gd name="T32" fmla="*/ 1819275 w 1636"/>
              <a:gd name="T33" fmla="*/ 3028949 h 2116"/>
              <a:gd name="T34" fmla="*/ 1981200 w 1636"/>
              <a:gd name="T35" fmla="*/ 3130549 h 2116"/>
              <a:gd name="T36" fmla="*/ 2143125 w 1636"/>
              <a:gd name="T37" fmla="*/ 3214687 h 2116"/>
              <a:gd name="T38" fmla="*/ 2297113 w 1636"/>
              <a:gd name="T39" fmla="*/ 3273425 h 2116"/>
              <a:gd name="T40" fmla="*/ 2451100 w 1636"/>
              <a:gd name="T41" fmla="*/ 3314700 h 2116"/>
              <a:gd name="T42" fmla="*/ 2595563 w 1636"/>
              <a:gd name="T43" fmla="*/ 3357563 h 21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36"/>
              <a:gd name="T67" fmla="*/ 0 h 2116"/>
              <a:gd name="T68" fmla="*/ 1636 w 1636"/>
              <a:gd name="T69" fmla="*/ 2116 h 21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36" h="2116">
                <a:moveTo>
                  <a:pt x="0" y="0"/>
                </a:moveTo>
                <a:lnTo>
                  <a:pt x="113" y="276"/>
                </a:lnTo>
                <a:lnTo>
                  <a:pt x="221" y="541"/>
                </a:lnTo>
                <a:lnTo>
                  <a:pt x="274" y="668"/>
                </a:lnTo>
                <a:lnTo>
                  <a:pt x="328" y="790"/>
                </a:lnTo>
                <a:lnTo>
                  <a:pt x="382" y="906"/>
                </a:lnTo>
                <a:lnTo>
                  <a:pt x="436" y="1012"/>
                </a:lnTo>
                <a:lnTo>
                  <a:pt x="484" y="1108"/>
                </a:lnTo>
                <a:lnTo>
                  <a:pt x="533" y="1203"/>
                </a:lnTo>
                <a:lnTo>
                  <a:pt x="581" y="1288"/>
                </a:lnTo>
                <a:lnTo>
                  <a:pt x="629" y="1362"/>
                </a:lnTo>
                <a:lnTo>
                  <a:pt x="721" y="1505"/>
                </a:lnTo>
                <a:lnTo>
                  <a:pt x="818" y="1633"/>
                </a:lnTo>
                <a:lnTo>
                  <a:pt x="871" y="1691"/>
                </a:lnTo>
                <a:lnTo>
                  <a:pt x="925" y="1744"/>
                </a:lnTo>
                <a:lnTo>
                  <a:pt x="1033" y="1834"/>
                </a:lnTo>
                <a:lnTo>
                  <a:pt x="1146" y="1908"/>
                </a:lnTo>
                <a:lnTo>
                  <a:pt x="1248" y="1972"/>
                </a:lnTo>
                <a:lnTo>
                  <a:pt x="1350" y="2025"/>
                </a:lnTo>
                <a:lnTo>
                  <a:pt x="1447" y="2062"/>
                </a:lnTo>
                <a:lnTo>
                  <a:pt x="1544" y="2088"/>
                </a:lnTo>
                <a:lnTo>
                  <a:pt x="1635" y="2115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38FE5EC9-B790-4107-88A1-2DECD6F51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9803" y="676941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586BC4F5-27F6-4B59-BF11-2E604586C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5955" y="4848891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484135A5-7924-4770-A1FF-23039DFC6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5092" y="4725116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6C0E25E3-B11C-452E-86F6-9319F7944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087" y="177201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19" name="Rectangle 12">
            <a:extLst>
              <a:ext uri="{FF2B5EF4-FFF2-40B4-BE49-F238E27FC236}">
                <a16:creationId xmlns:a16="http://schemas.microsoft.com/office/drawing/2014/main" id="{6A441992-486D-468D-8505-7556737E1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966" y="47838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id="{AAB54D46-E293-4CAE-BFFF-40CD7ACED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728" y="4783804"/>
            <a:ext cx="322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1E74B13C-7486-4087-ABCE-3BF8983B7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5491" y="47838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A36F7F04-415E-4E18-B6E3-87C192C6D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841" y="47838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5</a:t>
            </a:r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8B107174-E7BA-4413-903D-D4C943A3C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6203" y="4783804"/>
            <a:ext cx="322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29" name="Rectangle 17">
            <a:extLst>
              <a:ext uri="{FF2B5EF4-FFF2-40B4-BE49-F238E27FC236}">
                <a16:creationId xmlns:a16="http://schemas.microsoft.com/office/drawing/2014/main" id="{66275A7E-B797-45CC-B0A8-80E6342B1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241" y="4247229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4C047796-C204-44DE-BB8A-C0BC9C0FE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241" y="3728116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4BF0D1EF-2839-437A-87D3-5D341786F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241" y="32090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6</a:t>
            </a:r>
          </a:p>
        </p:txBody>
      </p:sp>
      <p:sp>
        <p:nvSpPr>
          <p:cNvPr id="35" name="Rectangle 20">
            <a:extLst>
              <a:ext uri="{FF2B5EF4-FFF2-40B4-BE49-F238E27FC236}">
                <a16:creationId xmlns:a16="http://schemas.microsoft.com/office/drawing/2014/main" id="{5743CAD4-B065-4188-B332-75474500B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241" y="2689891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8</a:t>
            </a:r>
          </a:p>
        </p:txBody>
      </p:sp>
      <p:sp>
        <p:nvSpPr>
          <p:cNvPr id="37" name="Rectangle 21">
            <a:extLst>
              <a:ext uri="{FF2B5EF4-FFF2-40B4-BE49-F238E27FC236}">
                <a16:creationId xmlns:a16="http://schemas.microsoft.com/office/drawing/2014/main" id="{42D3DE5D-5789-4D39-B2BB-9CD38BDE2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841" y="2169191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0</a:t>
            </a:r>
          </a:p>
        </p:txBody>
      </p:sp>
      <p:sp>
        <p:nvSpPr>
          <p:cNvPr id="39" name="Rectangle 22">
            <a:extLst>
              <a:ext uri="{FF2B5EF4-FFF2-40B4-BE49-F238E27FC236}">
                <a16:creationId xmlns:a16="http://schemas.microsoft.com/office/drawing/2014/main" id="{05C8DA3D-08DB-4E63-B404-4C131F02A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841" y="1650079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2</a:t>
            </a:r>
          </a:p>
        </p:txBody>
      </p:sp>
      <p:sp>
        <p:nvSpPr>
          <p:cNvPr id="41" name="Rectangle 23">
            <a:extLst>
              <a:ext uri="{FF2B5EF4-FFF2-40B4-BE49-F238E27FC236}">
                <a16:creationId xmlns:a16="http://schemas.microsoft.com/office/drawing/2014/main" id="{5190C3BB-40EE-4B4A-9FC2-9DE36B507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841" y="1130966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4</a:t>
            </a:r>
          </a:p>
        </p:txBody>
      </p:sp>
      <p:sp>
        <p:nvSpPr>
          <p:cNvPr id="43" name="Rectangle 24">
            <a:extLst>
              <a:ext uri="{FF2B5EF4-FFF2-40B4-BE49-F238E27FC236}">
                <a16:creationId xmlns:a16="http://schemas.microsoft.com/office/drawing/2014/main" id="{A29A01EB-EE56-436F-A87E-667C5DC6E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841" y="611854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6</a:t>
            </a:r>
          </a:p>
        </p:txBody>
      </p:sp>
      <p:sp>
        <p:nvSpPr>
          <p:cNvPr id="45" name="Oval 25">
            <a:extLst>
              <a:ext uri="{FF2B5EF4-FFF2-40B4-BE49-F238E27FC236}">
                <a16:creationId xmlns:a16="http://schemas.microsoft.com/office/drawing/2014/main" id="{01FD52B4-D064-48C0-8DDB-40E4B1BEF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803" y="40995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7" name="Oval 26">
            <a:extLst>
              <a:ext uri="{FF2B5EF4-FFF2-40B4-BE49-F238E27FC236}">
                <a16:creationId xmlns:a16="http://schemas.microsoft.com/office/drawing/2014/main" id="{E8C8026B-5866-488D-8E18-F66168C2F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003" y="7467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9" name="Oval 27">
            <a:extLst>
              <a:ext uri="{FF2B5EF4-FFF2-40B4-BE49-F238E27FC236}">
                <a16:creationId xmlns:a16="http://schemas.microsoft.com/office/drawing/2014/main" id="{16F50DA5-B201-4159-BC89-41101BF3A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803" y="23469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1" name="Oval 28">
            <a:extLst>
              <a:ext uri="{FF2B5EF4-FFF2-40B4-BE49-F238E27FC236}">
                <a16:creationId xmlns:a16="http://schemas.microsoft.com/office/drawing/2014/main" id="{F088B057-324B-48AC-8FED-C2067493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403" y="33375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3" name="Oval 29">
            <a:extLst>
              <a:ext uri="{FF2B5EF4-FFF2-40B4-BE49-F238E27FC236}">
                <a16:creationId xmlns:a16="http://schemas.microsoft.com/office/drawing/2014/main" id="{2BBFF789-E272-4F79-92A3-20F43DB19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203" y="38709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5" name="Rectangle 30">
            <a:extLst>
              <a:ext uri="{FF2B5EF4-FFF2-40B4-BE49-F238E27FC236}">
                <a16:creationId xmlns:a16="http://schemas.microsoft.com/office/drawing/2014/main" id="{25D7A5D3-A4E2-4980-8101-EFCB52EF7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966" y="478504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A</a:t>
            </a:r>
          </a:p>
        </p:txBody>
      </p:sp>
      <p:sp>
        <p:nvSpPr>
          <p:cNvPr id="57" name="Rectangle 31">
            <a:extLst>
              <a:ext uri="{FF2B5EF4-FFF2-40B4-BE49-F238E27FC236}">
                <a16:creationId xmlns:a16="http://schemas.microsoft.com/office/drawing/2014/main" id="{6D67C00B-1773-4929-A480-7687C3D09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641" y="2189829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B</a:t>
            </a:r>
          </a:p>
        </p:txBody>
      </p:sp>
      <p:sp>
        <p:nvSpPr>
          <p:cNvPr id="59" name="Rectangle 32">
            <a:extLst>
              <a:ext uri="{FF2B5EF4-FFF2-40B4-BE49-F238E27FC236}">
                <a16:creationId xmlns:a16="http://schemas.microsoft.com/office/drawing/2014/main" id="{823D0642-331B-4BF5-B7DE-D2F9EFC83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1" y="2951829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D</a:t>
            </a:r>
          </a:p>
        </p:txBody>
      </p:sp>
      <p:sp>
        <p:nvSpPr>
          <p:cNvPr id="61" name="Rectangle 33">
            <a:extLst>
              <a:ext uri="{FF2B5EF4-FFF2-40B4-BE49-F238E27FC236}">
                <a16:creationId xmlns:a16="http://schemas.microsoft.com/office/drawing/2014/main" id="{2E7AD7D0-0AEB-4726-959B-5903FB476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641" y="3485229"/>
            <a:ext cx="35083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E</a:t>
            </a:r>
          </a:p>
        </p:txBody>
      </p:sp>
      <p:sp>
        <p:nvSpPr>
          <p:cNvPr id="63" name="Rectangle 34">
            <a:extLst>
              <a:ext uri="{FF2B5EF4-FFF2-40B4-BE49-F238E27FC236}">
                <a16:creationId xmlns:a16="http://schemas.microsoft.com/office/drawing/2014/main" id="{FF79034B-2498-4D07-81BD-7369F7A4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41" y="3713829"/>
            <a:ext cx="377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G</a:t>
            </a:r>
          </a:p>
        </p:txBody>
      </p:sp>
      <p:sp>
        <p:nvSpPr>
          <p:cNvPr id="65" name="Line 35">
            <a:extLst>
              <a:ext uri="{FF2B5EF4-FFF2-40B4-BE49-F238E27FC236}">
                <a16:creationId xmlns:a16="http://schemas.microsoft.com/office/drawing/2014/main" id="{2E9C2529-73DF-457D-9754-B8C2D13D5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3203" y="956341"/>
            <a:ext cx="0" cy="14160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7" name="Line 36">
            <a:extLst>
              <a:ext uri="{FF2B5EF4-FFF2-40B4-BE49-F238E27FC236}">
                <a16:creationId xmlns:a16="http://schemas.microsoft.com/office/drawing/2014/main" id="{E4324C27-E6F9-4130-B441-DA9B820799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8753" y="2423191"/>
            <a:ext cx="7048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9" name="Line 37">
            <a:extLst>
              <a:ext uri="{FF2B5EF4-FFF2-40B4-BE49-F238E27FC236}">
                <a16:creationId xmlns:a16="http://schemas.microsoft.com/office/drawing/2014/main" id="{E117BD0F-8553-4C3B-9E0D-A7252FBF6C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9003" y="2480341"/>
            <a:ext cx="0" cy="8826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1" name="Line 38">
            <a:extLst>
              <a:ext uri="{FF2B5EF4-FFF2-40B4-BE49-F238E27FC236}">
                <a16:creationId xmlns:a16="http://schemas.microsoft.com/office/drawing/2014/main" id="{56474A04-9F8C-49D7-8F74-7159934733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4553" y="3413791"/>
            <a:ext cx="6286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3" name="Line 39">
            <a:extLst>
              <a:ext uri="{FF2B5EF4-FFF2-40B4-BE49-F238E27FC236}">
                <a16:creationId xmlns:a16="http://schemas.microsoft.com/office/drawing/2014/main" id="{9354BBA2-2163-4AB0-B203-0F3F069DC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8603" y="3547141"/>
            <a:ext cx="0" cy="3492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5" name="Line 40">
            <a:extLst>
              <a:ext uri="{FF2B5EF4-FFF2-40B4-BE49-F238E27FC236}">
                <a16:creationId xmlns:a16="http://schemas.microsoft.com/office/drawing/2014/main" id="{26159339-206B-401A-98C1-6C3DB85BCC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64153" y="3947191"/>
            <a:ext cx="7048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7" name="Line 41">
            <a:extLst>
              <a:ext uri="{FF2B5EF4-FFF2-40B4-BE49-F238E27FC236}">
                <a16:creationId xmlns:a16="http://schemas.microsoft.com/office/drawing/2014/main" id="{11691C74-F14A-4D16-B1C7-2BB5D0D52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4403" y="4080541"/>
            <a:ext cx="0" cy="444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9" name="Line 42">
            <a:extLst>
              <a:ext uri="{FF2B5EF4-FFF2-40B4-BE49-F238E27FC236}">
                <a16:creationId xmlns:a16="http://schemas.microsoft.com/office/drawing/2014/main" id="{F408604E-77E8-4999-8BBC-58F9606F5D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49953" y="4175791"/>
            <a:ext cx="6286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1" name="Rectangle 43">
            <a:extLst>
              <a:ext uri="{FF2B5EF4-FFF2-40B4-BE49-F238E27FC236}">
                <a16:creationId xmlns:a16="http://schemas.microsoft.com/office/drawing/2014/main" id="{937C39FD-0E3E-401D-BF84-16513BF2B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566" y="1594516"/>
            <a:ext cx="3841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6</a:t>
            </a:r>
          </a:p>
        </p:txBody>
      </p:sp>
      <p:sp>
        <p:nvSpPr>
          <p:cNvPr id="83" name="Rectangle 44">
            <a:extLst>
              <a:ext uri="{FF2B5EF4-FFF2-40B4-BE49-F238E27FC236}">
                <a16:creationId xmlns:a16="http://schemas.microsoft.com/office/drawing/2014/main" id="{00CEC989-DC57-4C5F-B1FD-261216514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841" y="2418429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85" name="Rectangle 45">
            <a:extLst>
              <a:ext uri="{FF2B5EF4-FFF2-40B4-BE49-F238E27FC236}">
                <a16:creationId xmlns:a16="http://schemas.microsoft.com/office/drawing/2014/main" id="{4281ADD2-3720-489D-B838-262DBEA99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641" y="3332829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87" name="Rectangle 46">
            <a:extLst>
              <a:ext uri="{FF2B5EF4-FFF2-40B4-BE49-F238E27FC236}">
                <a16:creationId xmlns:a16="http://schemas.microsoft.com/office/drawing/2014/main" id="{FE3F7787-12A0-4A0E-B032-4CCDE163A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041" y="3866229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89" name="Rectangle 47">
            <a:extLst>
              <a:ext uri="{FF2B5EF4-FFF2-40B4-BE49-F238E27FC236}">
                <a16:creationId xmlns:a16="http://schemas.microsoft.com/office/drawing/2014/main" id="{7FD1D3CB-401D-4F7F-BDE2-B20C11F07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5841" y="4171029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91" name="Rectangle 48">
            <a:extLst>
              <a:ext uri="{FF2B5EF4-FFF2-40B4-BE49-F238E27FC236}">
                <a16:creationId xmlns:a16="http://schemas.microsoft.com/office/drawing/2014/main" id="{D67579F3-87FC-4561-A648-CCEF330F9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3241" y="2723229"/>
            <a:ext cx="3841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4</a:t>
            </a:r>
          </a:p>
        </p:txBody>
      </p:sp>
      <p:sp>
        <p:nvSpPr>
          <p:cNvPr id="93" name="Rectangle 49">
            <a:extLst>
              <a:ext uri="{FF2B5EF4-FFF2-40B4-BE49-F238E27FC236}">
                <a16:creationId xmlns:a16="http://schemas.microsoft.com/office/drawing/2014/main" id="{8CCAACB6-7711-4220-9EA0-1A1F047D3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2841" y="3561429"/>
            <a:ext cx="3841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2</a:t>
            </a:r>
          </a:p>
        </p:txBody>
      </p:sp>
      <p:sp>
        <p:nvSpPr>
          <p:cNvPr id="95" name="Rectangle 50">
            <a:extLst>
              <a:ext uri="{FF2B5EF4-FFF2-40B4-BE49-F238E27FC236}">
                <a16:creationId xmlns:a16="http://schemas.microsoft.com/office/drawing/2014/main" id="{ECE28079-4DD0-4556-816E-87C4134EB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841" y="3866229"/>
            <a:ext cx="3841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1</a:t>
            </a:r>
          </a:p>
        </p:txBody>
      </p:sp>
      <p:sp>
        <p:nvSpPr>
          <p:cNvPr id="97" name="Rectangle 51">
            <a:extLst>
              <a:ext uri="{FF2B5EF4-FFF2-40B4-BE49-F238E27FC236}">
                <a16:creationId xmlns:a16="http://schemas.microsoft.com/office/drawing/2014/main" id="{E49F1B24-3CB1-4905-AC40-917EB4723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3616" y="1164304"/>
            <a:ext cx="175984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 err="1">
                <a:latin typeface="Arial" charset="0"/>
              </a:rPr>
              <a:t>TMgS</a:t>
            </a:r>
            <a:r>
              <a:rPr lang="en-US" sz="1400" b="1" i="1" dirty="0">
                <a:latin typeface="Arial" charset="0"/>
              </a:rPr>
              <a:t>(</a:t>
            </a:r>
            <a:r>
              <a:rPr lang="en-US" sz="1400" b="1" i="1" dirty="0" err="1">
                <a:latin typeface="Arial" charset="0"/>
              </a:rPr>
              <a:t>y,x</a:t>
            </a:r>
            <a:r>
              <a:rPr lang="en-US" sz="1400" b="1" i="1" dirty="0">
                <a:latin typeface="Arial" charset="0"/>
              </a:rPr>
              <a:t>)</a:t>
            </a:r>
            <a:r>
              <a:rPr lang="en-US" sz="2000" b="1" dirty="0">
                <a:latin typeface="Arial" charset="0"/>
              </a:rPr>
              <a:t> = -6</a:t>
            </a:r>
          </a:p>
        </p:txBody>
      </p:sp>
      <p:sp>
        <p:nvSpPr>
          <p:cNvPr id="99" name="Rectangle 52">
            <a:extLst>
              <a:ext uri="{FF2B5EF4-FFF2-40B4-BE49-F238E27FC236}">
                <a16:creationId xmlns:a16="http://schemas.microsoft.com/office/drawing/2014/main" id="{F5960577-95BA-4C0B-885F-F83E76337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6603" y="3064541"/>
            <a:ext cx="175984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 err="1">
                <a:latin typeface="Arial" charset="0"/>
              </a:rPr>
              <a:t>TMgS</a:t>
            </a:r>
            <a:r>
              <a:rPr lang="en-US" sz="1400" b="1" i="1" dirty="0">
                <a:latin typeface="Arial" charset="0"/>
              </a:rPr>
              <a:t>(</a:t>
            </a:r>
            <a:r>
              <a:rPr lang="en-US" sz="1400" b="1" i="1" dirty="0" err="1">
                <a:latin typeface="Arial" charset="0"/>
              </a:rPr>
              <a:t>y,x</a:t>
            </a:r>
            <a:r>
              <a:rPr lang="en-US" sz="1400" b="1" i="1" dirty="0">
                <a:latin typeface="Arial" charset="0"/>
              </a:rPr>
              <a:t>)</a:t>
            </a:r>
            <a:r>
              <a:rPr lang="en-US" sz="2000" b="1" dirty="0">
                <a:latin typeface="Arial" charset="0"/>
              </a:rPr>
              <a:t> = -2</a:t>
            </a:r>
          </a:p>
        </p:txBody>
      </p:sp>
      <p:graphicFrame>
        <p:nvGraphicFramePr>
          <p:cNvPr id="103" name="Object 53">
            <a:hlinkClick r:id="" action="ppaction://ole?verb=0"/>
            <a:extLst>
              <a:ext uri="{FF2B5EF4-FFF2-40B4-BE49-F238E27FC236}">
                <a16:creationId xmlns:a16="http://schemas.microsoft.com/office/drawing/2014/main" id="{E68D0CD1-87A2-4913-98D1-135870B7B8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7626496"/>
              </p:ext>
            </p:extLst>
          </p:nvPr>
        </p:nvGraphicFramePr>
        <p:xfrm>
          <a:off x="4854306" y="589287"/>
          <a:ext cx="457835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44240" progId="Equation.DSMT4">
                  <p:embed/>
                </p:oleObj>
              </mc:Choice>
              <mc:Fallback>
                <p:oleObj name="Equation" r:id="rId2" imgW="1650960" imgH="444240" progId="Equation.DSMT4">
                  <p:embed/>
                  <p:pic>
                    <p:nvPicPr>
                      <p:cNvPr id="103" name="Object 5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68D0CD1-87A2-4913-98D1-135870B7B88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306" y="589287"/>
                        <a:ext cx="4578350" cy="127158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CaixaDeTexto 103">
            <a:extLst>
              <a:ext uri="{FF2B5EF4-FFF2-40B4-BE49-F238E27FC236}">
                <a16:creationId xmlns:a16="http://schemas.microsoft.com/office/drawing/2014/main" id="{1735C42D-46EC-4027-B644-A127521A8CE4}"/>
              </a:ext>
            </a:extLst>
          </p:cNvPr>
          <p:cNvSpPr txBox="1"/>
          <p:nvPr/>
        </p:nvSpPr>
        <p:spPr>
          <a:xfrm>
            <a:off x="4853812" y="2189829"/>
            <a:ext cx="6076786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+mn-lt"/>
              </a:rPr>
              <a:t>Inclinação da Curva de Indiferença</a:t>
            </a:r>
          </a:p>
        </p:txBody>
      </p:sp>
      <p:cxnSp>
        <p:nvCxnSpPr>
          <p:cNvPr id="106" name="Conector de Seta Reta 105">
            <a:extLst>
              <a:ext uri="{FF2B5EF4-FFF2-40B4-BE49-F238E27FC236}">
                <a16:creationId xmlns:a16="http://schemas.microsoft.com/office/drawing/2014/main" id="{92B98DD9-3CE0-4704-AF7F-D8969186B27B}"/>
              </a:ext>
            </a:extLst>
          </p:cNvPr>
          <p:cNvCxnSpPr/>
          <p:nvPr/>
        </p:nvCxnSpPr>
        <p:spPr bwMode="auto">
          <a:xfrm>
            <a:off x="5332114" y="1859700"/>
            <a:ext cx="0" cy="33020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07" name="Object 4">
            <a:extLst>
              <a:ext uri="{FF2B5EF4-FFF2-40B4-BE49-F238E27FC236}">
                <a16:creationId xmlns:a16="http://schemas.microsoft.com/office/drawing/2014/main" id="{AEA4715A-15D2-4184-9410-B6C22F3F0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33389"/>
              </p:ext>
            </p:extLst>
          </p:nvPr>
        </p:nvGraphicFramePr>
        <p:xfrm>
          <a:off x="4026582" y="5426240"/>
          <a:ext cx="3146799" cy="109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19040" progId="Equation.DSMT4">
                  <p:embed/>
                </p:oleObj>
              </mc:Choice>
              <mc:Fallback>
                <p:oleObj name="Equation" r:id="rId4" imgW="1193760" imgH="419040" progId="Equation.DSMT4">
                  <p:embed/>
                  <p:pic>
                    <p:nvPicPr>
                      <p:cNvPr id="107" name="Object 4">
                        <a:extLst>
                          <a:ext uri="{FF2B5EF4-FFF2-40B4-BE49-F238E27FC236}">
                            <a16:creationId xmlns:a16="http://schemas.microsoft.com/office/drawing/2014/main" id="{AEA4715A-15D2-4184-9410-B6C22F3F0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582" y="5426240"/>
                        <a:ext cx="3146799" cy="109920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CaixaDeTexto 108">
            <a:extLst>
              <a:ext uri="{FF2B5EF4-FFF2-40B4-BE49-F238E27FC236}">
                <a16:creationId xmlns:a16="http://schemas.microsoft.com/office/drawing/2014/main" id="{2CE69830-5E22-4379-884A-6D881225B883}"/>
              </a:ext>
            </a:extLst>
          </p:cNvPr>
          <p:cNvSpPr txBox="1"/>
          <p:nvPr/>
        </p:nvSpPr>
        <p:spPr>
          <a:xfrm>
            <a:off x="1390811" y="5394918"/>
            <a:ext cx="2140176" cy="12003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latin typeface="+mn-lt"/>
              </a:rPr>
              <a:t>Equação da Curva de Indiferença</a:t>
            </a:r>
          </a:p>
        </p:txBody>
      </p:sp>
      <p:graphicFrame>
        <p:nvGraphicFramePr>
          <p:cNvPr id="111" name="Object 4">
            <a:extLst>
              <a:ext uri="{FF2B5EF4-FFF2-40B4-BE49-F238E27FC236}">
                <a16:creationId xmlns:a16="http://schemas.microsoft.com/office/drawing/2014/main" id="{D85AECF9-CDB2-465A-B929-69FD9E240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5821"/>
              </p:ext>
            </p:extLst>
          </p:nvPr>
        </p:nvGraphicFramePr>
        <p:xfrm>
          <a:off x="7676683" y="4770562"/>
          <a:ext cx="3647806" cy="206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787320" progId="Equation.DSMT4">
                  <p:embed/>
                </p:oleObj>
              </mc:Choice>
              <mc:Fallback>
                <p:oleObj name="Equation" r:id="rId6" imgW="1384200" imgH="787320" progId="Equation.DSMT4">
                  <p:embed/>
                  <p:pic>
                    <p:nvPicPr>
                      <p:cNvPr id="111" name="Object 4">
                        <a:extLst>
                          <a:ext uri="{FF2B5EF4-FFF2-40B4-BE49-F238E27FC236}">
                            <a16:creationId xmlns:a16="http://schemas.microsoft.com/office/drawing/2014/main" id="{D85AECF9-CDB2-465A-B929-69FD9E240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683" y="4770562"/>
                        <a:ext cx="3647806" cy="206602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Conector de Seta Reta 114">
            <a:extLst>
              <a:ext uri="{FF2B5EF4-FFF2-40B4-BE49-F238E27FC236}">
                <a16:creationId xmlns:a16="http://schemas.microsoft.com/office/drawing/2014/main" id="{2BF2CC1F-9ADD-484B-B395-B7C4F92D9FDE}"/>
              </a:ext>
            </a:extLst>
          </p:cNvPr>
          <p:cNvCxnSpPr>
            <a:cxnSpLocks/>
          </p:cNvCxnSpPr>
          <p:nvPr/>
        </p:nvCxnSpPr>
        <p:spPr bwMode="auto">
          <a:xfrm flipV="1">
            <a:off x="3516921" y="5978753"/>
            <a:ext cx="492370" cy="1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7" name="Conector de Seta Reta 116">
            <a:extLst>
              <a:ext uri="{FF2B5EF4-FFF2-40B4-BE49-F238E27FC236}">
                <a16:creationId xmlns:a16="http://schemas.microsoft.com/office/drawing/2014/main" id="{2E0ECFA2-C9B4-4859-B778-E90A1E7BF973}"/>
              </a:ext>
            </a:extLst>
          </p:cNvPr>
          <p:cNvCxnSpPr>
            <a:cxnSpLocks/>
          </p:cNvCxnSpPr>
          <p:nvPr/>
        </p:nvCxnSpPr>
        <p:spPr bwMode="auto">
          <a:xfrm flipV="1">
            <a:off x="7186243" y="5976405"/>
            <a:ext cx="492370" cy="1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3388627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7">
            <a:extLst>
              <a:ext uri="{FF2B5EF4-FFF2-40B4-BE49-F238E27FC236}">
                <a16:creationId xmlns:a16="http://schemas.microsoft.com/office/drawing/2014/main" id="{258CC22C-8243-4076-9287-E6EDC065269F}"/>
              </a:ext>
            </a:extLst>
          </p:cNvPr>
          <p:cNvGrpSpPr>
            <a:grpSpLocks/>
          </p:cNvGrpSpPr>
          <p:nvPr/>
        </p:nvGrpSpPr>
        <p:grpSpPr bwMode="auto">
          <a:xfrm>
            <a:off x="1329318" y="1542903"/>
            <a:ext cx="4262438" cy="3019423"/>
            <a:chOff x="1821" y="1635"/>
            <a:chExt cx="2685" cy="1902"/>
          </a:xfrm>
        </p:grpSpPr>
        <p:sp>
          <p:nvSpPr>
            <p:cNvPr id="5" name="Freeform 23">
              <a:extLst>
                <a:ext uri="{FF2B5EF4-FFF2-40B4-BE49-F238E27FC236}">
                  <a16:creationId xmlns:a16="http://schemas.microsoft.com/office/drawing/2014/main" id="{1FF424D6-02C9-4091-8DAE-A529D71F6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1" y="1635"/>
              <a:ext cx="2379" cy="1789"/>
            </a:xfrm>
            <a:custGeom>
              <a:avLst/>
              <a:gdLst>
                <a:gd name="T0" fmla="*/ 0 w 2379"/>
                <a:gd name="T1" fmla="*/ 0 h 1789"/>
                <a:gd name="T2" fmla="*/ 13 w 2379"/>
                <a:gd name="T3" fmla="*/ 27 h 1789"/>
                <a:gd name="T4" fmla="*/ 27 w 2379"/>
                <a:gd name="T5" fmla="*/ 60 h 1789"/>
                <a:gd name="T6" fmla="*/ 40 w 2379"/>
                <a:gd name="T7" fmla="*/ 99 h 1789"/>
                <a:gd name="T8" fmla="*/ 60 w 2379"/>
                <a:gd name="T9" fmla="*/ 143 h 1789"/>
                <a:gd name="T10" fmla="*/ 100 w 2379"/>
                <a:gd name="T11" fmla="*/ 242 h 1789"/>
                <a:gd name="T12" fmla="*/ 147 w 2379"/>
                <a:gd name="T13" fmla="*/ 352 h 1789"/>
                <a:gd name="T14" fmla="*/ 208 w 2379"/>
                <a:gd name="T15" fmla="*/ 468 h 1789"/>
                <a:gd name="T16" fmla="*/ 275 w 2379"/>
                <a:gd name="T17" fmla="*/ 594 h 1789"/>
                <a:gd name="T18" fmla="*/ 342 w 2379"/>
                <a:gd name="T19" fmla="*/ 721 h 1789"/>
                <a:gd name="T20" fmla="*/ 416 w 2379"/>
                <a:gd name="T21" fmla="*/ 842 h 1789"/>
                <a:gd name="T22" fmla="*/ 497 w 2379"/>
                <a:gd name="T23" fmla="*/ 946 h 1789"/>
                <a:gd name="T24" fmla="*/ 584 w 2379"/>
                <a:gd name="T25" fmla="*/ 1045 h 1789"/>
                <a:gd name="T26" fmla="*/ 678 w 2379"/>
                <a:gd name="T27" fmla="*/ 1139 h 1789"/>
                <a:gd name="T28" fmla="*/ 786 w 2379"/>
                <a:gd name="T29" fmla="*/ 1233 h 1789"/>
                <a:gd name="T30" fmla="*/ 920 w 2379"/>
                <a:gd name="T31" fmla="*/ 1321 h 1789"/>
                <a:gd name="T32" fmla="*/ 1068 w 2379"/>
                <a:gd name="T33" fmla="*/ 1409 h 1789"/>
                <a:gd name="T34" fmla="*/ 1222 w 2379"/>
                <a:gd name="T35" fmla="*/ 1486 h 1789"/>
                <a:gd name="T36" fmla="*/ 1384 w 2379"/>
                <a:gd name="T37" fmla="*/ 1557 h 1789"/>
                <a:gd name="T38" fmla="*/ 1552 w 2379"/>
                <a:gd name="T39" fmla="*/ 1618 h 1789"/>
                <a:gd name="T40" fmla="*/ 1720 w 2379"/>
                <a:gd name="T41" fmla="*/ 1667 h 1789"/>
                <a:gd name="T42" fmla="*/ 1888 w 2379"/>
                <a:gd name="T43" fmla="*/ 1706 h 1789"/>
                <a:gd name="T44" fmla="*/ 1961 w 2379"/>
                <a:gd name="T45" fmla="*/ 1722 h 1789"/>
                <a:gd name="T46" fmla="*/ 2029 w 2379"/>
                <a:gd name="T47" fmla="*/ 1739 h 1789"/>
                <a:gd name="T48" fmla="*/ 2150 w 2379"/>
                <a:gd name="T49" fmla="*/ 1766 h 1789"/>
                <a:gd name="T50" fmla="*/ 2250 w 2379"/>
                <a:gd name="T51" fmla="*/ 1783 h 1789"/>
                <a:gd name="T52" fmla="*/ 2297 w 2379"/>
                <a:gd name="T53" fmla="*/ 1788 h 1789"/>
                <a:gd name="T54" fmla="*/ 2331 w 2379"/>
                <a:gd name="T55" fmla="*/ 1788 h 1789"/>
                <a:gd name="T56" fmla="*/ 2358 w 2379"/>
                <a:gd name="T57" fmla="*/ 1788 h 1789"/>
                <a:gd name="T58" fmla="*/ 2378 w 2379"/>
                <a:gd name="T59" fmla="*/ 1783 h 178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2379"/>
                <a:gd name="T91" fmla="*/ 0 h 1789"/>
                <a:gd name="T92" fmla="*/ 2379 w 2379"/>
                <a:gd name="T93" fmla="*/ 1789 h 178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2379" h="1789">
                  <a:moveTo>
                    <a:pt x="0" y="0"/>
                  </a:moveTo>
                  <a:lnTo>
                    <a:pt x="13" y="27"/>
                  </a:lnTo>
                  <a:lnTo>
                    <a:pt x="27" y="60"/>
                  </a:lnTo>
                  <a:lnTo>
                    <a:pt x="40" y="99"/>
                  </a:lnTo>
                  <a:lnTo>
                    <a:pt x="60" y="143"/>
                  </a:lnTo>
                  <a:lnTo>
                    <a:pt x="100" y="242"/>
                  </a:lnTo>
                  <a:lnTo>
                    <a:pt x="147" y="352"/>
                  </a:lnTo>
                  <a:lnTo>
                    <a:pt x="208" y="468"/>
                  </a:lnTo>
                  <a:lnTo>
                    <a:pt x="275" y="594"/>
                  </a:lnTo>
                  <a:lnTo>
                    <a:pt x="342" y="721"/>
                  </a:lnTo>
                  <a:lnTo>
                    <a:pt x="416" y="842"/>
                  </a:lnTo>
                  <a:lnTo>
                    <a:pt x="497" y="946"/>
                  </a:lnTo>
                  <a:lnTo>
                    <a:pt x="584" y="1045"/>
                  </a:lnTo>
                  <a:lnTo>
                    <a:pt x="678" y="1139"/>
                  </a:lnTo>
                  <a:lnTo>
                    <a:pt x="786" y="1233"/>
                  </a:lnTo>
                  <a:lnTo>
                    <a:pt x="920" y="1321"/>
                  </a:lnTo>
                  <a:lnTo>
                    <a:pt x="1068" y="1409"/>
                  </a:lnTo>
                  <a:lnTo>
                    <a:pt x="1222" y="1486"/>
                  </a:lnTo>
                  <a:lnTo>
                    <a:pt x="1384" y="1557"/>
                  </a:lnTo>
                  <a:lnTo>
                    <a:pt x="1552" y="1618"/>
                  </a:lnTo>
                  <a:lnTo>
                    <a:pt x="1720" y="1667"/>
                  </a:lnTo>
                  <a:lnTo>
                    <a:pt x="1888" y="1706"/>
                  </a:lnTo>
                  <a:lnTo>
                    <a:pt x="1961" y="1722"/>
                  </a:lnTo>
                  <a:lnTo>
                    <a:pt x="2029" y="1739"/>
                  </a:lnTo>
                  <a:lnTo>
                    <a:pt x="2150" y="1766"/>
                  </a:lnTo>
                  <a:lnTo>
                    <a:pt x="2250" y="1783"/>
                  </a:lnTo>
                  <a:lnTo>
                    <a:pt x="2297" y="1788"/>
                  </a:lnTo>
                  <a:lnTo>
                    <a:pt x="2331" y="1788"/>
                  </a:lnTo>
                  <a:lnTo>
                    <a:pt x="2358" y="1788"/>
                  </a:lnTo>
                  <a:lnTo>
                    <a:pt x="2378" y="1783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6" name="Rectangle 29">
              <a:extLst>
                <a:ext uri="{FF2B5EF4-FFF2-40B4-BE49-F238E27FC236}">
                  <a16:creationId xmlns:a16="http://schemas.microsoft.com/office/drawing/2014/main" id="{5B19305A-8457-4C3F-9706-6590F7E5D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287"/>
              <a:ext cx="295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U*</a:t>
              </a:r>
              <a:endParaRPr lang="en-US" sz="2000" b="1" i="1" baseline="-25000" dirty="0">
                <a:latin typeface="Arial" charset="0"/>
              </a:endParaRPr>
            </a:p>
          </p:txBody>
        </p:sp>
      </p:grpSp>
      <p:sp>
        <p:nvSpPr>
          <p:cNvPr id="9" name="Line 20">
            <a:extLst>
              <a:ext uri="{FF2B5EF4-FFF2-40B4-BE49-F238E27FC236}">
                <a16:creationId xmlns:a16="http://schemas.microsoft.com/office/drawing/2014/main" id="{B2F7BACD-0F2C-46CC-BD32-796B0DCD1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230" y="1646090"/>
            <a:ext cx="3067053" cy="32194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12" name="Group 38">
            <a:extLst>
              <a:ext uri="{FF2B5EF4-FFF2-40B4-BE49-F238E27FC236}">
                <a16:creationId xmlns:a16="http://schemas.microsoft.com/office/drawing/2014/main" id="{4A19024F-4977-44C0-AC94-9B2E16EE50EA}"/>
              </a:ext>
            </a:extLst>
          </p:cNvPr>
          <p:cNvGrpSpPr>
            <a:grpSpLocks/>
          </p:cNvGrpSpPr>
          <p:nvPr/>
        </p:nvGrpSpPr>
        <p:grpSpPr bwMode="auto">
          <a:xfrm>
            <a:off x="762580" y="2784330"/>
            <a:ext cx="1749425" cy="2101852"/>
            <a:chOff x="1464" y="2417"/>
            <a:chExt cx="1102" cy="1324"/>
          </a:xfrm>
        </p:grpSpPr>
        <p:sp>
          <p:nvSpPr>
            <p:cNvPr id="13" name="Oval 24">
              <a:extLst>
                <a:ext uri="{FF2B5EF4-FFF2-40B4-BE49-F238E27FC236}">
                  <a16:creationId xmlns:a16="http://schemas.microsoft.com/office/drawing/2014/main" id="{9A62B9D0-06CF-4A42-A79C-F80EACFD0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68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" name="Rectangle 25">
              <a:extLst>
                <a:ext uri="{FF2B5EF4-FFF2-40B4-BE49-F238E27FC236}">
                  <a16:creationId xmlns:a16="http://schemas.microsoft.com/office/drawing/2014/main" id="{5A8A446F-9FAF-4ABE-9937-0F4807A6C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417"/>
              <a:ext cx="230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A</a:t>
              </a:r>
            </a:p>
          </p:txBody>
        </p:sp>
        <p:sp>
          <p:nvSpPr>
            <p:cNvPr id="16" name="Line 27">
              <a:extLst>
                <a:ext uri="{FF2B5EF4-FFF2-40B4-BE49-F238E27FC236}">
                  <a16:creationId xmlns:a16="http://schemas.microsoft.com/office/drawing/2014/main" id="{0DD4A5C5-AAC6-4B2E-9922-D177A7638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736"/>
              <a:ext cx="9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" name="Line 28">
              <a:extLst>
                <a:ext uri="{FF2B5EF4-FFF2-40B4-BE49-F238E27FC236}">
                  <a16:creationId xmlns:a16="http://schemas.microsoft.com/office/drawing/2014/main" id="{1331EACC-FB6B-4D59-87B5-6B2F14E58F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7" y="2721"/>
              <a:ext cx="0" cy="10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9" name="Line 39">
            <a:extLst>
              <a:ext uri="{FF2B5EF4-FFF2-40B4-BE49-F238E27FC236}">
                <a16:creationId xmlns:a16="http://schemas.microsoft.com/office/drawing/2014/main" id="{5E798C02-337E-4F95-8D7F-AB9572362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616" y="706290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0" name="Line 40">
            <a:extLst>
              <a:ext uri="{FF2B5EF4-FFF2-40B4-BE49-F238E27FC236}">
                <a16:creationId xmlns:a16="http://schemas.microsoft.com/office/drawing/2014/main" id="{468A7A17-FD73-4DF9-9BDE-367327CCE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786" y="4878240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1" name="Rectangle 41">
            <a:extLst>
              <a:ext uri="{FF2B5EF4-FFF2-40B4-BE49-F238E27FC236}">
                <a16:creationId xmlns:a16="http://schemas.microsoft.com/office/drawing/2014/main" id="{C6419293-67C0-436B-AF8C-565D25A87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841" y="4775443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22" name="Rectangle 42">
            <a:extLst>
              <a:ext uri="{FF2B5EF4-FFF2-40B4-BE49-F238E27FC236}">
                <a16:creationId xmlns:a16="http://schemas.microsoft.com/office/drawing/2014/main" id="{8CECFCCB-F0C5-4635-A37E-B0903135F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99" y="388790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23" name="Rectangle 43">
            <a:extLst>
              <a:ext uri="{FF2B5EF4-FFF2-40B4-BE49-F238E27FC236}">
                <a16:creationId xmlns:a16="http://schemas.microsoft.com/office/drawing/2014/main" id="{69B08768-7697-41B7-AE67-A51414BC1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0368" y="4851253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40</a:t>
            </a:r>
          </a:p>
        </p:txBody>
      </p:sp>
      <p:sp>
        <p:nvSpPr>
          <p:cNvPr id="24" name="Rectangle 44">
            <a:extLst>
              <a:ext uri="{FF2B5EF4-FFF2-40B4-BE49-F238E27FC236}">
                <a16:creationId xmlns:a16="http://schemas.microsoft.com/office/drawing/2014/main" id="{FCABDA30-9171-453B-894D-0EB08927A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568" y="4851253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80</a:t>
            </a:r>
          </a:p>
        </p:txBody>
      </p:sp>
      <p:sp>
        <p:nvSpPr>
          <p:cNvPr id="25" name="Rectangle 45">
            <a:extLst>
              <a:ext uri="{FF2B5EF4-FFF2-40B4-BE49-F238E27FC236}">
                <a16:creationId xmlns:a16="http://schemas.microsoft.com/office/drawing/2014/main" id="{946BADE9-682D-4996-A8A2-BA40128EA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2168" y="4851253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20</a:t>
            </a:r>
          </a:p>
        </p:txBody>
      </p:sp>
      <p:sp>
        <p:nvSpPr>
          <p:cNvPr id="26" name="Rectangle 46">
            <a:extLst>
              <a:ext uri="{FF2B5EF4-FFF2-40B4-BE49-F238E27FC236}">
                <a16:creationId xmlns:a16="http://schemas.microsoft.com/office/drawing/2014/main" id="{0D0FED2A-6BFE-46AF-A7ED-10F4742DA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68" y="3116115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0</a:t>
            </a:r>
          </a:p>
        </p:txBody>
      </p:sp>
      <p:sp>
        <p:nvSpPr>
          <p:cNvPr id="27" name="Rectangle 47">
            <a:extLst>
              <a:ext uri="{FF2B5EF4-FFF2-40B4-BE49-F238E27FC236}">
                <a16:creationId xmlns:a16="http://schemas.microsoft.com/office/drawing/2014/main" id="{E6DAD0BB-6A7B-4D3F-8E2D-C58365546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68" y="2209653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0</a:t>
            </a:r>
          </a:p>
        </p:txBody>
      </p:sp>
      <p:sp>
        <p:nvSpPr>
          <p:cNvPr id="28" name="Rectangle 48">
            <a:extLst>
              <a:ext uri="{FF2B5EF4-FFF2-40B4-BE49-F238E27FC236}">
                <a16:creationId xmlns:a16="http://schemas.microsoft.com/office/drawing/2014/main" id="{EB2672FB-4391-469A-9CB2-1D80EA45B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493" y="1304778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000" b="1">
                <a:latin typeface="Arial" charset="0"/>
              </a:rPr>
              <a:t>40</a:t>
            </a:r>
          </a:p>
        </p:txBody>
      </p:sp>
      <p:sp>
        <p:nvSpPr>
          <p:cNvPr id="29" name="Rectangle 49">
            <a:extLst>
              <a:ext uri="{FF2B5EF4-FFF2-40B4-BE49-F238E27FC236}">
                <a16:creationId xmlns:a16="http://schemas.microsoft.com/office/drawing/2014/main" id="{691D6EFE-E021-4CF0-8FD0-417F4EFE3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18" y="485125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0</a:t>
            </a:r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96A443DF-5C0F-401A-84D5-19059F328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26129"/>
              </p:ext>
            </p:extLst>
          </p:nvPr>
        </p:nvGraphicFramePr>
        <p:xfrm>
          <a:off x="2400881" y="421488"/>
          <a:ext cx="9612922" cy="207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787320" progId="Equation.DSMT4">
                  <p:embed/>
                </p:oleObj>
              </mc:Choice>
              <mc:Fallback>
                <p:oleObj name="Equation" r:id="rId2" imgW="3479760" imgH="78732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96A443DF-5C0F-401A-84D5-19059F328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881" y="421488"/>
                        <a:ext cx="9612922" cy="20770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5985CB81-AB5A-4073-AFDD-B23C5D0E9A7A}"/>
              </a:ext>
            </a:extLst>
          </p:cNvPr>
          <p:cNvCxnSpPr>
            <a:cxnSpLocks/>
          </p:cNvCxnSpPr>
          <p:nvPr/>
        </p:nvCxnSpPr>
        <p:spPr bwMode="auto">
          <a:xfrm flipH="1">
            <a:off x="2464381" y="2498580"/>
            <a:ext cx="472462" cy="669924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" name="Rectangle 5">
            <a:extLst>
              <a:ext uri="{FF2B5EF4-FFF2-40B4-BE49-F238E27FC236}">
                <a16:creationId xmlns:a16="http://schemas.microsoft.com/office/drawing/2014/main" id="{79E6B903-E43A-466A-B547-4632206AC7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62709" y="5397430"/>
            <a:ext cx="11521441" cy="1117520"/>
          </a:xfrm>
          <a:noFill/>
        </p:spPr>
        <p:txBody>
          <a:bodyPr/>
          <a:lstStyle/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dirty="0" err="1">
                <a:solidFill>
                  <a:schemeClr val="tx1"/>
                </a:solidFill>
              </a:rPr>
              <a:t>Escolhe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uma</a:t>
            </a:r>
            <a:r>
              <a:rPr lang="en-US" sz="2800" dirty="0">
                <a:solidFill>
                  <a:schemeClr val="tx1"/>
                </a:solidFill>
              </a:rPr>
              <a:t> cesta </a:t>
            </a:r>
            <a:r>
              <a:rPr lang="en-US" sz="2800" dirty="0" err="1">
                <a:solidFill>
                  <a:schemeClr val="tx1"/>
                </a:solidFill>
              </a:rPr>
              <a:t>n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rva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indiferenç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ais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istante</a:t>
            </a:r>
            <a:r>
              <a:rPr lang="en-US" sz="2800" dirty="0">
                <a:solidFill>
                  <a:schemeClr val="tx1"/>
                </a:solidFill>
              </a:rPr>
              <a:t> da </a:t>
            </a:r>
            <a:r>
              <a:rPr lang="en-US" sz="2800" dirty="0" err="1">
                <a:solidFill>
                  <a:schemeClr val="tx1"/>
                </a:solidFill>
              </a:rPr>
              <a:t>origem</a:t>
            </a:r>
            <a:r>
              <a:rPr lang="en-US" sz="2800" dirty="0">
                <a:solidFill>
                  <a:schemeClr val="tx1"/>
                </a:solidFill>
              </a:rPr>
              <a:t>, que </a:t>
            </a:r>
            <a:r>
              <a:rPr lang="en-US" sz="2800" dirty="0" err="1">
                <a:solidFill>
                  <a:schemeClr val="tx1"/>
                </a:solidFill>
              </a:rPr>
              <a:t>caib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estriçã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orçamentária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Freeform 23">
            <a:extLst>
              <a:ext uri="{FF2B5EF4-FFF2-40B4-BE49-F238E27FC236}">
                <a16:creationId xmlns:a16="http://schemas.microsoft.com/office/drawing/2014/main" id="{BA6B76CB-36D4-4579-B802-2F5D596D4698}"/>
              </a:ext>
            </a:extLst>
          </p:cNvPr>
          <p:cNvSpPr>
            <a:spLocks/>
          </p:cNvSpPr>
          <p:nvPr/>
        </p:nvSpPr>
        <p:spPr bwMode="auto">
          <a:xfrm>
            <a:off x="1707143" y="1441304"/>
            <a:ext cx="3478817" cy="2617788"/>
          </a:xfrm>
          <a:custGeom>
            <a:avLst/>
            <a:gdLst>
              <a:gd name="T0" fmla="*/ 0 w 2379"/>
              <a:gd name="T1" fmla="*/ 0 h 1789"/>
              <a:gd name="T2" fmla="*/ 13 w 2379"/>
              <a:gd name="T3" fmla="*/ 27 h 1789"/>
              <a:gd name="T4" fmla="*/ 27 w 2379"/>
              <a:gd name="T5" fmla="*/ 60 h 1789"/>
              <a:gd name="T6" fmla="*/ 40 w 2379"/>
              <a:gd name="T7" fmla="*/ 99 h 1789"/>
              <a:gd name="T8" fmla="*/ 60 w 2379"/>
              <a:gd name="T9" fmla="*/ 143 h 1789"/>
              <a:gd name="T10" fmla="*/ 100 w 2379"/>
              <a:gd name="T11" fmla="*/ 242 h 1789"/>
              <a:gd name="T12" fmla="*/ 147 w 2379"/>
              <a:gd name="T13" fmla="*/ 352 h 1789"/>
              <a:gd name="T14" fmla="*/ 208 w 2379"/>
              <a:gd name="T15" fmla="*/ 468 h 1789"/>
              <a:gd name="T16" fmla="*/ 275 w 2379"/>
              <a:gd name="T17" fmla="*/ 594 h 1789"/>
              <a:gd name="T18" fmla="*/ 342 w 2379"/>
              <a:gd name="T19" fmla="*/ 721 h 1789"/>
              <a:gd name="T20" fmla="*/ 416 w 2379"/>
              <a:gd name="T21" fmla="*/ 842 h 1789"/>
              <a:gd name="T22" fmla="*/ 497 w 2379"/>
              <a:gd name="T23" fmla="*/ 946 h 1789"/>
              <a:gd name="T24" fmla="*/ 584 w 2379"/>
              <a:gd name="T25" fmla="*/ 1045 h 1789"/>
              <a:gd name="T26" fmla="*/ 678 w 2379"/>
              <a:gd name="T27" fmla="*/ 1139 h 1789"/>
              <a:gd name="T28" fmla="*/ 786 w 2379"/>
              <a:gd name="T29" fmla="*/ 1233 h 1789"/>
              <a:gd name="T30" fmla="*/ 920 w 2379"/>
              <a:gd name="T31" fmla="*/ 1321 h 1789"/>
              <a:gd name="T32" fmla="*/ 1068 w 2379"/>
              <a:gd name="T33" fmla="*/ 1409 h 1789"/>
              <a:gd name="T34" fmla="*/ 1222 w 2379"/>
              <a:gd name="T35" fmla="*/ 1486 h 1789"/>
              <a:gd name="T36" fmla="*/ 1384 w 2379"/>
              <a:gd name="T37" fmla="*/ 1557 h 1789"/>
              <a:gd name="T38" fmla="*/ 1552 w 2379"/>
              <a:gd name="T39" fmla="*/ 1618 h 1789"/>
              <a:gd name="T40" fmla="*/ 1720 w 2379"/>
              <a:gd name="T41" fmla="*/ 1667 h 1789"/>
              <a:gd name="T42" fmla="*/ 1888 w 2379"/>
              <a:gd name="T43" fmla="*/ 1706 h 1789"/>
              <a:gd name="T44" fmla="*/ 1961 w 2379"/>
              <a:gd name="T45" fmla="*/ 1722 h 1789"/>
              <a:gd name="T46" fmla="*/ 2029 w 2379"/>
              <a:gd name="T47" fmla="*/ 1739 h 1789"/>
              <a:gd name="T48" fmla="*/ 2150 w 2379"/>
              <a:gd name="T49" fmla="*/ 1766 h 1789"/>
              <a:gd name="T50" fmla="*/ 2250 w 2379"/>
              <a:gd name="T51" fmla="*/ 1783 h 1789"/>
              <a:gd name="T52" fmla="*/ 2297 w 2379"/>
              <a:gd name="T53" fmla="*/ 1788 h 1789"/>
              <a:gd name="T54" fmla="*/ 2331 w 2379"/>
              <a:gd name="T55" fmla="*/ 1788 h 1789"/>
              <a:gd name="T56" fmla="*/ 2358 w 2379"/>
              <a:gd name="T57" fmla="*/ 1788 h 1789"/>
              <a:gd name="T58" fmla="*/ 2378 w 2379"/>
              <a:gd name="T59" fmla="*/ 1783 h 178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2379"/>
              <a:gd name="T91" fmla="*/ 0 h 1789"/>
              <a:gd name="T92" fmla="*/ 2379 w 2379"/>
              <a:gd name="T93" fmla="*/ 1789 h 1789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2379" h="1789">
                <a:moveTo>
                  <a:pt x="0" y="0"/>
                </a:moveTo>
                <a:lnTo>
                  <a:pt x="13" y="27"/>
                </a:lnTo>
                <a:lnTo>
                  <a:pt x="27" y="60"/>
                </a:lnTo>
                <a:lnTo>
                  <a:pt x="40" y="99"/>
                </a:lnTo>
                <a:lnTo>
                  <a:pt x="60" y="143"/>
                </a:lnTo>
                <a:lnTo>
                  <a:pt x="100" y="242"/>
                </a:lnTo>
                <a:lnTo>
                  <a:pt x="147" y="352"/>
                </a:lnTo>
                <a:lnTo>
                  <a:pt x="208" y="468"/>
                </a:lnTo>
                <a:lnTo>
                  <a:pt x="275" y="594"/>
                </a:lnTo>
                <a:lnTo>
                  <a:pt x="342" y="721"/>
                </a:lnTo>
                <a:lnTo>
                  <a:pt x="416" y="842"/>
                </a:lnTo>
                <a:lnTo>
                  <a:pt x="497" y="946"/>
                </a:lnTo>
                <a:lnTo>
                  <a:pt x="584" y="1045"/>
                </a:lnTo>
                <a:lnTo>
                  <a:pt x="678" y="1139"/>
                </a:lnTo>
                <a:lnTo>
                  <a:pt x="786" y="1233"/>
                </a:lnTo>
                <a:lnTo>
                  <a:pt x="920" y="1321"/>
                </a:lnTo>
                <a:lnTo>
                  <a:pt x="1068" y="1409"/>
                </a:lnTo>
                <a:lnTo>
                  <a:pt x="1222" y="1486"/>
                </a:lnTo>
                <a:lnTo>
                  <a:pt x="1384" y="1557"/>
                </a:lnTo>
                <a:lnTo>
                  <a:pt x="1552" y="1618"/>
                </a:lnTo>
                <a:lnTo>
                  <a:pt x="1720" y="1667"/>
                </a:lnTo>
                <a:lnTo>
                  <a:pt x="1888" y="1706"/>
                </a:lnTo>
                <a:lnTo>
                  <a:pt x="1961" y="1722"/>
                </a:lnTo>
                <a:lnTo>
                  <a:pt x="2029" y="1739"/>
                </a:lnTo>
                <a:lnTo>
                  <a:pt x="2150" y="1766"/>
                </a:lnTo>
                <a:lnTo>
                  <a:pt x="2250" y="1783"/>
                </a:lnTo>
                <a:lnTo>
                  <a:pt x="2297" y="1788"/>
                </a:lnTo>
                <a:lnTo>
                  <a:pt x="2331" y="1788"/>
                </a:lnTo>
                <a:lnTo>
                  <a:pt x="2358" y="1788"/>
                </a:lnTo>
                <a:lnTo>
                  <a:pt x="2378" y="1783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3" name="Oval 24">
            <a:extLst>
              <a:ext uri="{FF2B5EF4-FFF2-40B4-BE49-F238E27FC236}">
                <a16:creationId xmlns:a16="http://schemas.microsoft.com/office/drawing/2014/main" id="{6121FDB6-566C-4D59-A49D-7ABA7E170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9812" y="3114529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" name="Rectangle 25">
            <a:extLst>
              <a:ext uri="{FF2B5EF4-FFF2-40B4-BE49-F238E27FC236}">
                <a16:creationId xmlns:a16="http://schemas.microsoft.com/office/drawing/2014/main" id="{CB68AF95-F4D3-44BD-97B3-3AA1CF3EB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651" y="2796050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B</a:t>
            </a:r>
          </a:p>
        </p:txBody>
      </p:sp>
      <p:sp>
        <p:nvSpPr>
          <p:cNvPr id="38" name="Rectangle 29">
            <a:extLst>
              <a:ext uri="{FF2B5EF4-FFF2-40B4-BE49-F238E27FC236}">
                <a16:creationId xmlns:a16="http://schemas.microsoft.com/office/drawing/2014/main" id="{38D6C315-4E9B-4384-991D-63969B09D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3521" y="3824822"/>
            <a:ext cx="45365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U</a:t>
            </a:r>
            <a:r>
              <a:rPr lang="en-US" sz="1200" b="1" i="1" dirty="0">
                <a:latin typeface="Arial" charset="0"/>
              </a:rPr>
              <a:t>1</a:t>
            </a:r>
            <a:endParaRPr lang="en-US" sz="1200" b="1" i="1" baseline="-25000" dirty="0">
              <a:latin typeface="Arial" charset="0"/>
            </a:endParaRPr>
          </a:p>
        </p:txBody>
      </p:sp>
      <p:sp>
        <p:nvSpPr>
          <p:cNvPr id="40" name="Freeform 23">
            <a:extLst>
              <a:ext uri="{FF2B5EF4-FFF2-40B4-BE49-F238E27FC236}">
                <a16:creationId xmlns:a16="http://schemas.microsoft.com/office/drawing/2014/main" id="{7420E9E7-934E-4435-8993-CBDF669EBBEB}"/>
              </a:ext>
            </a:extLst>
          </p:cNvPr>
          <p:cNvSpPr>
            <a:spLocks/>
          </p:cNvSpPr>
          <p:nvPr/>
        </p:nvSpPr>
        <p:spPr bwMode="auto">
          <a:xfrm>
            <a:off x="1001414" y="1762518"/>
            <a:ext cx="3928134" cy="2906093"/>
          </a:xfrm>
          <a:custGeom>
            <a:avLst/>
            <a:gdLst>
              <a:gd name="T0" fmla="*/ 0 w 2379"/>
              <a:gd name="T1" fmla="*/ 0 h 1789"/>
              <a:gd name="T2" fmla="*/ 13 w 2379"/>
              <a:gd name="T3" fmla="*/ 27 h 1789"/>
              <a:gd name="T4" fmla="*/ 27 w 2379"/>
              <a:gd name="T5" fmla="*/ 60 h 1789"/>
              <a:gd name="T6" fmla="*/ 40 w 2379"/>
              <a:gd name="T7" fmla="*/ 99 h 1789"/>
              <a:gd name="T8" fmla="*/ 60 w 2379"/>
              <a:gd name="T9" fmla="*/ 143 h 1789"/>
              <a:gd name="T10" fmla="*/ 100 w 2379"/>
              <a:gd name="T11" fmla="*/ 242 h 1789"/>
              <a:gd name="T12" fmla="*/ 147 w 2379"/>
              <a:gd name="T13" fmla="*/ 352 h 1789"/>
              <a:gd name="T14" fmla="*/ 208 w 2379"/>
              <a:gd name="T15" fmla="*/ 468 h 1789"/>
              <a:gd name="T16" fmla="*/ 275 w 2379"/>
              <a:gd name="T17" fmla="*/ 594 h 1789"/>
              <a:gd name="T18" fmla="*/ 342 w 2379"/>
              <a:gd name="T19" fmla="*/ 721 h 1789"/>
              <a:gd name="T20" fmla="*/ 416 w 2379"/>
              <a:gd name="T21" fmla="*/ 842 h 1789"/>
              <a:gd name="T22" fmla="*/ 497 w 2379"/>
              <a:gd name="T23" fmla="*/ 946 h 1789"/>
              <a:gd name="T24" fmla="*/ 584 w 2379"/>
              <a:gd name="T25" fmla="*/ 1045 h 1789"/>
              <a:gd name="T26" fmla="*/ 678 w 2379"/>
              <a:gd name="T27" fmla="*/ 1139 h 1789"/>
              <a:gd name="T28" fmla="*/ 786 w 2379"/>
              <a:gd name="T29" fmla="*/ 1233 h 1789"/>
              <a:gd name="T30" fmla="*/ 920 w 2379"/>
              <a:gd name="T31" fmla="*/ 1321 h 1789"/>
              <a:gd name="T32" fmla="*/ 1068 w 2379"/>
              <a:gd name="T33" fmla="*/ 1409 h 1789"/>
              <a:gd name="T34" fmla="*/ 1222 w 2379"/>
              <a:gd name="T35" fmla="*/ 1486 h 1789"/>
              <a:gd name="T36" fmla="*/ 1384 w 2379"/>
              <a:gd name="T37" fmla="*/ 1557 h 1789"/>
              <a:gd name="T38" fmla="*/ 1552 w 2379"/>
              <a:gd name="T39" fmla="*/ 1618 h 1789"/>
              <a:gd name="T40" fmla="*/ 1720 w 2379"/>
              <a:gd name="T41" fmla="*/ 1667 h 1789"/>
              <a:gd name="T42" fmla="*/ 1888 w 2379"/>
              <a:gd name="T43" fmla="*/ 1706 h 1789"/>
              <a:gd name="T44" fmla="*/ 1961 w 2379"/>
              <a:gd name="T45" fmla="*/ 1722 h 1789"/>
              <a:gd name="T46" fmla="*/ 2029 w 2379"/>
              <a:gd name="T47" fmla="*/ 1739 h 1789"/>
              <a:gd name="T48" fmla="*/ 2150 w 2379"/>
              <a:gd name="T49" fmla="*/ 1766 h 1789"/>
              <a:gd name="T50" fmla="*/ 2250 w 2379"/>
              <a:gd name="T51" fmla="*/ 1783 h 1789"/>
              <a:gd name="T52" fmla="*/ 2297 w 2379"/>
              <a:gd name="T53" fmla="*/ 1788 h 1789"/>
              <a:gd name="T54" fmla="*/ 2331 w 2379"/>
              <a:gd name="T55" fmla="*/ 1788 h 1789"/>
              <a:gd name="T56" fmla="*/ 2358 w 2379"/>
              <a:gd name="T57" fmla="*/ 1788 h 1789"/>
              <a:gd name="T58" fmla="*/ 2378 w 2379"/>
              <a:gd name="T59" fmla="*/ 1783 h 178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2379"/>
              <a:gd name="T91" fmla="*/ 0 h 1789"/>
              <a:gd name="T92" fmla="*/ 2379 w 2379"/>
              <a:gd name="T93" fmla="*/ 1789 h 1789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2379" h="1789">
                <a:moveTo>
                  <a:pt x="0" y="0"/>
                </a:moveTo>
                <a:lnTo>
                  <a:pt x="13" y="27"/>
                </a:lnTo>
                <a:lnTo>
                  <a:pt x="27" y="60"/>
                </a:lnTo>
                <a:lnTo>
                  <a:pt x="40" y="99"/>
                </a:lnTo>
                <a:lnTo>
                  <a:pt x="60" y="143"/>
                </a:lnTo>
                <a:lnTo>
                  <a:pt x="100" y="242"/>
                </a:lnTo>
                <a:lnTo>
                  <a:pt x="147" y="352"/>
                </a:lnTo>
                <a:lnTo>
                  <a:pt x="208" y="468"/>
                </a:lnTo>
                <a:lnTo>
                  <a:pt x="275" y="594"/>
                </a:lnTo>
                <a:lnTo>
                  <a:pt x="342" y="721"/>
                </a:lnTo>
                <a:lnTo>
                  <a:pt x="416" y="842"/>
                </a:lnTo>
                <a:lnTo>
                  <a:pt x="497" y="946"/>
                </a:lnTo>
                <a:lnTo>
                  <a:pt x="584" y="1045"/>
                </a:lnTo>
                <a:lnTo>
                  <a:pt x="678" y="1139"/>
                </a:lnTo>
                <a:lnTo>
                  <a:pt x="786" y="1233"/>
                </a:lnTo>
                <a:lnTo>
                  <a:pt x="920" y="1321"/>
                </a:lnTo>
                <a:lnTo>
                  <a:pt x="1068" y="1409"/>
                </a:lnTo>
                <a:lnTo>
                  <a:pt x="1222" y="1486"/>
                </a:lnTo>
                <a:lnTo>
                  <a:pt x="1384" y="1557"/>
                </a:lnTo>
                <a:lnTo>
                  <a:pt x="1552" y="1618"/>
                </a:lnTo>
                <a:lnTo>
                  <a:pt x="1720" y="1667"/>
                </a:lnTo>
                <a:lnTo>
                  <a:pt x="1888" y="1706"/>
                </a:lnTo>
                <a:lnTo>
                  <a:pt x="1961" y="1722"/>
                </a:lnTo>
                <a:lnTo>
                  <a:pt x="2029" y="1739"/>
                </a:lnTo>
                <a:lnTo>
                  <a:pt x="2150" y="1766"/>
                </a:lnTo>
                <a:lnTo>
                  <a:pt x="2250" y="1783"/>
                </a:lnTo>
                <a:lnTo>
                  <a:pt x="2297" y="1788"/>
                </a:lnTo>
                <a:lnTo>
                  <a:pt x="2331" y="1788"/>
                </a:lnTo>
                <a:lnTo>
                  <a:pt x="2358" y="1788"/>
                </a:lnTo>
                <a:lnTo>
                  <a:pt x="2378" y="1783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F754ABB2-23B9-4C41-9633-766D61636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7955" y="4469593"/>
            <a:ext cx="45365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U</a:t>
            </a:r>
            <a:r>
              <a:rPr lang="en-US" sz="1200" b="1" i="1" dirty="0">
                <a:latin typeface="Arial" charset="0"/>
              </a:rPr>
              <a:t>0</a:t>
            </a:r>
            <a:endParaRPr lang="en-US" sz="1200" b="1" i="1" baseline="-25000" dirty="0">
              <a:latin typeface="Arial" charset="0"/>
            </a:endParaRPr>
          </a:p>
        </p:txBody>
      </p:sp>
      <p:sp>
        <p:nvSpPr>
          <p:cNvPr id="44" name="Oval 24">
            <a:extLst>
              <a:ext uri="{FF2B5EF4-FFF2-40B4-BE49-F238E27FC236}">
                <a16:creationId xmlns:a16="http://schemas.microsoft.com/office/drawing/2014/main" id="{B721732B-766A-4C9D-B8EA-D486AE3B2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275" y="1958632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6" name="Oval 24">
            <a:extLst>
              <a:ext uri="{FF2B5EF4-FFF2-40B4-BE49-F238E27FC236}">
                <a16:creationId xmlns:a16="http://schemas.microsoft.com/office/drawing/2014/main" id="{A3ACAD4D-12BD-4FE1-BA2B-F85DF296E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636" y="420946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8649151E-C05B-435D-BA89-E87819BAE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895" y="2062185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C</a:t>
            </a:r>
          </a:p>
        </p:txBody>
      </p:sp>
      <p:sp>
        <p:nvSpPr>
          <p:cNvPr id="50" name="Rectangle 25">
            <a:extLst>
              <a:ext uri="{FF2B5EF4-FFF2-40B4-BE49-F238E27FC236}">
                <a16:creationId xmlns:a16="http://schemas.microsoft.com/office/drawing/2014/main" id="{B22B32D0-8DCC-4FBC-BAAE-B13C89D9A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246" y="4324740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D</a:t>
            </a:r>
          </a:p>
        </p:txBody>
      </p:sp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43AC6F90-AE95-41F5-A457-21233C466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53938"/>
              </p:ext>
            </p:extLst>
          </p:nvPr>
        </p:nvGraphicFramePr>
        <p:xfrm>
          <a:off x="5962217" y="2773778"/>
          <a:ext cx="4314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52" name="Object 4">
                        <a:extLst>
                          <a:ext uri="{FF2B5EF4-FFF2-40B4-BE49-F238E27FC236}">
                            <a16:creationId xmlns:a16="http://schemas.microsoft.com/office/drawing/2014/main" id="{43AC6F90-AE95-41F5-A457-21233C466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217" y="2773778"/>
                        <a:ext cx="4314825" cy="603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88ED5720-F7DA-4507-87F6-E3D61BFBF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29111"/>
              </p:ext>
            </p:extLst>
          </p:nvPr>
        </p:nvGraphicFramePr>
        <p:xfrm>
          <a:off x="5962217" y="3582366"/>
          <a:ext cx="4981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03040" progId="Equation.DSMT4">
                  <p:embed/>
                </p:oleObj>
              </mc:Choice>
              <mc:Fallback>
                <p:oleObj name="Equation" r:id="rId6" imgW="1803240" imgH="20304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88ED5720-F7DA-4507-87F6-E3D61BFBF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217" y="3582366"/>
                        <a:ext cx="4981575" cy="536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54263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F76B77F-D5E8-403D-8CF0-46940869AA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6" y="490678"/>
            <a:ext cx="11343216" cy="640031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Equilíbrio:</a:t>
            </a:r>
          </a:p>
        </p:txBody>
      </p:sp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026F8901-DBA0-4E8E-99C4-8C4C50117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19387"/>
              </p:ext>
            </p:extLst>
          </p:nvPr>
        </p:nvGraphicFramePr>
        <p:xfrm>
          <a:off x="622813" y="1512637"/>
          <a:ext cx="82629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787320" progId="Equation.DSMT4">
                  <p:embed/>
                </p:oleObj>
              </mc:Choice>
              <mc:Fallback>
                <p:oleObj name="Equation" r:id="rId2" imgW="2450880" imgH="787320" progId="Equation.DSMT4">
                  <p:embed/>
                  <p:pic>
                    <p:nvPicPr>
                      <p:cNvPr id="6" name="Object 17">
                        <a:extLst>
                          <a:ext uri="{FF2B5EF4-FFF2-40B4-BE49-F238E27FC236}">
                            <a16:creationId xmlns:a16="http://schemas.microsoft.com/office/drawing/2014/main" id="{026F8901-DBA0-4E8E-99C4-8C4C50117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3" y="1512637"/>
                        <a:ext cx="8262937" cy="26289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BE754E49-A0D7-4D1B-B1AA-72BE56368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46593"/>
              </p:ext>
            </p:extLst>
          </p:nvPr>
        </p:nvGraphicFramePr>
        <p:xfrm>
          <a:off x="2530327" y="406270"/>
          <a:ext cx="27828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66400" progId="Equation.DSMT4">
                  <p:embed/>
                </p:oleObj>
              </mc:Choice>
              <mc:Fallback>
                <p:oleObj name="Equation" r:id="rId4" imgW="825480" imgH="266400" progId="Equation.DSMT4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id="{BE754E49-A0D7-4D1B-B1AA-72BE56368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327" y="406270"/>
                        <a:ext cx="2782888" cy="8905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258D569A-A99C-4D6A-B342-28EFF8EAC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73213"/>
              </p:ext>
            </p:extLst>
          </p:nvPr>
        </p:nvGraphicFramePr>
        <p:xfrm>
          <a:off x="622813" y="4523465"/>
          <a:ext cx="7793037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44240" progId="Equation.DSMT4">
                  <p:embed/>
                </p:oleObj>
              </mc:Choice>
              <mc:Fallback>
                <p:oleObj name="Equation" r:id="rId6" imgW="2311200" imgH="444240" progId="Equation.DSMT4">
                  <p:embed/>
                  <p:pic>
                    <p:nvPicPr>
                      <p:cNvPr id="8" name="Object 17">
                        <a:extLst>
                          <a:ext uri="{FF2B5EF4-FFF2-40B4-BE49-F238E27FC236}">
                            <a16:creationId xmlns:a16="http://schemas.microsoft.com/office/drawing/2014/main" id="{258D569A-A99C-4D6A-B342-28EFF8EAC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3" y="4523465"/>
                        <a:ext cx="7793037" cy="148431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0E670636-73A0-4C90-9791-6E24665A2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9656"/>
              </p:ext>
            </p:extLst>
          </p:nvPr>
        </p:nvGraphicFramePr>
        <p:xfrm>
          <a:off x="5947262" y="6122076"/>
          <a:ext cx="533502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03040" progId="Equation.DSMT4">
                  <p:embed/>
                </p:oleObj>
              </mc:Choice>
              <mc:Fallback>
                <p:oleObj name="Equation" r:id="rId8" imgW="1511280" imgH="203040" progId="Equation.DSMT4">
                  <p:embed/>
                  <p:pic>
                    <p:nvPicPr>
                      <p:cNvPr id="9" name="Object 17">
                        <a:extLst>
                          <a:ext uri="{FF2B5EF4-FFF2-40B4-BE49-F238E27FC236}">
                            <a16:creationId xmlns:a16="http://schemas.microsoft.com/office/drawing/2014/main" id="{0E670636-73A0-4C90-9791-6E24665A2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262" y="6122076"/>
                        <a:ext cx="5335027" cy="6778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accent2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0A152683-067B-4A56-883D-F4FD093F71FC}"/>
              </a:ext>
            </a:extLst>
          </p:cNvPr>
          <p:cNvSpPr/>
          <p:nvPr/>
        </p:nvSpPr>
        <p:spPr bwMode="auto">
          <a:xfrm>
            <a:off x="7652826" y="2171717"/>
            <a:ext cx="1181686" cy="1294228"/>
          </a:xfrm>
          <a:prstGeom prst="rect">
            <a:avLst/>
          </a:prstGeom>
          <a:noFill/>
          <a:ln w="381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4C7C84B3-15DA-4C9E-A3A6-C863BEEA9EA3}"/>
              </a:ext>
            </a:extLst>
          </p:cNvPr>
          <p:cNvSpPr/>
          <p:nvPr/>
        </p:nvSpPr>
        <p:spPr bwMode="auto">
          <a:xfrm>
            <a:off x="644763" y="2169369"/>
            <a:ext cx="1971828" cy="1294228"/>
          </a:xfrm>
          <a:prstGeom prst="rect">
            <a:avLst/>
          </a:prstGeom>
          <a:noFill/>
          <a:ln w="381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020FAF3B-C4C1-4F60-8C63-505A63711A09}"/>
              </a:ext>
            </a:extLst>
          </p:cNvPr>
          <p:cNvSpPr/>
          <p:nvPr/>
        </p:nvSpPr>
        <p:spPr bwMode="auto">
          <a:xfrm>
            <a:off x="5838090" y="4586669"/>
            <a:ext cx="2535555" cy="1294228"/>
          </a:xfrm>
          <a:prstGeom prst="rect">
            <a:avLst/>
          </a:prstGeom>
          <a:noFill/>
          <a:ln w="381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3C8F0B6C-D38B-4126-BBF6-E574C3C1EF0E}"/>
              </a:ext>
            </a:extLst>
          </p:cNvPr>
          <p:cNvCxnSpPr/>
          <p:nvPr/>
        </p:nvCxnSpPr>
        <p:spPr bwMode="auto">
          <a:xfrm>
            <a:off x="5964702" y="5880897"/>
            <a:ext cx="0" cy="241179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2634454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CE3BF0C1-4311-4F37-9B5A-D90C7DB622D5}"/>
              </a:ext>
            </a:extLst>
          </p:cNvPr>
          <p:cNvSpPr/>
          <p:nvPr/>
        </p:nvSpPr>
        <p:spPr bwMode="auto">
          <a:xfrm>
            <a:off x="7449545" y="1980223"/>
            <a:ext cx="2968284" cy="126188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7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F7BF18F-5383-4D55-95D1-827815D0819D}"/>
              </a:ext>
            </a:extLst>
          </p:cNvPr>
          <p:cNvSpPr/>
          <p:nvPr/>
        </p:nvSpPr>
        <p:spPr bwMode="auto">
          <a:xfrm>
            <a:off x="3910818" y="1977951"/>
            <a:ext cx="2968284" cy="126188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7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BE054931-F532-4255-AB8A-A1E619E1F0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5" y="309310"/>
            <a:ext cx="11816861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Curvas de Demanda de x e y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te que as funções de demanda por x e y, derivadas de uma função utilidade </a:t>
            </a:r>
            <a:r>
              <a:rPr lang="pt-BR" dirty="0" err="1">
                <a:solidFill>
                  <a:schemeClr val="tx1"/>
                </a:solidFill>
              </a:rPr>
              <a:t>Cobb</a:t>
            </a:r>
            <a:r>
              <a:rPr lang="pt-BR" dirty="0">
                <a:solidFill>
                  <a:schemeClr val="tx1"/>
                </a:solidFill>
              </a:rPr>
              <a:t>-Douglas, são dadas por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1DB47CD2-2999-46E5-8E23-A4F4CFE4D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31003"/>
              </p:ext>
            </p:extLst>
          </p:nvPr>
        </p:nvGraphicFramePr>
        <p:xfrm>
          <a:off x="1037264" y="1949814"/>
          <a:ext cx="9386895" cy="124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444240" progId="Equation.DSMT4">
                  <p:embed/>
                </p:oleObj>
              </mc:Choice>
              <mc:Fallback>
                <p:oleObj name="Equation" r:id="rId2" imgW="3263760" imgH="44424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1DB47CD2-2999-46E5-8E23-A4F4CFE4D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264" y="1949814"/>
                        <a:ext cx="9386895" cy="124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458A31AF-094D-4B10-A241-ABA8CA350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28553"/>
              </p:ext>
            </p:extLst>
          </p:nvPr>
        </p:nvGraphicFramePr>
        <p:xfrm>
          <a:off x="6879102" y="3430273"/>
          <a:ext cx="2085131" cy="126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558720" progId="Equation.DSMT4">
                  <p:embed/>
                </p:oleObj>
              </mc:Choice>
              <mc:Fallback>
                <p:oleObj name="Equation" r:id="rId4" imgW="850680" imgH="55872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458A31AF-094D-4B10-A241-ABA8CA350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102" y="3430273"/>
                        <a:ext cx="2085131" cy="126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71238156-9C82-425D-AAE6-38B0482DED09}"/>
              </a:ext>
            </a:extLst>
          </p:cNvPr>
          <p:cNvSpPr txBox="1">
            <a:spLocks/>
          </p:cNvSpPr>
          <p:nvPr/>
        </p:nvSpPr>
        <p:spPr bwMode="auto">
          <a:xfrm>
            <a:off x="661206" y="4993850"/>
            <a:ext cx="11490939" cy="18287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tx1"/>
                </a:solidFill>
              </a:rPr>
              <a:t>Exemplificando:</a:t>
            </a:r>
            <a:endParaRPr lang="pt-BR" sz="1200" kern="0" dirty="0">
              <a:solidFill>
                <a:schemeClr val="tx1"/>
              </a:solidFill>
            </a:endParaRPr>
          </a:p>
          <a:p>
            <a:pPr lvl="1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tx1"/>
                </a:solidFill>
              </a:rPr>
              <a:t>Logo, 60% da renda será gasta com o bem x e 40% da renda será gasta com o bem y.</a:t>
            </a:r>
          </a:p>
          <a:p>
            <a:pPr lvl="1"/>
            <a:endParaRPr lang="en-US" kern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93FE4F50-D170-485E-8D65-1115255E8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73141"/>
              </p:ext>
            </p:extLst>
          </p:nvPr>
        </p:nvGraphicFramePr>
        <p:xfrm>
          <a:off x="4079628" y="4966624"/>
          <a:ext cx="2391509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66400" progId="Equation.DSMT4">
                  <p:embed/>
                </p:oleObj>
              </mc:Choice>
              <mc:Fallback>
                <p:oleObj name="Equation" r:id="rId6" imgW="787320" imgH="266400" progId="Equation.DSMT4">
                  <p:embed/>
                  <p:pic>
                    <p:nvPicPr>
                      <p:cNvPr id="11" name="Object 1">
                        <a:extLst>
                          <a:ext uri="{FF2B5EF4-FFF2-40B4-BE49-F238E27FC236}">
                            <a16:creationId xmlns:a16="http://schemas.microsoft.com/office/drawing/2014/main" id="{93FE4F50-D170-485E-8D65-1115255E8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28" y="4966624"/>
                        <a:ext cx="2391509" cy="841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spaço Reservado para Conteúdo 2">
            <a:extLst>
              <a:ext uri="{FF2B5EF4-FFF2-40B4-BE49-F238E27FC236}">
                <a16:creationId xmlns:a16="http://schemas.microsoft.com/office/drawing/2014/main" id="{7E3B92E9-B6AF-47C6-9053-D781CBF45D73}"/>
              </a:ext>
            </a:extLst>
          </p:cNvPr>
          <p:cNvSpPr txBox="1">
            <a:spLocks/>
          </p:cNvSpPr>
          <p:nvPr/>
        </p:nvSpPr>
        <p:spPr bwMode="auto">
          <a:xfrm>
            <a:off x="82066" y="2993900"/>
            <a:ext cx="11816861" cy="16529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457200" lvl="1" indent="0" algn="just">
              <a:buClr>
                <a:schemeClr val="tx1"/>
              </a:buClr>
              <a:buSzPct val="101000"/>
              <a:buNone/>
            </a:pPr>
            <a:endParaRPr lang="pt-BR" sz="2400" kern="0" dirty="0">
              <a:solidFill>
                <a:schemeClr val="tx1"/>
              </a:solidFill>
            </a:endParaRPr>
          </a:p>
          <a:p>
            <a:pPr lvl="2" algn="just">
              <a:buClr>
                <a:schemeClr val="tx1"/>
              </a:buClr>
              <a:buSzPct val="101000"/>
              <a:buFont typeface="Wingdings" pitchFamily="2" charset="2"/>
              <a:buChar char="§"/>
            </a:pPr>
            <a:r>
              <a:rPr lang="pt-BR" kern="0" dirty="0">
                <a:solidFill>
                  <a:schemeClr val="tx1"/>
                </a:solidFill>
              </a:rPr>
              <a:t>Proporção da renda gasta com x = </a:t>
            </a:r>
          </a:p>
          <a:p>
            <a:pPr lvl="2" algn="just">
              <a:buClr>
                <a:schemeClr val="tx1"/>
              </a:buClr>
              <a:buSzPct val="101000"/>
              <a:buFont typeface="Wingdings" pitchFamily="2" charset="2"/>
              <a:buChar char="§"/>
            </a:pPr>
            <a:r>
              <a:rPr lang="pt-BR" kern="0" dirty="0">
                <a:solidFill>
                  <a:schemeClr val="tx1"/>
                </a:solidFill>
              </a:rPr>
              <a:t>Proporção da renda gasta com y = </a:t>
            </a:r>
            <a:endParaRPr lang="en-US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19160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9BED5D1-7E8D-4682-8D5F-3F09FF5AA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3476" y="75408"/>
            <a:ext cx="4667478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Outras Preferências</a:t>
            </a:r>
          </a:p>
        </p:txBody>
      </p:sp>
      <p:grpSp>
        <p:nvGrpSpPr>
          <p:cNvPr id="4" name="Group 25">
            <a:extLst>
              <a:ext uri="{FF2B5EF4-FFF2-40B4-BE49-F238E27FC236}">
                <a16:creationId xmlns:a16="http://schemas.microsoft.com/office/drawing/2014/main" id="{EBC174E6-8B28-4896-8E85-6C374C876E60}"/>
              </a:ext>
            </a:extLst>
          </p:cNvPr>
          <p:cNvGrpSpPr>
            <a:grpSpLocks/>
          </p:cNvGrpSpPr>
          <p:nvPr/>
        </p:nvGrpSpPr>
        <p:grpSpPr bwMode="auto">
          <a:xfrm>
            <a:off x="808723" y="1896981"/>
            <a:ext cx="3524250" cy="3524250"/>
            <a:chOff x="1460" y="1460"/>
            <a:chExt cx="2220" cy="2220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0ED2ED5F-BB8C-421C-86DB-3FC1051BE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3380"/>
              <a:ext cx="30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EBCA71B6-3CD5-4718-8B91-87987DED9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708"/>
              <a:ext cx="972" cy="9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048D1FC4-28DD-4B1F-8984-7072675B4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084"/>
              <a:ext cx="1596" cy="15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D0CE370D-E3CA-4C0D-AE6B-C648CFB47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1460"/>
              <a:ext cx="2220" cy="22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9" name="Line 9">
            <a:extLst>
              <a:ext uri="{FF2B5EF4-FFF2-40B4-BE49-F238E27FC236}">
                <a16:creationId xmlns:a16="http://schemas.microsoft.com/office/drawing/2014/main" id="{B190003F-22B0-44C9-BEB8-845314DB1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023" y="1269435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650AC674-E14F-4C30-9E63-B5CAA27B3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261" y="5433931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9A62EA18-CE73-46FF-BB7B-868181247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925" y="925431"/>
            <a:ext cx="395943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3000" b="1" dirty="0">
                <a:latin typeface="Arial" charset="0"/>
              </a:rPr>
              <a:t>y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988AB5BA-9AE9-4ED6-B3EB-ADBD04726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261" y="544504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2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1ADA7E01-0EB5-4E38-A54D-B94A812C9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761" y="544504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DB32E9C7-AE4C-44A3-B479-B005C51C1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0261" y="544504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2C7A034F-30F7-437C-A7C1-BBA2CC672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511" y="544504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DE768C20-55C5-42D3-8DAA-5D8CBF733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11" y="4557631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61395C00-96B2-474A-B55D-AE61E7796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11" y="3557506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BC773795-D03C-41A6-9DED-148FC4B6F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11" y="255579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45E2328D-7FD5-42F1-9E03-4EAB67182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11" y="1555669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B1B2548E-52DB-4BCB-883E-B82E7D39D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97" y="53747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0</a:t>
            </a: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AA9BC4D1-7EF8-4681-B67F-BDDEACD1A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070" y="848256"/>
            <a:ext cx="4275137" cy="492443"/>
          </a:xfrm>
          <a:prstGeom prst="rect">
            <a:avLst/>
          </a:prstGeom>
          <a:solidFill>
            <a:srgbClr val="F8F8F8"/>
          </a:solidFill>
          <a:ln w="12700">
            <a:solidFill>
              <a:srgbClr val="376546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600" b="1" dirty="0" err="1">
                <a:latin typeface="Arial" charset="0"/>
              </a:rPr>
              <a:t>Substitutos</a:t>
            </a:r>
            <a:r>
              <a:rPr lang="en-US" sz="2600" b="1" dirty="0">
                <a:latin typeface="Arial" charset="0"/>
              </a:rPr>
              <a:t> </a:t>
            </a:r>
            <a:r>
              <a:rPr lang="en-US" sz="2600" b="1" dirty="0" err="1">
                <a:latin typeface="Arial" charset="0"/>
              </a:rPr>
              <a:t>Perfeitos</a:t>
            </a:r>
            <a:endParaRPr lang="en-US" sz="2600" b="1" dirty="0">
              <a:latin typeface="Arial" charset="0"/>
            </a:endParaRPr>
          </a:p>
        </p:txBody>
      </p:sp>
      <p:grpSp>
        <p:nvGrpSpPr>
          <p:cNvPr id="25" name="Group 41">
            <a:extLst>
              <a:ext uri="{FF2B5EF4-FFF2-40B4-BE49-F238E27FC236}">
                <a16:creationId xmlns:a16="http://schemas.microsoft.com/office/drawing/2014/main" id="{B9806B07-D38A-4AFE-AD2B-786A1194ED1A}"/>
              </a:ext>
            </a:extLst>
          </p:cNvPr>
          <p:cNvGrpSpPr>
            <a:grpSpLocks/>
          </p:cNvGrpSpPr>
          <p:nvPr/>
        </p:nvGrpSpPr>
        <p:grpSpPr bwMode="auto">
          <a:xfrm>
            <a:off x="6888598" y="1436848"/>
            <a:ext cx="3232150" cy="3371850"/>
            <a:chOff x="1920" y="1205"/>
            <a:chExt cx="2036" cy="2124"/>
          </a:xfrm>
        </p:grpSpPr>
        <p:sp>
          <p:nvSpPr>
            <p:cNvPr id="26" name="Line 18">
              <a:extLst>
                <a:ext uri="{FF2B5EF4-FFF2-40B4-BE49-F238E27FC236}">
                  <a16:creationId xmlns:a16="http://schemas.microsoft.com/office/drawing/2014/main" id="{40A7F97F-C011-4D09-9AB2-6A8411594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205"/>
              <a:ext cx="0" cy="2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09A13114-47FB-4153-A53F-7807DEB97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205"/>
              <a:ext cx="0" cy="1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" name="Line 20">
              <a:extLst>
                <a:ext uri="{FF2B5EF4-FFF2-40B4-BE49-F238E27FC236}">
                  <a16:creationId xmlns:a16="http://schemas.microsoft.com/office/drawing/2014/main" id="{70749C02-53FC-4BED-9306-E541358CB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05"/>
              <a:ext cx="0" cy="8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" name="Line 22">
              <a:extLst>
                <a:ext uri="{FF2B5EF4-FFF2-40B4-BE49-F238E27FC236}">
                  <a16:creationId xmlns:a16="http://schemas.microsoft.com/office/drawing/2014/main" id="{09ED5F41-BCF6-439D-85EC-1C77D133C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3321"/>
              <a:ext cx="20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" name="Line 23">
              <a:extLst>
                <a:ext uri="{FF2B5EF4-FFF2-40B4-BE49-F238E27FC236}">
                  <a16:creationId xmlns:a16="http://schemas.microsoft.com/office/drawing/2014/main" id="{F0E61C1F-90E6-42B7-8BD4-8BEFC1AFA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2" y="2649"/>
              <a:ext cx="1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77719E5C-FB01-4B5E-8972-5D8F10329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6" y="2025"/>
              <a:ext cx="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4" name="Line 27">
            <a:extLst>
              <a:ext uri="{FF2B5EF4-FFF2-40B4-BE49-F238E27FC236}">
                <a16:creationId xmlns:a16="http://schemas.microsoft.com/office/drawing/2014/main" id="{4169C760-ED08-4215-856F-63C21C7727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885" y="1254065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" name="Line 28">
            <a:extLst>
              <a:ext uri="{FF2B5EF4-FFF2-40B4-BE49-F238E27FC236}">
                <a16:creationId xmlns:a16="http://schemas.microsoft.com/office/drawing/2014/main" id="{8F6F33C3-D420-4A13-9C42-AFAC9F92E7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3123" y="5430997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C3D67F06-0F69-4054-B496-F4178A89A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7123" y="544211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39" name="Rectangle 32">
            <a:extLst>
              <a:ext uri="{FF2B5EF4-FFF2-40B4-BE49-F238E27FC236}">
                <a16:creationId xmlns:a16="http://schemas.microsoft.com/office/drawing/2014/main" id="{308D9754-FC41-45A9-A5E6-FBF34B130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9623" y="544211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40" name="Rectangle 33">
            <a:extLst>
              <a:ext uri="{FF2B5EF4-FFF2-40B4-BE49-F238E27FC236}">
                <a16:creationId xmlns:a16="http://schemas.microsoft.com/office/drawing/2014/main" id="{9428989A-0BCA-4CD8-98CC-21315F92A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2123" y="544211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41" name="Rectangle 34">
            <a:extLst>
              <a:ext uri="{FF2B5EF4-FFF2-40B4-BE49-F238E27FC236}">
                <a16:creationId xmlns:a16="http://schemas.microsoft.com/office/drawing/2014/main" id="{78666D5E-5A54-482A-8845-75D0F9975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9373" y="544211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42" name="Rectangle 35">
            <a:extLst>
              <a:ext uri="{FF2B5EF4-FFF2-40B4-BE49-F238E27FC236}">
                <a16:creationId xmlns:a16="http://schemas.microsoft.com/office/drawing/2014/main" id="{6EB310D8-777F-4C7B-AFB5-6D1AE8576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073" y="4554697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43" name="Rectangle 36">
            <a:extLst>
              <a:ext uri="{FF2B5EF4-FFF2-40B4-BE49-F238E27FC236}">
                <a16:creationId xmlns:a16="http://schemas.microsoft.com/office/drawing/2014/main" id="{A3ED812E-8FD1-451B-9508-8EC8F5164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073" y="3554572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44" name="Rectangle 37">
            <a:extLst>
              <a:ext uri="{FF2B5EF4-FFF2-40B4-BE49-F238E27FC236}">
                <a16:creationId xmlns:a16="http://schemas.microsoft.com/office/drawing/2014/main" id="{82DFA31B-D6F7-4F4F-8735-FF364569A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073" y="255286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45" name="Rectangle 38">
            <a:extLst>
              <a:ext uri="{FF2B5EF4-FFF2-40B4-BE49-F238E27FC236}">
                <a16:creationId xmlns:a16="http://schemas.microsoft.com/office/drawing/2014/main" id="{A530686B-8704-49E6-A226-0DD4B39DF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073" y="1552735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46" name="Rectangle 39">
            <a:extLst>
              <a:ext uri="{FF2B5EF4-FFF2-40B4-BE49-F238E27FC236}">
                <a16:creationId xmlns:a16="http://schemas.microsoft.com/office/drawing/2014/main" id="{E56A4422-5278-4CE0-B260-4BDD56757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6423" y="541397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0</a:t>
            </a:r>
          </a:p>
        </p:txBody>
      </p:sp>
      <p:sp>
        <p:nvSpPr>
          <p:cNvPr id="47" name="Text Box 40">
            <a:extLst>
              <a:ext uri="{FF2B5EF4-FFF2-40B4-BE49-F238E27FC236}">
                <a16:creationId xmlns:a16="http://schemas.microsoft.com/office/drawing/2014/main" id="{CE37E52D-BD97-4D17-8084-9C6842D1A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6402" y="862593"/>
            <a:ext cx="3883025" cy="461665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 err="1">
                <a:latin typeface="Arial" charset="0"/>
              </a:rPr>
              <a:t>Complementos</a:t>
            </a:r>
            <a:r>
              <a:rPr lang="en-US" b="1" dirty="0">
                <a:latin typeface="Arial" charset="0"/>
              </a:rPr>
              <a:t> </a:t>
            </a:r>
            <a:r>
              <a:rPr lang="en-US" b="1" dirty="0" err="1">
                <a:latin typeface="Arial" charset="0"/>
              </a:rPr>
              <a:t>Perfeitos</a:t>
            </a:r>
            <a:endParaRPr lang="en-US" b="1" dirty="0">
              <a:latin typeface="Arial" charset="0"/>
            </a:endParaRPr>
          </a:p>
        </p:txBody>
      </p:sp>
      <p:graphicFrame>
        <p:nvGraphicFramePr>
          <p:cNvPr id="48" name="Object 5">
            <a:extLst>
              <a:ext uri="{FF2B5EF4-FFF2-40B4-BE49-F238E27FC236}">
                <a16:creationId xmlns:a16="http://schemas.microsoft.com/office/drawing/2014/main" id="{655942E1-C530-4A4E-9490-B15A7273D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96479"/>
              </p:ext>
            </p:extLst>
          </p:nvPr>
        </p:nvGraphicFramePr>
        <p:xfrm>
          <a:off x="9061886" y="1778601"/>
          <a:ext cx="2951918" cy="69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53800" progId="Equation.DSMT4">
                  <p:embed/>
                </p:oleObj>
              </mc:Choice>
              <mc:Fallback>
                <p:oleObj name="Equation" r:id="rId2" imgW="1155600" imgH="253800" progId="Equation.DSMT4">
                  <p:embed/>
                  <p:pic>
                    <p:nvPicPr>
                      <p:cNvPr id="48" name="Object 5">
                        <a:extLst>
                          <a:ext uri="{FF2B5EF4-FFF2-40B4-BE49-F238E27FC236}">
                            <a16:creationId xmlns:a16="http://schemas.microsoft.com/office/drawing/2014/main" id="{655942E1-C530-4A4E-9490-B15A7273D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886" y="1778601"/>
                        <a:ext cx="2951918" cy="695646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aixaDeTexto 48">
            <a:extLst>
              <a:ext uri="{FF2B5EF4-FFF2-40B4-BE49-F238E27FC236}">
                <a16:creationId xmlns:a16="http://schemas.microsoft.com/office/drawing/2014/main" id="{435EB850-F844-4717-81F3-D6BB52973B24}"/>
              </a:ext>
            </a:extLst>
          </p:cNvPr>
          <p:cNvSpPr txBox="1"/>
          <p:nvPr/>
        </p:nvSpPr>
        <p:spPr>
          <a:xfrm>
            <a:off x="1209818" y="4974774"/>
            <a:ext cx="610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latin typeface="+mn-lt"/>
              </a:rPr>
              <a:t>U</a:t>
            </a:r>
            <a:r>
              <a:rPr lang="pt-BR" sz="1600" b="1" i="1" dirty="0">
                <a:latin typeface="+mn-lt"/>
              </a:rPr>
              <a:t>0</a:t>
            </a:r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E1F38E51-0D6C-47AD-A9CC-F686DDC57F40}"/>
              </a:ext>
            </a:extLst>
          </p:cNvPr>
          <p:cNvSpPr txBox="1"/>
          <p:nvPr/>
        </p:nvSpPr>
        <p:spPr>
          <a:xfrm>
            <a:off x="2290685" y="4986496"/>
            <a:ext cx="610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latin typeface="+mn-lt"/>
              </a:rPr>
              <a:t>U</a:t>
            </a:r>
            <a:r>
              <a:rPr lang="pt-BR" sz="1600" b="1" i="1" dirty="0">
                <a:latin typeface="+mn-lt"/>
              </a:rPr>
              <a:t>1</a:t>
            </a:r>
          </a:p>
        </p:txBody>
      </p: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493F1D19-61E3-4F39-96DC-1A59726AFE81}"/>
              </a:ext>
            </a:extLst>
          </p:cNvPr>
          <p:cNvSpPr txBox="1"/>
          <p:nvPr/>
        </p:nvSpPr>
        <p:spPr>
          <a:xfrm>
            <a:off x="3244945" y="4984150"/>
            <a:ext cx="610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latin typeface="+mn-lt"/>
              </a:rPr>
              <a:t>U</a:t>
            </a:r>
            <a:r>
              <a:rPr lang="pt-BR" sz="1600" b="1" i="1" dirty="0">
                <a:latin typeface="+mn-lt"/>
              </a:rPr>
              <a:t>2</a:t>
            </a:r>
          </a:p>
        </p:txBody>
      </p: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90D73725-333C-4993-979D-AB6A33931B96}"/>
              </a:ext>
            </a:extLst>
          </p:cNvPr>
          <p:cNvSpPr txBox="1"/>
          <p:nvPr/>
        </p:nvSpPr>
        <p:spPr>
          <a:xfrm>
            <a:off x="4241408" y="4995873"/>
            <a:ext cx="610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latin typeface="+mn-lt"/>
              </a:rPr>
              <a:t>U</a:t>
            </a:r>
            <a:r>
              <a:rPr lang="pt-BR" sz="1600" b="1" i="1" dirty="0">
                <a:latin typeface="+mn-lt"/>
              </a:rPr>
              <a:t>3</a:t>
            </a:r>
          </a:p>
        </p:txBody>
      </p:sp>
      <p:sp>
        <p:nvSpPr>
          <p:cNvPr id="57" name="Rectangle 12">
            <a:extLst>
              <a:ext uri="{FF2B5EF4-FFF2-40B4-BE49-F238E27FC236}">
                <a16:creationId xmlns:a16="http://schemas.microsoft.com/office/drawing/2014/main" id="{E30AA076-9F21-4B12-9D5A-DBB0269AE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112" y="5326277"/>
            <a:ext cx="395943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3000" b="1" dirty="0">
                <a:latin typeface="Arial" charset="0"/>
              </a:rPr>
              <a:t>x</a:t>
            </a:r>
          </a:p>
        </p:txBody>
      </p:sp>
      <p:graphicFrame>
        <p:nvGraphicFramePr>
          <p:cNvPr id="59" name="Object 5">
            <a:extLst>
              <a:ext uri="{FF2B5EF4-FFF2-40B4-BE49-F238E27FC236}">
                <a16:creationId xmlns:a16="http://schemas.microsoft.com/office/drawing/2014/main" id="{030C34CC-A8B2-4ADE-ABA7-D1A8AC180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26095"/>
              </p:ext>
            </p:extLst>
          </p:nvPr>
        </p:nvGraphicFramePr>
        <p:xfrm>
          <a:off x="2111786" y="2274995"/>
          <a:ext cx="2552783" cy="60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59" name="Object 5">
                        <a:extLst>
                          <a:ext uri="{FF2B5EF4-FFF2-40B4-BE49-F238E27FC236}">
                            <a16:creationId xmlns:a16="http://schemas.microsoft.com/office/drawing/2014/main" id="{030C34CC-A8B2-4ADE-ABA7-D1A8AC180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786" y="2274995"/>
                        <a:ext cx="2552783" cy="60017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">
            <a:extLst>
              <a:ext uri="{FF2B5EF4-FFF2-40B4-BE49-F238E27FC236}">
                <a16:creationId xmlns:a16="http://schemas.microsoft.com/office/drawing/2014/main" id="{8FF0A535-690B-49D5-9835-A02A5E367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77342"/>
              </p:ext>
            </p:extLst>
          </p:nvPr>
        </p:nvGraphicFramePr>
        <p:xfrm>
          <a:off x="1428642" y="5851203"/>
          <a:ext cx="2567543" cy="102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19040" progId="Equation.DSMT4">
                  <p:embed/>
                </p:oleObj>
              </mc:Choice>
              <mc:Fallback>
                <p:oleObj name="Equation" r:id="rId6" imgW="1002960" imgH="419040" progId="Equation.DSMT4">
                  <p:embed/>
                  <p:pic>
                    <p:nvPicPr>
                      <p:cNvPr id="61" name="Object 5">
                        <a:extLst>
                          <a:ext uri="{FF2B5EF4-FFF2-40B4-BE49-F238E27FC236}">
                            <a16:creationId xmlns:a16="http://schemas.microsoft.com/office/drawing/2014/main" id="{8FF0A535-690B-49D5-9835-A02A5E367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42" y="5851203"/>
                        <a:ext cx="2567543" cy="102622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2">
            <a:extLst>
              <a:ext uri="{FF2B5EF4-FFF2-40B4-BE49-F238E27FC236}">
                <a16:creationId xmlns:a16="http://schemas.microsoft.com/office/drawing/2014/main" id="{87FC9AA8-69C3-44A4-A4A6-71CAAC66D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708" y="923083"/>
            <a:ext cx="395943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3000" b="1" dirty="0">
                <a:latin typeface="Arial" charset="0"/>
              </a:rPr>
              <a:t>y</a:t>
            </a:r>
          </a:p>
        </p:txBody>
      </p:sp>
      <p:sp>
        <p:nvSpPr>
          <p:cNvPr id="65" name="Rectangle 12">
            <a:extLst>
              <a:ext uri="{FF2B5EF4-FFF2-40B4-BE49-F238E27FC236}">
                <a16:creationId xmlns:a16="http://schemas.microsoft.com/office/drawing/2014/main" id="{6EDD9CCD-9831-472E-9BDE-172207CC9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68895" y="5323929"/>
            <a:ext cx="395943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3000" b="1" dirty="0">
                <a:latin typeface="Arial" charset="0"/>
              </a:rPr>
              <a:t>x</a:t>
            </a:r>
          </a:p>
        </p:txBody>
      </p:sp>
      <p:graphicFrame>
        <p:nvGraphicFramePr>
          <p:cNvPr id="67" name="Object 5">
            <a:extLst>
              <a:ext uri="{FF2B5EF4-FFF2-40B4-BE49-F238E27FC236}">
                <a16:creationId xmlns:a16="http://schemas.microsoft.com/office/drawing/2014/main" id="{0FA0A74B-3769-40BD-9891-80A69B9E0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93687"/>
              </p:ext>
            </p:extLst>
          </p:nvPr>
        </p:nvGraphicFramePr>
        <p:xfrm>
          <a:off x="7509311" y="4228085"/>
          <a:ext cx="1907124" cy="55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67" name="Object 5">
                        <a:extLst>
                          <a:ext uri="{FF2B5EF4-FFF2-40B4-BE49-F238E27FC236}">
                            <a16:creationId xmlns:a16="http://schemas.microsoft.com/office/drawing/2014/main" id="{0FA0A74B-3769-40BD-9891-80A69B9E0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311" y="4228085"/>
                        <a:ext cx="1907124" cy="55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Imagem 71">
            <a:extLst>
              <a:ext uri="{FF2B5EF4-FFF2-40B4-BE49-F238E27FC236}">
                <a16:creationId xmlns:a16="http://schemas.microsoft.com/office/drawing/2014/main" id="{14BDE6AA-7CFA-4FAD-9B26-AF3967B9400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6197412" y="2405623"/>
            <a:ext cx="1994916" cy="554736"/>
          </a:xfrm>
          <a:prstGeom prst="rect">
            <a:avLst/>
          </a:prstGeom>
        </p:spPr>
      </p:pic>
      <p:sp>
        <p:nvSpPr>
          <p:cNvPr id="73" name="CaixaDeTexto 72">
            <a:extLst>
              <a:ext uri="{FF2B5EF4-FFF2-40B4-BE49-F238E27FC236}">
                <a16:creationId xmlns:a16="http://schemas.microsoft.com/office/drawing/2014/main" id="{E49F9823-0282-4BD8-BD77-223B80047E95}"/>
              </a:ext>
            </a:extLst>
          </p:cNvPr>
          <p:cNvSpPr txBox="1"/>
          <p:nvPr/>
        </p:nvSpPr>
        <p:spPr>
          <a:xfrm>
            <a:off x="6010494" y="6145915"/>
            <a:ext cx="5961116" cy="46166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Não existe </a:t>
            </a:r>
            <a:r>
              <a:rPr lang="pt-BR" dirty="0" err="1">
                <a:latin typeface="+mn-lt"/>
              </a:rPr>
              <a:t>substitutibilidade</a:t>
            </a:r>
            <a:r>
              <a:rPr lang="pt-BR" dirty="0">
                <a:latin typeface="+mn-lt"/>
              </a:rPr>
              <a:t> entre os bens</a:t>
            </a:r>
          </a:p>
        </p:txBody>
      </p:sp>
    </p:spTree>
    <p:extLst>
      <p:ext uri="{BB962C8B-B14F-4D97-AF65-F5344CB8AC3E}">
        <p14:creationId xmlns:p14="http://schemas.microsoft.com/office/powerpoint/2010/main" val="415562780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  <p:bldP spid="63" grpId="0"/>
      <p:bldP spid="65" grpId="0"/>
      <p:bldP spid="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E3955120-11DA-43E2-A32D-CA435CD84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09" y="1033594"/>
            <a:ext cx="11943471" cy="4167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kern="0" dirty="0">
                <a:solidFill>
                  <a:schemeClr val="tx1"/>
                </a:solidFill>
              </a:rPr>
              <a:t>No </a:t>
            </a:r>
            <a:r>
              <a:rPr lang="en-US" kern="0" dirty="0" err="1">
                <a:solidFill>
                  <a:schemeClr val="tx1"/>
                </a:solidFill>
              </a:rPr>
              <a:t>caso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dois</a:t>
            </a:r>
            <a:r>
              <a:rPr lang="en-US" kern="0" dirty="0">
                <a:solidFill>
                  <a:schemeClr val="tx1"/>
                </a:solidFill>
              </a:rPr>
              <a:t> bens </a:t>
            </a:r>
            <a:r>
              <a:rPr lang="en-US" kern="0" dirty="0" err="1">
                <a:solidFill>
                  <a:schemeClr val="tx1"/>
                </a:solidFill>
              </a:rPr>
              <a:t>substitut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perfeit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existe</a:t>
            </a:r>
            <a:r>
              <a:rPr lang="en-US" kern="0" dirty="0">
                <a:solidFill>
                  <a:schemeClr val="tx1"/>
                </a:solidFill>
              </a:rPr>
              <a:t> a </a:t>
            </a:r>
            <a:r>
              <a:rPr lang="en-US" b="1" kern="0" dirty="0" err="1">
                <a:solidFill>
                  <a:schemeClr val="tx1"/>
                </a:solidFill>
              </a:rPr>
              <a:t>possibilidade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um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b="1" kern="0" dirty="0">
                <a:solidFill>
                  <a:schemeClr val="tx1"/>
                </a:solidFill>
              </a:rPr>
              <a:t>“</a:t>
            </a:r>
            <a:r>
              <a:rPr lang="en-US" b="1" kern="0" dirty="0" err="1">
                <a:solidFill>
                  <a:schemeClr val="tx1"/>
                </a:solidFill>
              </a:rPr>
              <a:t>solução</a:t>
            </a:r>
            <a:r>
              <a:rPr lang="en-US" b="1" kern="0" dirty="0">
                <a:solidFill>
                  <a:schemeClr val="tx1"/>
                </a:solidFill>
              </a:rPr>
              <a:t> de canto” </a:t>
            </a:r>
            <a:r>
              <a:rPr lang="en-US" kern="0" dirty="0">
                <a:solidFill>
                  <a:schemeClr val="tx1"/>
                </a:solidFill>
              </a:rPr>
              <a:t>(</a:t>
            </a:r>
            <a:r>
              <a:rPr lang="en-US" kern="0" dirty="0" err="1">
                <a:solidFill>
                  <a:schemeClr val="tx1"/>
                </a:solidFill>
              </a:rPr>
              <a:t>especialização</a:t>
            </a:r>
            <a:r>
              <a:rPr lang="en-US" kern="0" dirty="0">
                <a:solidFill>
                  <a:schemeClr val="tx1"/>
                </a:solidFill>
              </a:rPr>
              <a:t> no </a:t>
            </a:r>
            <a:r>
              <a:rPr lang="en-US" kern="0" dirty="0" err="1">
                <a:solidFill>
                  <a:schemeClr val="tx1"/>
                </a:solidFill>
              </a:rPr>
              <a:t>consumo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apenas</a:t>
            </a:r>
            <a:r>
              <a:rPr lang="en-US" kern="0" dirty="0">
                <a:solidFill>
                  <a:schemeClr val="tx1"/>
                </a:solidFill>
              </a:rPr>
              <a:t> um </a:t>
            </a:r>
            <a:r>
              <a:rPr lang="en-US" kern="0" dirty="0" err="1">
                <a:solidFill>
                  <a:schemeClr val="tx1"/>
                </a:solidFill>
              </a:rPr>
              <a:t>bem</a:t>
            </a:r>
            <a:r>
              <a:rPr lang="en-US" kern="0" dirty="0">
                <a:solidFill>
                  <a:schemeClr val="tx1"/>
                </a:solidFill>
              </a:rPr>
              <a:t>).</a:t>
            </a: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endParaRPr lang="en-US" sz="1200" kern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kern="0" dirty="0" err="1">
                <a:solidFill>
                  <a:schemeClr val="tx1"/>
                </a:solidFill>
              </a:rPr>
              <a:t>Terem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um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solução</a:t>
            </a:r>
            <a:r>
              <a:rPr lang="en-US" kern="0" dirty="0">
                <a:solidFill>
                  <a:schemeClr val="tx1"/>
                </a:solidFill>
              </a:rPr>
              <a:t> de canto, </a:t>
            </a:r>
            <a:r>
              <a:rPr lang="en-US" b="1" kern="0" dirty="0" err="1">
                <a:solidFill>
                  <a:schemeClr val="tx1"/>
                </a:solidFill>
              </a:rPr>
              <a:t>necessariamente</a:t>
            </a:r>
            <a:r>
              <a:rPr lang="en-US" kern="0" dirty="0">
                <a:solidFill>
                  <a:schemeClr val="tx1"/>
                </a:solidFill>
              </a:rPr>
              <a:t>, </a:t>
            </a:r>
            <a:r>
              <a:rPr lang="en-US" kern="0" dirty="0" err="1">
                <a:solidFill>
                  <a:schemeClr val="tx1"/>
                </a:solidFill>
              </a:rPr>
              <a:t>quando</a:t>
            </a:r>
            <a:r>
              <a:rPr lang="en-US" kern="0" dirty="0">
                <a:solidFill>
                  <a:schemeClr val="tx1"/>
                </a:solidFill>
              </a:rPr>
              <a:t> as </a:t>
            </a:r>
            <a:r>
              <a:rPr lang="en-US" kern="0" dirty="0" err="1">
                <a:solidFill>
                  <a:schemeClr val="tx1"/>
                </a:solidFill>
              </a:rPr>
              <a:t>preferência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forem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côncavas</a:t>
            </a:r>
            <a:r>
              <a:rPr lang="en-US" kern="0" dirty="0">
                <a:solidFill>
                  <a:schemeClr val="tx1"/>
                </a:solidFill>
              </a:rPr>
              <a:t> (</a:t>
            </a:r>
            <a:r>
              <a:rPr lang="en-US" kern="0" dirty="0" err="1">
                <a:solidFill>
                  <a:schemeClr val="tx1"/>
                </a:solidFill>
              </a:rPr>
              <a:t>curvas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indiferenç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côncavas</a:t>
            </a:r>
            <a:r>
              <a:rPr lang="en-US" kern="0" dirty="0">
                <a:solidFill>
                  <a:schemeClr val="tx1"/>
                </a:solidFill>
              </a:rPr>
              <a:t>).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900" kern="0" dirty="0">
                <a:solidFill>
                  <a:schemeClr val="tx1"/>
                </a:solidFill>
              </a:rPr>
              <a:t>O </a:t>
            </a:r>
            <a:r>
              <a:rPr lang="en-US" sz="2900" kern="0" dirty="0" err="1">
                <a:solidFill>
                  <a:schemeClr val="tx1"/>
                </a:solidFill>
              </a:rPr>
              <a:t>consumidor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não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gosta</a:t>
            </a:r>
            <a:r>
              <a:rPr lang="en-US" sz="2900" kern="0" dirty="0">
                <a:solidFill>
                  <a:schemeClr val="tx1"/>
                </a:solidFill>
              </a:rPr>
              <a:t> de </a:t>
            </a:r>
            <a:r>
              <a:rPr lang="en-US" sz="2900" kern="0" dirty="0" err="1">
                <a:solidFill>
                  <a:schemeClr val="tx1"/>
                </a:solidFill>
              </a:rPr>
              <a:t>diversificação</a:t>
            </a:r>
            <a:r>
              <a:rPr lang="en-US" sz="2900" kern="0" dirty="0">
                <a:solidFill>
                  <a:schemeClr val="tx1"/>
                </a:solidFill>
              </a:rPr>
              <a:t> !</a:t>
            </a:r>
          </a:p>
          <a:p>
            <a:pPr lvl="2"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900" kern="0" dirty="0" err="1">
                <a:solidFill>
                  <a:schemeClr val="tx1"/>
                </a:solidFill>
              </a:rPr>
              <a:t>Bebe</a:t>
            </a:r>
            <a:r>
              <a:rPr lang="en-US" sz="2900" kern="0" dirty="0">
                <a:solidFill>
                  <a:schemeClr val="tx1"/>
                </a:solidFill>
              </a:rPr>
              <a:t> cachaça </a:t>
            </a:r>
            <a:r>
              <a:rPr lang="en-US" sz="2900" kern="0" dirty="0" err="1">
                <a:solidFill>
                  <a:schemeClr val="tx1"/>
                </a:solidFill>
              </a:rPr>
              <a:t>ou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vinho</a:t>
            </a:r>
            <a:r>
              <a:rPr lang="en-US" sz="2900" kern="0" dirty="0">
                <a:solidFill>
                  <a:schemeClr val="tx1"/>
                </a:solidFill>
              </a:rPr>
              <a:t>, mas </a:t>
            </a:r>
            <a:r>
              <a:rPr lang="en-US" sz="2900" kern="0" dirty="0" err="1">
                <a:solidFill>
                  <a:schemeClr val="tx1"/>
                </a:solidFill>
              </a:rPr>
              <a:t>nunca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mistura</a:t>
            </a:r>
            <a:r>
              <a:rPr lang="en-US" sz="2900" kern="0" dirty="0">
                <a:solidFill>
                  <a:schemeClr val="tx1"/>
                </a:solidFill>
              </a:rPr>
              <a:t> as </a:t>
            </a:r>
            <a:r>
              <a:rPr lang="en-US" sz="2900" kern="0" dirty="0" err="1">
                <a:solidFill>
                  <a:schemeClr val="tx1"/>
                </a:solidFill>
              </a:rPr>
              <a:t>duas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bebidas</a:t>
            </a:r>
            <a:r>
              <a:rPr lang="en-US" sz="2900" kern="0" dirty="0">
                <a:solidFill>
                  <a:schemeClr val="tx1"/>
                </a:solidFill>
              </a:rPr>
              <a:t>.</a:t>
            </a:r>
          </a:p>
          <a:p>
            <a:pPr lvl="2"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endParaRPr lang="en-US" sz="1200" kern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3000" dirty="0" err="1">
                <a:solidFill>
                  <a:schemeClr val="tx1"/>
                </a:solidFill>
              </a:rPr>
              <a:t>Mesmo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quando</a:t>
            </a:r>
            <a:r>
              <a:rPr lang="en-US" sz="3000" dirty="0">
                <a:solidFill>
                  <a:schemeClr val="tx1"/>
                </a:solidFill>
              </a:rPr>
              <a:t> as </a:t>
            </a:r>
            <a:r>
              <a:rPr lang="en-US" sz="3000" b="1" dirty="0" err="1">
                <a:solidFill>
                  <a:schemeClr val="tx1"/>
                </a:solidFill>
              </a:rPr>
              <a:t>preferências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sejam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convexas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existe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dirty="0">
                <a:solidFill>
                  <a:schemeClr val="tx1"/>
                </a:solidFill>
              </a:rPr>
              <a:t>a </a:t>
            </a:r>
            <a:r>
              <a:rPr lang="en-US" sz="3000" dirty="0" err="1">
                <a:solidFill>
                  <a:schemeClr val="tx1"/>
                </a:solidFill>
              </a:rPr>
              <a:t>possibilidade</a:t>
            </a:r>
            <a:r>
              <a:rPr lang="en-US" sz="3000" dirty="0">
                <a:solidFill>
                  <a:schemeClr val="tx1"/>
                </a:solidFill>
              </a:rPr>
              <a:t> de </a:t>
            </a:r>
            <a:r>
              <a:rPr lang="en-US" sz="3000" dirty="0" err="1">
                <a:solidFill>
                  <a:schemeClr val="tx1"/>
                </a:solidFill>
              </a:rPr>
              <a:t>uma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solução</a:t>
            </a:r>
            <a:r>
              <a:rPr lang="en-US" sz="3000" dirty="0">
                <a:solidFill>
                  <a:schemeClr val="tx1"/>
                </a:solidFill>
              </a:rPr>
              <a:t> de canto.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700" dirty="0">
                <a:solidFill>
                  <a:schemeClr val="tx1"/>
                </a:solidFill>
              </a:rPr>
              <a:t>Ela </a:t>
            </a:r>
            <a:r>
              <a:rPr lang="en-US" sz="2700" dirty="0" err="1">
                <a:solidFill>
                  <a:schemeClr val="tx1"/>
                </a:solidFill>
              </a:rPr>
              <a:t>existe</a:t>
            </a:r>
            <a:r>
              <a:rPr lang="en-US" sz="2700" dirty="0">
                <a:solidFill>
                  <a:schemeClr val="tx1"/>
                </a:solidFill>
              </a:rPr>
              <a:t> se a taxa marginal de </a:t>
            </a:r>
            <a:r>
              <a:rPr lang="en-US" sz="2700" dirty="0" err="1">
                <a:solidFill>
                  <a:schemeClr val="tx1"/>
                </a:solidFill>
              </a:rPr>
              <a:t>substituição</a:t>
            </a:r>
            <a:r>
              <a:rPr lang="en-US" sz="2700" dirty="0">
                <a:solidFill>
                  <a:schemeClr val="tx1"/>
                </a:solidFill>
              </a:rPr>
              <a:t> de um </a:t>
            </a:r>
            <a:r>
              <a:rPr lang="en-US" sz="2700" dirty="0" err="1">
                <a:solidFill>
                  <a:schemeClr val="tx1"/>
                </a:solidFill>
              </a:rPr>
              <a:t>consumidor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não</a:t>
            </a:r>
            <a:r>
              <a:rPr lang="en-US" sz="2700" dirty="0">
                <a:solidFill>
                  <a:schemeClr val="tx1"/>
                </a:solidFill>
              </a:rPr>
              <a:t> se </a:t>
            </a:r>
            <a:r>
              <a:rPr lang="en-US" sz="2700" dirty="0" err="1">
                <a:solidFill>
                  <a:schemeClr val="tx1"/>
                </a:solidFill>
              </a:rPr>
              <a:t>iguala</a:t>
            </a:r>
            <a:r>
              <a:rPr lang="en-US" sz="2700" dirty="0">
                <a:solidFill>
                  <a:schemeClr val="tx1"/>
                </a:solidFill>
              </a:rPr>
              <a:t> à </a:t>
            </a:r>
            <a:r>
              <a:rPr lang="en-US" sz="2700" dirty="0" err="1">
                <a:solidFill>
                  <a:schemeClr val="tx1"/>
                </a:solidFill>
              </a:rPr>
              <a:t>razão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preço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em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nenhum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nível</a:t>
            </a:r>
            <a:r>
              <a:rPr lang="en-US" sz="2700" dirty="0">
                <a:solidFill>
                  <a:schemeClr val="tx1"/>
                </a:solidFill>
              </a:rPr>
              <a:t> de consume (</a:t>
            </a:r>
            <a:r>
              <a:rPr lang="en-US" sz="2700" dirty="0" err="1">
                <a:solidFill>
                  <a:schemeClr val="tx1"/>
                </a:solidFill>
              </a:rPr>
              <a:t>TMg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maior</a:t>
            </a:r>
            <a:r>
              <a:rPr lang="en-US" sz="2700" dirty="0">
                <a:solidFill>
                  <a:schemeClr val="tx1"/>
                </a:solidFill>
              </a:rPr>
              <a:t> que a </a:t>
            </a:r>
            <a:r>
              <a:rPr lang="en-US" sz="2700" dirty="0" err="1">
                <a:solidFill>
                  <a:schemeClr val="tx1"/>
                </a:solidFill>
              </a:rPr>
              <a:t>relação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preços</a:t>
            </a:r>
            <a:r>
              <a:rPr lang="en-US" sz="2700" dirty="0">
                <a:solidFill>
                  <a:schemeClr val="tx1"/>
                </a:solidFill>
              </a:rPr>
              <a:t>).</a:t>
            </a:r>
            <a:endParaRPr lang="en-US" sz="2700" kern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F817C784-7F8D-4FF0-BD89-D3A64AA9B0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3476" y="134405"/>
            <a:ext cx="4667478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Solução de Canto</a:t>
            </a:r>
          </a:p>
        </p:txBody>
      </p:sp>
    </p:spTree>
    <p:extLst>
      <p:ext uri="{BB962C8B-B14F-4D97-AF65-F5344CB8AC3E}">
        <p14:creationId xmlns:p14="http://schemas.microsoft.com/office/powerpoint/2010/main" val="70920054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c 20">
            <a:extLst>
              <a:ext uri="{FF2B5EF4-FFF2-40B4-BE49-F238E27FC236}">
                <a16:creationId xmlns:a16="http://schemas.microsoft.com/office/drawing/2014/main" id="{C3E79FAF-8752-4F2A-9DDD-BEA2EFAFE3D2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1194648" y="4147759"/>
            <a:ext cx="1380779" cy="1262159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E58AC3-5E46-46DF-BE63-B409042F7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1593" y="5254478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x</a:t>
            </a:r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35EB119E-881A-4183-9BFD-5A97B0BB6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4692" y="2184254"/>
            <a:ext cx="0" cy="3286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7E56A385-4BE1-44EC-B86C-53F99DE5AE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342" y="5457678"/>
            <a:ext cx="445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E1A5476-1635-4DCF-9FC0-01E6F8741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803" y="1881041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>
                <a:latin typeface="Arial" charset="0"/>
              </a:rPr>
              <a:t>y</a:t>
            </a:r>
          </a:p>
        </p:txBody>
      </p:sp>
      <p:sp>
        <p:nvSpPr>
          <p:cNvPr id="9" name="Arc 20">
            <a:extLst>
              <a:ext uri="{FF2B5EF4-FFF2-40B4-BE49-F238E27FC236}">
                <a16:creationId xmlns:a16="http://schemas.microsoft.com/office/drawing/2014/main" id="{5B8C2BCA-EA90-48A9-A257-EC152B18B00F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1302622" y="3157050"/>
            <a:ext cx="2385870" cy="2410088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75079C6B-63EA-4D41-A9ED-AEE27C1A587D}"/>
              </a:ext>
            </a:extLst>
          </p:cNvPr>
          <p:cNvSpPr txBox="1"/>
          <p:nvPr/>
        </p:nvSpPr>
        <p:spPr>
          <a:xfrm>
            <a:off x="361028" y="483307"/>
            <a:ext cx="3912193" cy="492443"/>
          </a:xfrm>
          <a:prstGeom prst="rect">
            <a:avLst/>
          </a:prstGeom>
          <a:solidFill>
            <a:srgbClr val="DDDDDD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referências Côncavas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1D1FC455-CF3F-432F-9F87-3E106D3E2C49}"/>
              </a:ext>
            </a:extLst>
          </p:cNvPr>
          <p:cNvSpPr txBox="1"/>
          <p:nvPr/>
        </p:nvSpPr>
        <p:spPr>
          <a:xfrm>
            <a:off x="3200036" y="4978536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6913C830-D7F5-4A2D-9443-8948178E4BC5}"/>
              </a:ext>
            </a:extLst>
          </p:cNvPr>
          <p:cNvSpPr txBox="1"/>
          <p:nvPr/>
        </p:nvSpPr>
        <p:spPr>
          <a:xfrm>
            <a:off x="3601811" y="4562893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762D3391-8A18-4451-AD75-8B73E417AA00}"/>
              </a:ext>
            </a:extLst>
          </p:cNvPr>
          <p:cNvSpPr txBox="1"/>
          <p:nvPr/>
        </p:nvSpPr>
        <p:spPr>
          <a:xfrm>
            <a:off x="3975876" y="4202674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F9079D1D-DDC4-4D30-81BE-E09199B5DA06}"/>
              </a:ext>
            </a:extLst>
          </p:cNvPr>
          <p:cNvSpPr txBox="1"/>
          <p:nvPr/>
        </p:nvSpPr>
        <p:spPr>
          <a:xfrm>
            <a:off x="4089804" y="2129323"/>
            <a:ext cx="5228517" cy="1200329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aracterísticas: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crescente (em módulo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ropensão à especialização.</a:t>
            </a:r>
          </a:p>
        </p:txBody>
      </p:sp>
      <p:sp>
        <p:nvSpPr>
          <p:cNvPr id="15" name="Arc 20">
            <a:extLst>
              <a:ext uri="{FF2B5EF4-FFF2-40B4-BE49-F238E27FC236}">
                <a16:creationId xmlns:a16="http://schemas.microsoft.com/office/drawing/2014/main" id="{CEF74D4C-D5EA-46BA-BADA-DE76715FDC35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1255976" y="3545413"/>
            <a:ext cx="1983406" cy="1973780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6" name="Arc 20">
            <a:extLst>
              <a:ext uri="{FF2B5EF4-FFF2-40B4-BE49-F238E27FC236}">
                <a16:creationId xmlns:a16="http://schemas.microsoft.com/office/drawing/2014/main" id="{E9B3B36E-A435-4659-9423-DCBB71F65C67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1303688" y="2690301"/>
            <a:ext cx="2848383" cy="2906996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9000" dirty="0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1913B2AC-E4A0-4820-A8B3-4DC6D52CDDCF}"/>
              </a:ext>
            </a:extLst>
          </p:cNvPr>
          <p:cNvSpPr txBox="1"/>
          <p:nvPr/>
        </p:nvSpPr>
        <p:spPr>
          <a:xfrm>
            <a:off x="310430" y="1126481"/>
            <a:ext cx="11675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dirty="0">
                <a:latin typeface="+mn-lt"/>
              </a:rPr>
              <a:t>Nesse caso, necessariamente, haverá especialização no consumo de um bem.</a:t>
            </a:r>
          </a:p>
        </p:txBody>
      </p: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5AFF60FA-8974-4308-B5A6-80F601544377}"/>
              </a:ext>
            </a:extLst>
          </p:cNvPr>
          <p:cNvCxnSpPr>
            <a:cxnSpLocks/>
            <a:stCxn id="15" idx="0"/>
          </p:cNvCxnSpPr>
          <p:nvPr/>
        </p:nvCxnSpPr>
        <p:spPr bwMode="auto">
          <a:xfrm flipH="1" flipV="1">
            <a:off x="1184777" y="3597896"/>
            <a:ext cx="2112239" cy="1859782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Elipse 18">
            <a:extLst>
              <a:ext uri="{FF2B5EF4-FFF2-40B4-BE49-F238E27FC236}">
                <a16:creationId xmlns:a16="http://schemas.microsoft.com/office/drawing/2014/main" id="{6A3B6741-25AF-423F-8566-4806E3CA429F}"/>
              </a:ext>
            </a:extLst>
          </p:cNvPr>
          <p:cNvSpPr/>
          <p:nvPr/>
        </p:nvSpPr>
        <p:spPr bwMode="auto">
          <a:xfrm>
            <a:off x="2038650" y="4339867"/>
            <a:ext cx="136749" cy="11942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EB37B5B9-B46C-4FC7-8AD3-4491E18D1951}"/>
              </a:ext>
            </a:extLst>
          </p:cNvPr>
          <p:cNvSpPr/>
          <p:nvPr/>
        </p:nvSpPr>
        <p:spPr bwMode="auto">
          <a:xfrm>
            <a:off x="3224718" y="5380161"/>
            <a:ext cx="136749" cy="11942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CB06D15C-9F06-4261-9470-CC53CA861E0A}"/>
              </a:ext>
            </a:extLst>
          </p:cNvPr>
          <p:cNvSpPr/>
          <p:nvPr/>
        </p:nvSpPr>
        <p:spPr bwMode="auto">
          <a:xfrm>
            <a:off x="1150750" y="3557990"/>
            <a:ext cx="136749" cy="11942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B5CF3460-5D68-47A0-969A-A399ACF9F65C}"/>
              </a:ext>
            </a:extLst>
          </p:cNvPr>
          <p:cNvSpPr txBox="1"/>
          <p:nvPr/>
        </p:nvSpPr>
        <p:spPr>
          <a:xfrm>
            <a:off x="2491042" y="5051424"/>
            <a:ext cx="64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8FBE7CBC-3542-471F-826F-B238B717A3CD}"/>
              </a:ext>
            </a:extLst>
          </p:cNvPr>
          <p:cNvSpPr txBox="1"/>
          <p:nvPr/>
        </p:nvSpPr>
        <p:spPr>
          <a:xfrm>
            <a:off x="3115850" y="5426544"/>
            <a:ext cx="4416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chemeClr val="accent6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5CC3941C-109E-4329-88A1-634C9930F41C}"/>
              </a:ext>
            </a:extLst>
          </p:cNvPr>
          <p:cNvSpPr txBox="1"/>
          <p:nvPr/>
        </p:nvSpPr>
        <p:spPr>
          <a:xfrm>
            <a:off x="856010" y="3393451"/>
            <a:ext cx="4416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chemeClr val="accent6">
                    <a:lumMod val="50000"/>
                  </a:schemeClr>
                </a:solidFill>
              </a:rPr>
              <a:t>B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FDA318D3-B799-4F6C-B995-5A4FDB33FF03}"/>
              </a:ext>
            </a:extLst>
          </p:cNvPr>
          <p:cNvSpPr txBox="1"/>
          <p:nvPr/>
        </p:nvSpPr>
        <p:spPr>
          <a:xfrm>
            <a:off x="2128564" y="4107955"/>
            <a:ext cx="4416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chemeClr val="accent6">
                    <a:lumMod val="50000"/>
                  </a:schemeClr>
                </a:solidFill>
              </a:rPr>
              <a:t>Z</a:t>
            </a: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116A0A19-0663-4A34-B2C6-D3704C310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39475"/>
              </p:ext>
            </p:extLst>
          </p:nvPr>
        </p:nvGraphicFramePr>
        <p:xfrm>
          <a:off x="4090543" y="3466357"/>
          <a:ext cx="522777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279360" progId="Equation.DSMT4">
                  <p:embed/>
                </p:oleObj>
              </mc:Choice>
              <mc:Fallback>
                <p:oleObj name="Equation" r:id="rId2" imgW="2755800" imgH="27936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116A0A19-0663-4A34-B2C6-D3704C310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543" y="3466357"/>
                        <a:ext cx="5227778" cy="6223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32991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1">
            <a:extLst>
              <a:ext uri="{FF2B5EF4-FFF2-40B4-BE49-F238E27FC236}">
                <a16:creationId xmlns:a16="http://schemas.microsoft.com/office/drawing/2014/main" id="{C707B1F0-DC08-4092-9246-A8FFA1F38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6231" y="1575771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12">
            <a:extLst>
              <a:ext uri="{FF2B5EF4-FFF2-40B4-BE49-F238E27FC236}">
                <a16:creationId xmlns:a16="http://schemas.microsoft.com/office/drawing/2014/main" id="{B7E207FC-95DB-4F8C-9C0D-C8359E4FB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7365" y="5738635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B6B9ABB-9A1A-4BFE-8178-E8B29F6F8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6127" y="5827806"/>
            <a:ext cx="1375378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dirty="0" err="1">
                <a:latin typeface="Arial" charset="0"/>
              </a:rPr>
              <a:t>Sorvetes</a:t>
            </a:r>
            <a:endParaRPr lang="en-US" sz="2200" b="1" dirty="0">
              <a:latin typeface="Arial" charset="0"/>
            </a:endParaRP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BE3D225B-714E-4A14-9EB4-EA4FCD6A3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848" y="1230135"/>
            <a:ext cx="1386471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200" b="1" dirty="0" err="1">
                <a:latin typeface="Arial" charset="0"/>
              </a:rPr>
              <a:t>Yogurtes</a:t>
            </a:r>
            <a:endParaRPr lang="en-US" sz="2200" b="1" dirty="0">
              <a:latin typeface="Arial" charset="0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FBBC8A79-D355-4B3C-BCDC-E26263D93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419" y="5727523"/>
            <a:ext cx="3460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>
                <a:latin typeface="Arial" charset="0"/>
              </a:rPr>
              <a:t>B</a:t>
            </a:r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11AC0310-288D-4A9D-9E31-480464604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6559" y="1917523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A</a:t>
            </a:r>
          </a:p>
        </p:txBody>
      </p:sp>
      <p:sp>
        <p:nvSpPr>
          <p:cNvPr id="12" name="Oval 19">
            <a:extLst>
              <a:ext uri="{FF2B5EF4-FFF2-40B4-BE49-F238E27FC236}">
                <a16:creationId xmlns:a16="http://schemas.microsoft.com/office/drawing/2014/main" id="{CDADDB92-D612-475E-9C85-6C93FD715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281" y="563703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4A0DEC3-A8D0-4224-95C0-252E5951BE4D}"/>
              </a:ext>
            </a:extLst>
          </p:cNvPr>
          <p:cNvGrpSpPr>
            <a:grpSpLocks/>
          </p:cNvGrpSpPr>
          <p:nvPr/>
        </p:nvGrpSpPr>
        <p:grpSpPr bwMode="auto">
          <a:xfrm>
            <a:off x="4370167" y="1976041"/>
            <a:ext cx="6856413" cy="3754437"/>
            <a:chOff x="2684" y="1369"/>
            <a:chExt cx="4319" cy="2365"/>
          </a:xfrm>
        </p:grpSpPr>
        <p:grpSp>
          <p:nvGrpSpPr>
            <p:cNvPr id="14" name="Group 30">
              <a:extLst>
                <a:ext uri="{FF2B5EF4-FFF2-40B4-BE49-F238E27FC236}">
                  <a16:creationId xmlns:a16="http://schemas.microsoft.com/office/drawing/2014/main" id="{ECB285AC-A6FF-472E-BD6D-0DF631E546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4" y="1628"/>
              <a:ext cx="1050" cy="2106"/>
              <a:chOff x="2684" y="1628"/>
              <a:chExt cx="1050" cy="2106"/>
            </a:xfrm>
          </p:grpSpPr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E21D8AC6-4592-4A7E-921B-7C42DEE6B9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8" y="1906"/>
                <a:ext cx="626" cy="1828"/>
              </a:xfrm>
              <a:custGeom>
                <a:avLst/>
                <a:gdLst>
                  <a:gd name="T0" fmla="*/ 0 w 626"/>
                  <a:gd name="T1" fmla="*/ 0 h 1828"/>
                  <a:gd name="T2" fmla="*/ 0 w 626"/>
                  <a:gd name="T3" fmla="*/ 25 h 1828"/>
                  <a:gd name="T4" fmla="*/ 6 w 626"/>
                  <a:gd name="T5" fmla="*/ 55 h 1828"/>
                  <a:gd name="T6" fmla="*/ 12 w 626"/>
                  <a:gd name="T7" fmla="*/ 134 h 1828"/>
                  <a:gd name="T8" fmla="*/ 18 w 626"/>
                  <a:gd name="T9" fmla="*/ 225 h 1828"/>
                  <a:gd name="T10" fmla="*/ 30 w 626"/>
                  <a:gd name="T11" fmla="*/ 328 h 1828"/>
                  <a:gd name="T12" fmla="*/ 36 w 626"/>
                  <a:gd name="T13" fmla="*/ 383 h 1828"/>
                  <a:gd name="T14" fmla="*/ 42 w 626"/>
                  <a:gd name="T15" fmla="*/ 443 h 1828"/>
                  <a:gd name="T16" fmla="*/ 61 w 626"/>
                  <a:gd name="T17" fmla="*/ 577 h 1828"/>
                  <a:gd name="T18" fmla="*/ 85 w 626"/>
                  <a:gd name="T19" fmla="*/ 710 h 1828"/>
                  <a:gd name="T20" fmla="*/ 109 w 626"/>
                  <a:gd name="T21" fmla="*/ 838 h 1828"/>
                  <a:gd name="T22" fmla="*/ 139 w 626"/>
                  <a:gd name="T23" fmla="*/ 953 h 1828"/>
                  <a:gd name="T24" fmla="*/ 164 w 626"/>
                  <a:gd name="T25" fmla="*/ 1068 h 1828"/>
                  <a:gd name="T26" fmla="*/ 194 w 626"/>
                  <a:gd name="T27" fmla="*/ 1178 h 1828"/>
                  <a:gd name="T28" fmla="*/ 231 w 626"/>
                  <a:gd name="T29" fmla="*/ 1269 h 1828"/>
                  <a:gd name="T30" fmla="*/ 273 w 626"/>
                  <a:gd name="T31" fmla="*/ 1348 h 1828"/>
                  <a:gd name="T32" fmla="*/ 315 w 626"/>
                  <a:gd name="T33" fmla="*/ 1414 h 1828"/>
                  <a:gd name="T34" fmla="*/ 358 w 626"/>
                  <a:gd name="T35" fmla="*/ 1475 h 1828"/>
                  <a:gd name="T36" fmla="*/ 394 w 626"/>
                  <a:gd name="T37" fmla="*/ 1530 h 1828"/>
                  <a:gd name="T38" fmla="*/ 431 w 626"/>
                  <a:gd name="T39" fmla="*/ 1578 h 1828"/>
                  <a:gd name="T40" fmla="*/ 461 w 626"/>
                  <a:gd name="T41" fmla="*/ 1627 h 1828"/>
                  <a:gd name="T42" fmla="*/ 528 w 626"/>
                  <a:gd name="T43" fmla="*/ 1700 h 1828"/>
                  <a:gd name="T44" fmla="*/ 583 w 626"/>
                  <a:gd name="T45" fmla="*/ 1772 h 1828"/>
                  <a:gd name="T46" fmla="*/ 607 w 626"/>
                  <a:gd name="T47" fmla="*/ 1803 h 1828"/>
                  <a:gd name="T48" fmla="*/ 625 w 626"/>
                  <a:gd name="T49" fmla="*/ 1827 h 18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26"/>
                  <a:gd name="T76" fmla="*/ 0 h 1828"/>
                  <a:gd name="T77" fmla="*/ 626 w 626"/>
                  <a:gd name="T78" fmla="*/ 1828 h 18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26" h="1828">
                    <a:moveTo>
                      <a:pt x="0" y="0"/>
                    </a:moveTo>
                    <a:lnTo>
                      <a:pt x="0" y="25"/>
                    </a:lnTo>
                    <a:lnTo>
                      <a:pt x="6" y="55"/>
                    </a:lnTo>
                    <a:lnTo>
                      <a:pt x="12" y="134"/>
                    </a:lnTo>
                    <a:lnTo>
                      <a:pt x="18" y="225"/>
                    </a:lnTo>
                    <a:lnTo>
                      <a:pt x="30" y="328"/>
                    </a:lnTo>
                    <a:lnTo>
                      <a:pt x="36" y="383"/>
                    </a:lnTo>
                    <a:lnTo>
                      <a:pt x="42" y="443"/>
                    </a:lnTo>
                    <a:lnTo>
                      <a:pt x="61" y="577"/>
                    </a:lnTo>
                    <a:lnTo>
                      <a:pt x="85" y="710"/>
                    </a:lnTo>
                    <a:lnTo>
                      <a:pt x="109" y="838"/>
                    </a:lnTo>
                    <a:lnTo>
                      <a:pt x="139" y="953"/>
                    </a:lnTo>
                    <a:lnTo>
                      <a:pt x="164" y="1068"/>
                    </a:lnTo>
                    <a:lnTo>
                      <a:pt x="194" y="1178"/>
                    </a:lnTo>
                    <a:lnTo>
                      <a:pt x="231" y="1269"/>
                    </a:lnTo>
                    <a:lnTo>
                      <a:pt x="273" y="1348"/>
                    </a:lnTo>
                    <a:lnTo>
                      <a:pt x="315" y="1414"/>
                    </a:lnTo>
                    <a:lnTo>
                      <a:pt x="358" y="1475"/>
                    </a:lnTo>
                    <a:lnTo>
                      <a:pt x="394" y="1530"/>
                    </a:lnTo>
                    <a:lnTo>
                      <a:pt x="431" y="1578"/>
                    </a:lnTo>
                    <a:lnTo>
                      <a:pt x="461" y="1627"/>
                    </a:lnTo>
                    <a:lnTo>
                      <a:pt x="528" y="1700"/>
                    </a:lnTo>
                    <a:lnTo>
                      <a:pt x="583" y="1772"/>
                    </a:lnTo>
                    <a:lnTo>
                      <a:pt x="607" y="1803"/>
                    </a:lnTo>
                    <a:lnTo>
                      <a:pt x="625" y="1827"/>
                    </a:lnTo>
                  </a:path>
                </a:pathLst>
              </a:custGeom>
              <a:noFill/>
              <a:ln w="508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" name="Rectangle 18">
                <a:extLst>
                  <a:ext uri="{FF2B5EF4-FFF2-40B4-BE49-F238E27FC236}">
                    <a16:creationId xmlns:a16="http://schemas.microsoft.com/office/drawing/2014/main" id="{D1F719D3-F9FA-4823-9E2D-7656EB8FC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0" y="1628"/>
                <a:ext cx="288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i="1">
                    <a:latin typeface="Arial" charset="0"/>
                  </a:rPr>
                  <a:t>U</a:t>
                </a:r>
                <a:r>
                  <a:rPr lang="en-US" sz="2000" b="1" i="1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20" name="Freeform 4">
                <a:extLst>
                  <a:ext uri="{FF2B5EF4-FFF2-40B4-BE49-F238E27FC236}">
                    <a16:creationId xmlns:a16="http://schemas.microsoft.com/office/drawing/2014/main" id="{B218E47D-FFBB-4CBE-BEEB-8A4B7EE3BF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3" y="1906"/>
                <a:ext cx="623" cy="1828"/>
              </a:xfrm>
              <a:custGeom>
                <a:avLst/>
                <a:gdLst>
                  <a:gd name="T0" fmla="*/ 0 w 623"/>
                  <a:gd name="T1" fmla="*/ 0 h 1828"/>
                  <a:gd name="T2" fmla="*/ 0 w 623"/>
                  <a:gd name="T3" fmla="*/ 25 h 1828"/>
                  <a:gd name="T4" fmla="*/ 0 w 623"/>
                  <a:gd name="T5" fmla="*/ 55 h 1828"/>
                  <a:gd name="T6" fmla="*/ 5 w 623"/>
                  <a:gd name="T7" fmla="*/ 134 h 1828"/>
                  <a:gd name="T8" fmla="*/ 16 w 623"/>
                  <a:gd name="T9" fmla="*/ 225 h 1828"/>
                  <a:gd name="T10" fmla="*/ 28 w 623"/>
                  <a:gd name="T11" fmla="*/ 328 h 1828"/>
                  <a:gd name="T12" fmla="*/ 33 w 623"/>
                  <a:gd name="T13" fmla="*/ 383 h 1828"/>
                  <a:gd name="T14" fmla="*/ 44 w 623"/>
                  <a:gd name="T15" fmla="*/ 443 h 1828"/>
                  <a:gd name="T16" fmla="*/ 61 w 623"/>
                  <a:gd name="T17" fmla="*/ 577 h 1828"/>
                  <a:gd name="T18" fmla="*/ 84 w 623"/>
                  <a:gd name="T19" fmla="*/ 710 h 1828"/>
                  <a:gd name="T20" fmla="*/ 106 w 623"/>
                  <a:gd name="T21" fmla="*/ 838 h 1828"/>
                  <a:gd name="T22" fmla="*/ 134 w 623"/>
                  <a:gd name="T23" fmla="*/ 953 h 1828"/>
                  <a:gd name="T24" fmla="*/ 162 w 623"/>
                  <a:gd name="T25" fmla="*/ 1068 h 1828"/>
                  <a:gd name="T26" fmla="*/ 196 w 623"/>
                  <a:gd name="T27" fmla="*/ 1178 h 1828"/>
                  <a:gd name="T28" fmla="*/ 229 w 623"/>
                  <a:gd name="T29" fmla="*/ 1269 h 1828"/>
                  <a:gd name="T30" fmla="*/ 269 w 623"/>
                  <a:gd name="T31" fmla="*/ 1348 h 1828"/>
                  <a:gd name="T32" fmla="*/ 308 w 623"/>
                  <a:gd name="T33" fmla="*/ 1414 h 1828"/>
                  <a:gd name="T34" fmla="*/ 353 w 623"/>
                  <a:gd name="T35" fmla="*/ 1475 h 1828"/>
                  <a:gd name="T36" fmla="*/ 392 w 623"/>
                  <a:gd name="T37" fmla="*/ 1530 h 1828"/>
                  <a:gd name="T38" fmla="*/ 426 w 623"/>
                  <a:gd name="T39" fmla="*/ 1578 h 1828"/>
                  <a:gd name="T40" fmla="*/ 459 w 623"/>
                  <a:gd name="T41" fmla="*/ 1627 h 1828"/>
                  <a:gd name="T42" fmla="*/ 521 w 623"/>
                  <a:gd name="T43" fmla="*/ 1700 h 1828"/>
                  <a:gd name="T44" fmla="*/ 577 w 623"/>
                  <a:gd name="T45" fmla="*/ 1772 h 1828"/>
                  <a:gd name="T46" fmla="*/ 605 w 623"/>
                  <a:gd name="T47" fmla="*/ 1803 h 1828"/>
                  <a:gd name="T48" fmla="*/ 622 w 623"/>
                  <a:gd name="T49" fmla="*/ 1827 h 18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23"/>
                  <a:gd name="T76" fmla="*/ 0 h 1828"/>
                  <a:gd name="T77" fmla="*/ 623 w 623"/>
                  <a:gd name="T78" fmla="*/ 1828 h 18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23" h="1828">
                    <a:moveTo>
                      <a:pt x="0" y="0"/>
                    </a:moveTo>
                    <a:lnTo>
                      <a:pt x="0" y="25"/>
                    </a:lnTo>
                    <a:lnTo>
                      <a:pt x="0" y="55"/>
                    </a:lnTo>
                    <a:lnTo>
                      <a:pt x="5" y="134"/>
                    </a:lnTo>
                    <a:lnTo>
                      <a:pt x="16" y="225"/>
                    </a:lnTo>
                    <a:lnTo>
                      <a:pt x="28" y="328"/>
                    </a:lnTo>
                    <a:lnTo>
                      <a:pt x="33" y="383"/>
                    </a:lnTo>
                    <a:lnTo>
                      <a:pt x="44" y="443"/>
                    </a:lnTo>
                    <a:lnTo>
                      <a:pt x="61" y="577"/>
                    </a:lnTo>
                    <a:lnTo>
                      <a:pt x="84" y="710"/>
                    </a:lnTo>
                    <a:lnTo>
                      <a:pt x="106" y="838"/>
                    </a:lnTo>
                    <a:lnTo>
                      <a:pt x="134" y="953"/>
                    </a:lnTo>
                    <a:lnTo>
                      <a:pt x="162" y="1068"/>
                    </a:lnTo>
                    <a:lnTo>
                      <a:pt x="196" y="1178"/>
                    </a:lnTo>
                    <a:lnTo>
                      <a:pt x="229" y="1269"/>
                    </a:lnTo>
                    <a:lnTo>
                      <a:pt x="269" y="1348"/>
                    </a:lnTo>
                    <a:lnTo>
                      <a:pt x="308" y="1414"/>
                    </a:lnTo>
                    <a:lnTo>
                      <a:pt x="353" y="1475"/>
                    </a:lnTo>
                    <a:lnTo>
                      <a:pt x="392" y="1530"/>
                    </a:lnTo>
                    <a:lnTo>
                      <a:pt x="426" y="1578"/>
                    </a:lnTo>
                    <a:lnTo>
                      <a:pt x="459" y="1627"/>
                    </a:lnTo>
                    <a:lnTo>
                      <a:pt x="521" y="1700"/>
                    </a:lnTo>
                    <a:lnTo>
                      <a:pt x="577" y="1772"/>
                    </a:lnTo>
                    <a:lnTo>
                      <a:pt x="605" y="1803"/>
                    </a:lnTo>
                    <a:lnTo>
                      <a:pt x="622" y="1827"/>
                    </a:lnTo>
                  </a:path>
                </a:pathLst>
              </a:custGeom>
              <a:noFill/>
              <a:ln w="508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" name="Rectangle 22">
                <a:extLst>
                  <a:ext uri="{FF2B5EF4-FFF2-40B4-BE49-F238E27FC236}">
                    <a16:creationId xmlns:a16="http://schemas.microsoft.com/office/drawing/2014/main" id="{F868551B-6D8C-4F79-9328-F5D3231E38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1628"/>
                <a:ext cx="288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i="1">
                    <a:latin typeface="Arial" charset="0"/>
                  </a:rPr>
                  <a:t>U</a:t>
                </a:r>
                <a:r>
                  <a:rPr lang="en-US" sz="2000" b="1" i="1" baseline="-25000">
                    <a:latin typeface="Arial" charset="0"/>
                  </a:rPr>
                  <a:t>1</a:t>
                </a:r>
              </a:p>
            </p:txBody>
          </p:sp>
        </p:grpSp>
        <p:sp>
          <p:nvSpPr>
            <p:cNvPr id="15" name="Rectangle 23">
              <a:extLst>
                <a:ext uri="{FF2B5EF4-FFF2-40B4-BE49-F238E27FC236}">
                  <a16:creationId xmlns:a16="http://schemas.microsoft.com/office/drawing/2014/main" id="{A666814C-81F7-4A66-8B97-A9D3A375D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0" y="1369"/>
              <a:ext cx="3563" cy="270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just"/>
              <a:r>
                <a:rPr lang="en-US" sz="2200" b="1" dirty="0">
                  <a:latin typeface="Arial" charset="0"/>
                </a:rPr>
                <a:t>Uma </a:t>
              </a:r>
              <a:r>
                <a:rPr lang="en-US" sz="2200" b="1" dirty="0" err="1">
                  <a:latin typeface="Arial" charset="0"/>
                </a:rPr>
                <a:t>solução</a:t>
              </a:r>
              <a:r>
                <a:rPr lang="en-US" sz="2200" b="1" dirty="0">
                  <a:latin typeface="Arial" charset="0"/>
                </a:rPr>
                <a:t> de canto </a:t>
              </a:r>
              <a:r>
                <a:rPr lang="en-US" sz="2200" b="1" dirty="0" err="1">
                  <a:latin typeface="Arial" charset="0"/>
                </a:rPr>
                <a:t>existe</a:t>
              </a:r>
              <a:r>
                <a:rPr lang="en-US" sz="2200" b="1" dirty="0">
                  <a:latin typeface="Arial" charset="0"/>
                </a:rPr>
                <a:t> no </a:t>
              </a:r>
              <a:r>
                <a:rPr lang="en-US" sz="2200" b="1" dirty="0" err="1">
                  <a:latin typeface="Arial" charset="0"/>
                </a:rPr>
                <a:t>ponto</a:t>
              </a:r>
              <a:r>
                <a:rPr lang="en-US" sz="2200" b="1" dirty="0">
                  <a:latin typeface="Arial" charset="0"/>
                </a:rPr>
                <a:t> </a:t>
              </a:r>
              <a:r>
                <a:rPr lang="en-US" sz="2200" b="1" i="1" dirty="0">
                  <a:latin typeface="Arial" charset="0"/>
                </a:rPr>
                <a:t>B</a:t>
              </a:r>
              <a:endParaRPr lang="en-US" sz="2200" b="1" dirty="0">
                <a:latin typeface="Arial" charset="0"/>
              </a:endParaRPr>
            </a:p>
          </p:txBody>
        </p:sp>
      </p:grpSp>
      <p:graphicFrame>
        <p:nvGraphicFramePr>
          <p:cNvPr id="22" name="Object 33">
            <a:hlinkClick r:id="" action="ppaction://ole?verb=0"/>
            <a:extLst>
              <a:ext uri="{FF2B5EF4-FFF2-40B4-BE49-F238E27FC236}">
                <a16:creationId xmlns:a16="http://schemas.microsoft.com/office/drawing/2014/main" id="{CD54495A-02A0-4DEC-AC1B-2A9AAC5636B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0000541"/>
              </p:ext>
            </p:extLst>
          </p:nvPr>
        </p:nvGraphicFramePr>
        <p:xfrm>
          <a:off x="6232182" y="3842015"/>
          <a:ext cx="4292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253800" progId="Equation.DSMT4">
                  <p:embed/>
                </p:oleObj>
              </mc:Choice>
              <mc:Fallback>
                <p:oleObj name="Equation" r:id="rId2" imgW="1562040" imgH="253800" progId="Equation.DSMT4">
                  <p:embed/>
                  <p:pic>
                    <p:nvPicPr>
                      <p:cNvPr id="22" name="Object 3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D54495A-02A0-4DEC-AC1B-2A9AAC5636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182" y="3842015"/>
                        <a:ext cx="4292600" cy="7016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35">
            <a:extLst>
              <a:ext uri="{FF2B5EF4-FFF2-40B4-BE49-F238E27FC236}">
                <a16:creationId xmlns:a16="http://schemas.microsoft.com/office/drawing/2014/main" id="{D8E860F9-9468-4E2F-BBE1-240ECDFF45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0919" y="4525785"/>
            <a:ext cx="620712" cy="10779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10" name="Line 16">
            <a:extLst>
              <a:ext uri="{FF2B5EF4-FFF2-40B4-BE49-F238E27FC236}">
                <a16:creationId xmlns:a16="http://schemas.microsoft.com/office/drawing/2014/main" id="{4B747B92-4E62-4F43-B9F4-F860E9610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8931" y="2258835"/>
            <a:ext cx="3143250" cy="34480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542D4D4-78D4-43CD-8040-55C1E80C732B}"/>
              </a:ext>
            </a:extLst>
          </p:cNvPr>
          <p:cNvSpPr txBox="1"/>
          <p:nvPr/>
        </p:nvSpPr>
        <p:spPr>
          <a:xfrm>
            <a:off x="980008" y="443834"/>
            <a:ext cx="7657553" cy="492443"/>
          </a:xfrm>
          <a:prstGeom prst="rect">
            <a:avLst/>
          </a:prstGeom>
          <a:solidFill>
            <a:srgbClr val="DDDDDD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Solução de Canto com Preferências Convexas</a:t>
            </a:r>
          </a:p>
        </p:txBody>
      </p:sp>
    </p:spTree>
    <p:extLst>
      <p:ext uri="{BB962C8B-B14F-4D97-AF65-F5344CB8AC3E}">
        <p14:creationId xmlns:p14="http://schemas.microsoft.com/office/powerpoint/2010/main" val="5642361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B0DF7FB-5411-4010-AA5E-E56196E34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8238" y="71327"/>
            <a:ext cx="9491133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Modificações no Equilíbri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1D4AA19-C572-4B6B-A384-15D3BDBFA1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5" y="879279"/>
            <a:ext cx="11788727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Modificações na renda monetária e nos preços podem afetar a escolha ótima do consumidor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O consumidor responde às alterações na restrição orçamentária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12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umentos na renda podem aumentar ou reduzir o consumo, dependendo da elasticidade-renda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12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Mudanças no preço do bem modificam o consumo por conta de dois efeitos, renda e substituição, que ocorrem simultaneamente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86477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AC6DF44-DF00-45F7-9C5D-4BAFCA828A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251" y="432890"/>
            <a:ext cx="11685421" cy="1433015"/>
          </a:xfrm>
        </p:spPr>
        <p:txBody>
          <a:bodyPr/>
          <a:lstStyle/>
          <a:p>
            <a:pPr algn="just">
              <a:buClrTx/>
            </a:pPr>
            <a:r>
              <a:rPr lang="pt-BR" sz="2800" b="1" dirty="0">
                <a:solidFill>
                  <a:schemeClr val="tx1"/>
                </a:solidFill>
              </a:rPr>
              <a:t>ES: Preço Relativo (P sobe, Q cai).</a:t>
            </a:r>
          </a:p>
          <a:p>
            <a:pPr algn="just">
              <a:buClrTx/>
            </a:pPr>
            <a:r>
              <a:rPr lang="pt-BR" sz="2800" b="1" dirty="0">
                <a:solidFill>
                  <a:schemeClr val="tx1"/>
                </a:solidFill>
              </a:rPr>
              <a:t>ER: Quando P varia, qual o efeito sobre a renda real ?</a:t>
            </a:r>
          </a:p>
          <a:p>
            <a:pPr algn="just">
              <a:buClrTx/>
            </a:pPr>
            <a:r>
              <a:rPr lang="pt-BR" sz="2800" dirty="0">
                <a:solidFill>
                  <a:schemeClr val="tx1"/>
                </a:solidFill>
              </a:rPr>
              <a:t>Note então que, no caso dos bens normais (ou superiores), o ER positivo reforça o ES (sempre negativo):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5" name="Conector de seta reta 36">
            <a:extLst>
              <a:ext uri="{FF2B5EF4-FFF2-40B4-BE49-F238E27FC236}">
                <a16:creationId xmlns:a16="http://schemas.microsoft.com/office/drawing/2014/main" id="{CF62A39B-5C24-4208-8719-930B178E7633}"/>
              </a:ext>
            </a:extLst>
          </p:cNvPr>
          <p:cNvCxnSpPr/>
          <p:nvPr/>
        </p:nvCxnSpPr>
        <p:spPr bwMode="auto">
          <a:xfrm flipV="1">
            <a:off x="2811440" y="2933793"/>
            <a:ext cx="0" cy="2702255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Conector de seta reta 39">
            <a:extLst>
              <a:ext uri="{FF2B5EF4-FFF2-40B4-BE49-F238E27FC236}">
                <a16:creationId xmlns:a16="http://schemas.microsoft.com/office/drawing/2014/main" id="{6663C40F-A5FE-44E6-8328-896BA28B685F}"/>
              </a:ext>
            </a:extLst>
          </p:cNvPr>
          <p:cNvCxnSpPr/>
          <p:nvPr/>
        </p:nvCxnSpPr>
        <p:spPr bwMode="auto">
          <a:xfrm>
            <a:off x="2811440" y="5636048"/>
            <a:ext cx="3603009" cy="0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949C4FF9-AAA1-426A-B405-5C9BBE3739EC}"/>
              </a:ext>
            </a:extLst>
          </p:cNvPr>
          <p:cNvSpPr txBox="1"/>
          <p:nvPr/>
        </p:nvSpPr>
        <p:spPr>
          <a:xfrm>
            <a:off x="2388362" y="2756369"/>
            <a:ext cx="354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P</a:t>
            </a:r>
            <a:endParaRPr lang="en-US" b="1" dirty="0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E48900D-0344-4120-A66A-DE2D5AF4A036}"/>
              </a:ext>
            </a:extLst>
          </p:cNvPr>
          <p:cNvSpPr txBox="1"/>
          <p:nvPr/>
        </p:nvSpPr>
        <p:spPr>
          <a:xfrm>
            <a:off x="6307132" y="5556437"/>
            <a:ext cx="354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Q</a:t>
            </a:r>
            <a:endParaRPr lang="en-US" b="1" dirty="0"/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FE90BFB1-5555-42C1-B01D-5671F08E3F55}"/>
              </a:ext>
            </a:extLst>
          </p:cNvPr>
          <p:cNvCxnSpPr/>
          <p:nvPr/>
        </p:nvCxnSpPr>
        <p:spPr bwMode="auto">
          <a:xfrm>
            <a:off x="3016157" y="3218034"/>
            <a:ext cx="3084394" cy="2022227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3B6E5DD3-DB61-4546-84FA-AEE4A82707EB}"/>
              </a:ext>
            </a:extLst>
          </p:cNvPr>
          <p:cNvSpPr txBox="1"/>
          <p:nvPr/>
        </p:nvSpPr>
        <p:spPr>
          <a:xfrm>
            <a:off x="6100551" y="4994602"/>
            <a:ext cx="220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D</a:t>
            </a:r>
            <a:endParaRPr lang="en-US" b="1" dirty="0"/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AB24CC38-ACDB-48DA-ABBF-1777E609F425}"/>
              </a:ext>
            </a:extLst>
          </p:cNvPr>
          <p:cNvCxnSpPr/>
          <p:nvPr/>
        </p:nvCxnSpPr>
        <p:spPr bwMode="auto">
          <a:xfrm>
            <a:off x="2811440" y="3670769"/>
            <a:ext cx="928048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571BA3CE-A9B0-4CBB-8F71-E86DB588B630}"/>
              </a:ext>
            </a:extLst>
          </p:cNvPr>
          <p:cNvCxnSpPr/>
          <p:nvPr/>
        </p:nvCxnSpPr>
        <p:spPr bwMode="auto">
          <a:xfrm>
            <a:off x="3712192" y="3670769"/>
            <a:ext cx="0" cy="1965279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C1B8FF7-181A-42A8-AD2E-E664609BA50E}"/>
              </a:ext>
            </a:extLst>
          </p:cNvPr>
          <p:cNvSpPr txBox="1"/>
          <p:nvPr/>
        </p:nvSpPr>
        <p:spPr>
          <a:xfrm>
            <a:off x="2390634" y="3372793"/>
            <a:ext cx="543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  <a:r>
              <a:rPr lang="pt-BR" sz="1600" dirty="0"/>
              <a:t>0</a:t>
            </a:r>
            <a:endParaRPr lang="en-US" sz="16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E93F2944-48BB-4DED-BA3C-7043C9705E7E}"/>
              </a:ext>
            </a:extLst>
          </p:cNvPr>
          <p:cNvSpPr txBox="1"/>
          <p:nvPr/>
        </p:nvSpPr>
        <p:spPr>
          <a:xfrm>
            <a:off x="3471086" y="5572362"/>
            <a:ext cx="543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Q</a:t>
            </a:r>
            <a:r>
              <a:rPr lang="pt-BR" sz="1600" dirty="0"/>
              <a:t>0</a:t>
            </a:r>
            <a:endParaRPr lang="en-US" sz="1600" dirty="0"/>
          </a:p>
        </p:txBody>
      </p:sp>
      <p:grpSp>
        <p:nvGrpSpPr>
          <p:cNvPr id="15" name="Grupo 67">
            <a:extLst>
              <a:ext uri="{FF2B5EF4-FFF2-40B4-BE49-F238E27FC236}">
                <a16:creationId xmlns:a16="http://schemas.microsoft.com/office/drawing/2014/main" id="{5779C21B-2344-4226-A122-3AAF1C9F58D4}"/>
              </a:ext>
            </a:extLst>
          </p:cNvPr>
          <p:cNvGrpSpPr/>
          <p:nvPr/>
        </p:nvGrpSpPr>
        <p:grpSpPr>
          <a:xfrm>
            <a:off x="3766784" y="5174294"/>
            <a:ext cx="1273792" cy="442262"/>
            <a:chOff x="3766784" y="4860872"/>
            <a:chExt cx="1273792" cy="442262"/>
          </a:xfrm>
        </p:grpSpPr>
        <p:cxnSp>
          <p:nvCxnSpPr>
            <p:cNvPr id="16" name="Conector de seta reta 58">
              <a:extLst>
                <a:ext uri="{FF2B5EF4-FFF2-40B4-BE49-F238E27FC236}">
                  <a16:creationId xmlns:a16="http://schemas.microsoft.com/office/drawing/2014/main" id="{14E9EC96-9FCE-4879-B8A8-2C03FE41078C}"/>
                </a:ext>
              </a:extLst>
            </p:cNvPr>
            <p:cNvCxnSpPr/>
            <p:nvPr/>
          </p:nvCxnSpPr>
          <p:spPr bwMode="auto">
            <a:xfrm>
              <a:off x="3766784" y="4926842"/>
              <a:ext cx="545911" cy="0"/>
            </a:xfrm>
            <a:prstGeom prst="straightConnector1">
              <a:avLst/>
            </a:prstGeom>
            <a:solidFill>
              <a:srgbClr val="FFCC99"/>
            </a:solidFill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Conector de seta reta 59">
              <a:extLst>
                <a:ext uri="{FF2B5EF4-FFF2-40B4-BE49-F238E27FC236}">
                  <a16:creationId xmlns:a16="http://schemas.microsoft.com/office/drawing/2014/main" id="{86828385-0729-474A-8663-30AF2FB95DDB}"/>
                </a:ext>
              </a:extLst>
            </p:cNvPr>
            <p:cNvCxnSpPr/>
            <p:nvPr/>
          </p:nvCxnSpPr>
          <p:spPr bwMode="auto">
            <a:xfrm>
              <a:off x="4451449" y="4929114"/>
              <a:ext cx="545911" cy="0"/>
            </a:xfrm>
            <a:prstGeom prst="straightConnector1">
              <a:avLst/>
            </a:prstGeom>
            <a:solidFill>
              <a:srgbClr val="FFCC99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535DEC13-C009-4CDC-9A63-0AC11CD49E62}"/>
                </a:ext>
              </a:extLst>
            </p:cNvPr>
            <p:cNvSpPr txBox="1"/>
            <p:nvPr/>
          </p:nvSpPr>
          <p:spPr>
            <a:xfrm>
              <a:off x="3780430" y="4872247"/>
              <a:ext cx="55955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chemeClr val="accent6">
                      <a:lumMod val="75000"/>
                    </a:schemeClr>
                  </a:solidFill>
                </a:rPr>
                <a:t>ES</a:t>
              </a:r>
              <a:endParaRPr lang="en-US" sz="22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AAB91DF5-6291-4CBB-A191-CECBAD0D4764}"/>
                </a:ext>
              </a:extLst>
            </p:cNvPr>
            <p:cNvSpPr txBox="1"/>
            <p:nvPr/>
          </p:nvSpPr>
          <p:spPr>
            <a:xfrm>
              <a:off x="4437801" y="4860872"/>
              <a:ext cx="60277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B050"/>
                  </a:solidFill>
                </a:rPr>
                <a:t>ER</a:t>
              </a:r>
              <a:endParaRPr lang="en-US" sz="22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20" name="Grupo 68">
            <a:extLst>
              <a:ext uri="{FF2B5EF4-FFF2-40B4-BE49-F238E27FC236}">
                <a16:creationId xmlns:a16="http://schemas.microsoft.com/office/drawing/2014/main" id="{F1AA7A3A-25D8-48AE-BE88-4A5BFF8C4C46}"/>
              </a:ext>
            </a:extLst>
          </p:cNvPr>
          <p:cNvGrpSpPr/>
          <p:nvPr/>
        </p:nvGrpSpPr>
        <p:grpSpPr>
          <a:xfrm>
            <a:off x="3537426" y="6006430"/>
            <a:ext cx="3285405" cy="612598"/>
            <a:chOff x="3537426" y="5693008"/>
            <a:chExt cx="3285405" cy="612598"/>
          </a:xfrm>
        </p:grpSpPr>
        <p:sp>
          <p:nvSpPr>
            <p:cNvPr id="21" name="Chave direita 62">
              <a:extLst>
                <a:ext uri="{FF2B5EF4-FFF2-40B4-BE49-F238E27FC236}">
                  <a16:creationId xmlns:a16="http://schemas.microsoft.com/office/drawing/2014/main" id="{569EA91A-04BA-4BBB-89B2-17E1471B5F57}"/>
                </a:ext>
              </a:extLst>
            </p:cNvPr>
            <p:cNvSpPr/>
            <p:nvPr/>
          </p:nvSpPr>
          <p:spPr bwMode="auto">
            <a:xfrm rot="5400000">
              <a:off x="4353034" y="4877400"/>
              <a:ext cx="126704" cy="1757919"/>
            </a:xfrm>
            <a:prstGeom prst="rightBrac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E731ED0F-8217-4DAA-ACF5-E714B1BF1416}"/>
                </a:ext>
              </a:extLst>
            </p:cNvPr>
            <p:cNvSpPr txBox="1"/>
            <p:nvPr/>
          </p:nvSpPr>
          <p:spPr>
            <a:xfrm>
              <a:off x="4192146" y="5843941"/>
              <a:ext cx="2630685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b="1" dirty="0"/>
                <a:t>VQD = |ES| + |ER|</a:t>
              </a:r>
              <a:endParaRPr lang="en-US" b="1" dirty="0"/>
            </a:p>
          </p:txBody>
        </p:sp>
      </p:grpSp>
      <p:grpSp>
        <p:nvGrpSpPr>
          <p:cNvPr id="23" name="Grupo 66">
            <a:extLst>
              <a:ext uri="{FF2B5EF4-FFF2-40B4-BE49-F238E27FC236}">
                <a16:creationId xmlns:a16="http://schemas.microsoft.com/office/drawing/2014/main" id="{88134FB3-12F5-4ACD-AD08-685208EAB574}"/>
              </a:ext>
            </a:extLst>
          </p:cNvPr>
          <p:cNvGrpSpPr/>
          <p:nvPr/>
        </p:nvGrpSpPr>
        <p:grpSpPr>
          <a:xfrm>
            <a:off x="2349099" y="3588886"/>
            <a:ext cx="2991735" cy="2447414"/>
            <a:chOff x="2349099" y="3275464"/>
            <a:chExt cx="2991735" cy="2447414"/>
          </a:xfrm>
        </p:grpSpPr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492D51A1-4EFF-432F-8BD8-E15AF96FF0D0}"/>
                </a:ext>
              </a:extLst>
            </p:cNvPr>
            <p:cNvSpPr txBox="1"/>
            <p:nvPr/>
          </p:nvSpPr>
          <p:spPr>
            <a:xfrm>
              <a:off x="2392907" y="3976049"/>
              <a:ext cx="543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P</a:t>
              </a:r>
              <a:r>
                <a:rPr lang="pt-BR" sz="1600" dirty="0"/>
                <a:t>1</a:t>
              </a:r>
              <a:endParaRPr lang="en-US" sz="1600" dirty="0"/>
            </a:p>
          </p:txBody>
        </p: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DC310096-CAB0-491F-AED2-AEDBB41D8C58}"/>
                </a:ext>
              </a:extLst>
            </p:cNvPr>
            <p:cNvCxnSpPr/>
            <p:nvPr/>
          </p:nvCxnSpPr>
          <p:spPr bwMode="auto">
            <a:xfrm>
              <a:off x="2811440" y="4230804"/>
              <a:ext cx="2224585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99B318CB-D3C5-47C5-9958-4DBB0A09D258}"/>
                </a:ext>
              </a:extLst>
            </p:cNvPr>
            <p:cNvCxnSpPr/>
            <p:nvPr/>
          </p:nvCxnSpPr>
          <p:spPr bwMode="auto">
            <a:xfrm>
              <a:off x="5036025" y="4230804"/>
              <a:ext cx="0" cy="1091822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F584F24B-7264-4BEF-A069-37D865D0B4C7}"/>
                </a:ext>
              </a:extLst>
            </p:cNvPr>
            <p:cNvSpPr txBox="1"/>
            <p:nvPr/>
          </p:nvSpPr>
          <p:spPr>
            <a:xfrm>
              <a:off x="4797198" y="5261213"/>
              <a:ext cx="543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Q</a:t>
              </a:r>
              <a:r>
                <a:rPr lang="pt-BR" sz="1600" dirty="0"/>
                <a:t>1</a:t>
              </a:r>
              <a:endParaRPr lang="en-US" sz="1600" dirty="0"/>
            </a:p>
          </p:txBody>
        </p:sp>
        <p:cxnSp>
          <p:nvCxnSpPr>
            <p:cNvPr id="28" name="Conector de seta reta 65">
              <a:extLst>
                <a:ext uri="{FF2B5EF4-FFF2-40B4-BE49-F238E27FC236}">
                  <a16:creationId xmlns:a16="http://schemas.microsoft.com/office/drawing/2014/main" id="{EA997B16-CD89-46F0-AF0B-7B2C83EFBD8F}"/>
                </a:ext>
              </a:extLst>
            </p:cNvPr>
            <p:cNvCxnSpPr/>
            <p:nvPr/>
          </p:nvCxnSpPr>
          <p:spPr bwMode="auto">
            <a:xfrm>
              <a:off x="2349099" y="3275464"/>
              <a:ext cx="0" cy="1009932"/>
            </a:xfrm>
            <a:prstGeom prst="straightConnector1">
              <a:avLst/>
            </a:prstGeom>
            <a:solidFill>
              <a:srgbClr val="FFCC99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41654289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FDBAE579-4421-47DF-93B7-449A07B2B4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340" y="302348"/>
            <a:ext cx="12027874" cy="4883150"/>
          </a:xfrm>
          <a:noFill/>
        </p:spPr>
        <p:txBody>
          <a:bodyPr/>
          <a:lstStyle/>
          <a:p>
            <a:pPr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3000" b="1" dirty="0" err="1">
                <a:solidFill>
                  <a:schemeClr val="tx1"/>
                </a:solidFill>
              </a:rPr>
              <a:t>Problema</a:t>
            </a:r>
            <a:r>
              <a:rPr lang="en-US" sz="3000" b="1" dirty="0">
                <a:solidFill>
                  <a:schemeClr val="tx1"/>
                </a:solidFill>
              </a:rPr>
              <a:t> do </a:t>
            </a:r>
            <a:r>
              <a:rPr lang="en-US" sz="3000" b="1" dirty="0" err="1">
                <a:solidFill>
                  <a:schemeClr val="tx1"/>
                </a:solidFill>
              </a:rPr>
              <a:t>Consumidor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>
                <a:solidFill>
                  <a:schemeClr val="tx1"/>
                </a:solidFill>
                <a:cs typeface="Calibri" panose="020F0502020204030204" pitchFamily="34" charset="0"/>
              </a:rPr>
              <a:t>→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Escolher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uma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cesta de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nsumo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(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mbinação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de bens e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serviços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) que maximize a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utilidade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,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nsiderando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uma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restrição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orçamentária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. 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As </a:t>
            </a:r>
            <a:r>
              <a:rPr lang="en-US" b="1" dirty="0" err="1">
                <a:solidFill>
                  <a:schemeClr val="tx1"/>
                </a:solidFill>
                <a:cs typeface="Calibri" panose="020F0502020204030204" pitchFamily="34" charset="0"/>
              </a:rPr>
              <a:t>preferências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são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descritas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por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uma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função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utilidade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A </a:t>
            </a:r>
            <a:r>
              <a:rPr lang="en-US" b="1" dirty="0" err="1">
                <a:solidFill>
                  <a:schemeClr val="tx1"/>
                </a:solidFill>
                <a:cs typeface="Calibri" panose="020F0502020204030204" pitchFamily="34" charset="0"/>
              </a:rPr>
              <a:t>utilidade</a:t>
            </a:r>
            <a:r>
              <a:rPr lang="en-US" b="1" dirty="0">
                <a:solidFill>
                  <a:schemeClr val="tx1"/>
                </a:solidFill>
                <a:cs typeface="Calibri" panose="020F0502020204030204" pitchFamily="34" charset="0"/>
              </a:rPr>
              <a:t> marginal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tende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a ser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decrescente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chemeClr val="tx1"/>
                </a:solidFill>
              </a:rPr>
              <a:t>Utilidade</a:t>
            </a:r>
            <a:r>
              <a:rPr lang="en-US" dirty="0">
                <a:solidFill>
                  <a:schemeClr val="tx1"/>
                </a:solidFill>
              </a:rPr>
              <a:t> é um </a:t>
            </a:r>
            <a:r>
              <a:rPr lang="en-US" dirty="0" err="1">
                <a:solidFill>
                  <a:schemeClr val="tx1"/>
                </a:solidFill>
              </a:rPr>
              <a:t>conceit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ordinal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onsumidore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ordenam</a:t>
            </a:r>
            <a:r>
              <a:rPr lang="en-US" dirty="0">
                <a:solidFill>
                  <a:schemeClr val="tx1"/>
                </a:solidFill>
              </a:rPr>
              <a:t> as cestas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Podemos </a:t>
            </a:r>
            <a:r>
              <a:rPr lang="en-US" dirty="0" err="1">
                <a:solidFill>
                  <a:schemeClr val="tx1"/>
                </a:solidFill>
              </a:rPr>
              <a:t>t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iversa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funções</a:t>
            </a:r>
            <a:r>
              <a:rPr lang="en-US" dirty="0">
                <a:solidFill>
                  <a:schemeClr val="tx1"/>
                </a:solidFill>
              </a:rPr>
              <a:t> que </a:t>
            </a:r>
            <a:r>
              <a:rPr lang="en-US" dirty="0" err="1">
                <a:solidFill>
                  <a:schemeClr val="tx1"/>
                </a:solidFill>
              </a:rPr>
              <a:t>orden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eferências</a:t>
            </a:r>
            <a:r>
              <a:rPr lang="en-US" dirty="0">
                <a:solidFill>
                  <a:schemeClr val="tx1"/>
                </a:solidFill>
              </a:rPr>
              <a:t> da </a:t>
            </a:r>
            <a:r>
              <a:rPr lang="en-US" dirty="0" err="1">
                <a:solidFill>
                  <a:schemeClr val="tx1"/>
                </a:solidFill>
              </a:rPr>
              <a:t>mesma</a:t>
            </a:r>
            <a:r>
              <a:rPr lang="en-US" dirty="0">
                <a:solidFill>
                  <a:schemeClr val="tx1"/>
                </a:solidFill>
              </a:rPr>
              <a:t> forma. </a:t>
            </a:r>
            <a:r>
              <a:rPr lang="en-US" dirty="0" err="1">
                <a:solidFill>
                  <a:schemeClr val="tx1"/>
                </a:solidFill>
              </a:rPr>
              <a:t>Ness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aso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uma</a:t>
            </a:r>
            <a:r>
              <a:rPr lang="en-US" dirty="0">
                <a:solidFill>
                  <a:schemeClr val="tx1"/>
                </a:solidFill>
              </a:rPr>
              <a:t> é </a:t>
            </a:r>
            <a:r>
              <a:rPr lang="en-US" b="1" dirty="0" err="1">
                <a:solidFill>
                  <a:schemeClr val="tx1"/>
                </a:solidFill>
              </a:rPr>
              <a:t>transformação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monotônica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da </a:t>
            </a:r>
            <a:r>
              <a:rPr lang="en-US" dirty="0" err="1">
                <a:solidFill>
                  <a:schemeClr val="tx1"/>
                </a:solidFill>
              </a:rPr>
              <a:t>outra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en-US" sz="6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3000" dirty="0">
                <a:solidFill>
                  <a:schemeClr val="tx1"/>
                </a:solidFill>
              </a:rPr>
              <a:t>A </a:t>
            </a:r>
            <a:r>
              <a:rPr lang="en-US" sz="3000" b="1" dirty="0" err="1">
                <a:solidFill>
                  <a:schemeClr val="tx1"/>
                </a:solidFill>
              </a:rPr>
              <a:t>Restrição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Orçamentária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dirty="0">
                <a:solidFill>
                  <a:schemeClr val="tx1"/>
                </a:solidFill>
              </a:rPr>
              <a:t>é </a:t>
            </a:r>
            <a:r>
              <a:rPr lang="en-US" sz="3000" dirty="0" err="1">
                <a:solidFill>
                  <a:schemeClr val="tx1"/>
                </a:solidFill>
              </a:rPr>
              <a:t>uma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função</a:t>
            </a:r>
            <a:r>
              <a:rPr lang="en-US" sz="3000" dirty="0">
                <a:solidFill>
                  <a:schemeClr val="tx1"/>
                </a:solidFill>
              </a:rPr>
              <a:t> dos </a:t>
            </a:r>
            <a:r>
              <a:rPr lang="en-US" sz="3000" dirty="0" err="1">
                <a:solidFill>
                  <a:schemeClr val="tx1"/>
                </a:solidFill>
              </a:rPr>
              <a:t>preços</a:t>
            </a:r>
            <a:r>
              <a:rPr lang="en-US" sz="3000" dirty="0">
                <a:solidFill>
                  <a:schemeClr val="tx1"/>
                </a:solidFill>
              </a:rPr>
              <a:t> dos bens e da </a:t>
            </a:r>
            <a:r>
              <a:rPr lang="en-US" sz="3000" dirty="0" err="1">
                <a:solidFill>
                  <a:schemeClr val="tx1"/>
                </a:solidFill>
              </a:rPr>
              <a:t>renda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monetária</a:t>
            </a:r>
            <a:r>
              <a:rPr lang="en-US" sz="3000" dirty="0">
                <a:solidFill>
                  <a:schemeClr val="tx1"/>
                </a:solidFill>
              </a:rPr>
              <a:t> (</a:t>
            </a:r>
            <a:r>
              <a:rPr lang="en-US" sz="3000" dirty="0" err="1">
                <a:solidFill>
                  <a:schemeClr val="tx1"/>
                </a:solidFill>
              </a:rPr>
              <a:t>chamaremos</a:t>
            </a:r>
            <a:r>
              <a:rPr lang="en-US" sz="3000" dirty="0">
                <a:solidFill>
                  <a:schemeClr val="tx1"/>
                </a:solidFill>
              </a:rPr>
              <a:t> de </a:t>
            </a:r>
            <a:r>
              <a:rPr lang="en-US" sz="3000" b="1" i="1" dirty="0">
                <a:solidFill>
                  <a:schemeClr val="tx1"/>
                </a:solidFill>
              </a:rPr>
              <a:t>I</a:t>
            </a:r>
            <a:r>
              <a:rPr lang="en-US" sz="3000" dirty="0">
                <a:solidFill>
                  <a:schemeClr val="tx1"/>
                </a:solidFill>
              </a:rPr>
              <a:t>)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Dados </a:t>
            </a:r>
            <a:r>
              <a:rPr lang="en-US" dirty="0" err="1">
                <a:solidFill>
                  <a:schemeClr val="tx1"/>
                </a:solidFill>
              </a:rPr>
              <a:t>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eços</a:t>
            </a:r>
            <a:r>
              <a:rPr lang="en-US" dirty="0">
                <a:solidFill>
                  <a:schemeClr val="tx1"/>
                </a:solidFill>
              </a:rPr>
              <a:t> e a </a:t>
            </a:r>
            <a:r>
              <a:rPr lang="en-US" dirty="0" err="1">
                <a:solidFill>
                  <a:schemeClr val="tx1"/>
                </a:solidFill>
              </a:rPr>
              <a:t>renda</a:t>
            </a:r>
            <a:r>
              <a:rPr lang="en-US" dirty="0">
                <a:solidFill>
                  <a:schemeClr val="tx1"/>
                </a:solidFill>
              </a:rPr>
              <a:t>, qual cesta </a:t>
            </a:r>
            <a:r>
              <a:rPr lang="en-US" dirty="0" err="1">
                <a:solidFill>
                  <a:schemeClr val="tx1"/>
                </a:solidFill>
              </a:rPr>
              <a:t>escolher</a:t>
            </a:r>
            <a:r>
              <a:rPr lang="en-US" dirty="0">
                <a:solidFill>
                  <a:schemeClr val="tx1"/>
                </a:solidFill>
              </a:rPr>
              <a:t> ?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Como a </a:t>
            </a:r>
            <a:r>
              <a:rPr lang="en-US" dirty="0" err="1">
                <a:solidFill>
                  <a:schemeClr val="tx1"/>
                </a:solidFill>
              </a:rPr>
              <a:t>escolha</a:t>
            </a:r>
            <a:r>
              <a:rPr lang="en-US" dirty="0">
                <a:solidFill>
                  <a:schemeClr val="tx1"/>
                </a:solidFill>
              </a:rPr>
              <a:t> se altera </a:t>
            </a:r>
            <a:r>
              <a:rPr lang="en-US" dirty="0" err="1">
                <a:solidFill>
                  <a:schemeClr val="tx1"/>
                </a:solidFill>
              </a:rPr>
              <a:t>quand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em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odificaçõe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eços</a:t>
            </a:r>
            <a:r>
              <a:rPr lang="en-US" dirty="0">
                <a:solidFill>
                  <a:schemeClr val="tx1"/>
                </a:solidFill>
              </a:rPr>
              <a:t> e </a:t>
            </a:r>
            <a:r>
              <a:rPr lang="en-US" dirty="0" err="1">
                <a:solidFill>
                  <a:schemeClr val="tx1"/>
                </a:solidFill>
              </a:rPr>
              <a:t>n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enda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507728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07754532-886D-4AAC-A330-F8BFD0098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8149" y="98490"/>
            <a:ext cx="7881256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Intuição Para os ER e ES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8CDE1C93-E64B-439A-9D6E-4E5B75C2DCCF}"/>
              </a:ext>
            </a:extLst>
          </p:cNvPr>
          <p:cNvSpPr/>
          <p:nvPr/>
        </p:nvSpPr>
        <p:spPr>
          <a:xfrm>
            <a:off x="207824" y="996866"/>
            <a:ext cx="11679382" cy="550091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8B15047-DABF-4AEE-A810-0A9C3403809A}"/>
              </a:ext>
            </a:extLst>
          </p:cNvPr>
          <p:cNvSpPr/>
          <p:nvPr/>
        </p:nvSpPr>
        <p:spPr>
          <a:xfrm>
            <a:off x="9266600" y="1275286"/>
            <a:ext cx="2299346" cy="5058691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5BB0253-B775-4DF6-8824-C1C31C1E11EE}"/>
              </a:ext>
            </a:extLst>
          </p:cNvPr>
          <p:cNvSpPr/>
          <p:nvPr/>
        </p:nvSpPr>
        <p:spPr bwMode="auto">
          <a:xfrm>
            <a:off x="552252" y="2827521"/>
            <a:ext cx="689679" cy="521766"/>
          </a:xfrm>
          <a:prstGeom prst="rect">
            <a:avLst/>
          </a:prstGeom>
          <a:solidFill>
            <a:srgbClr val="DAEDD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0F76A791-A058-4888-9F57-1F05FFE534B1}"/>
              </a:ext>
            </a:extLst>
          </p:cNvPr>
          <p:cNvSpPr txBox="1"/>
          <p:nvPr/>
        </p:nvSpPr>
        <p:spPr>
          <a:xfrm>
            <a:off x="529084" y="2800986"/>
            <a:ext cx="948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800" b="1" dirty="0">
                <a:latin typeface="Times New Roman"/>
                <a:cs typeface="Times New Roman"/>
              </a:rPr>
              <a:t>↑</a:t>
            </a:r>
            <a:endParaRPr lang="pt-BR" sz="2200" b="1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38F4B8A-0509-43A0-BA1F-3137040977E9}"/>
              </a:ext>
            </a:extLst>
          </p:cNvPr>
          <p:cNvSpPr txBox="1"/>
          <p:nvPr/>
        </p:nvSpPr>
        <p:spPr>
          <a:xfrm>
            <a:off x="1560243" y="1275286"/>
            <a:ext cx="4052754" cy="203132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Um aumento no preço de x torna x mais caro em relação aos outros bens, reduzindo sua demanda, mesmo que a renda real do consumidor permaneça constante. Isto é o ES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098C342E-8792-4B33-9A46-9859B046447A}"/>
              </a:ext>
            </a:extLst>
          </p:cNvPr>
          <p:cNvSpPr txBox="1"/>
          <p:nvPr/>
        </p:nvSpPr>
        <p:spPr>
          <a:xfrm>
            <a:off x="1546982" y="3945835"/>
            <a:ext cx="3063765" cy="138499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Um aumento no preço de x reduz a renda real do consumidor. Isto é o ER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C8ECE8F-59BD-4932-A268-5EB383C844F3}"/>
              </a:ext>
            </a:extLst>
          </p:cNvPr>
          <p:cNvSpPr txBox="1"/>
          <p:nvPr/>
        </p:nvSpPr>
        <p:spPr>
          <a:xfrm>
            <a:off x="4980364" y="3584082"/>
            <a:ext cx="3050531" cy="1061829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100" dirty="0">
                <a:latin typeface="+mn-lt"/>
                <a:cs typeface="Arial" panose="020B0604020202020204" pitchFamily="34" charset="0"/>
              </a:rPr>
              <a:t>Se x for um bem normal ou superior a demanda por x </a:t>
            </a:r>
            <a:r>
              <a:rPr lang="pt-BR" sz="2100" dirty="0">
                <a:latin typeface="+mn-lt"/>
              </a:rPr>
              <a:t>cairá.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705D98D-4D32-419D-9B0B-10769B02CDCA}"/>
              </a:ext>
            </a:extLst>
          </p:cNvPr>
          <p:cNvSpPr txBox="1"/>
          <p:nvPr/>
        </p:nvSpPr>
        <p:spPr>
          <a:xfrm>
            <a:off x="4973735" y="4777600"/>
            <a:ext cx="3050531" cy="1061829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 x for um bem inferior a demanda por x aumentará.</a:t>
            </a:r>
          </a:p>
        </p:txBody>
      </p:sp>
      <p:cxnSp>
        <p:nvCxnSpPr>
          <p:cNvPr id="13" name="Conector de seta reta 13">
            <a:extLst>
              <a:ext uri="{FF2B5EF4-FFF2-40B4-BE49-F238E27FC236}">
                <a16:creationId xmlns:a16="http://schemas.microsoft.com/office/drawing/2014/main" id="{FF8382DA-7D00-41DC-9A51-94760BB534E5}"/>
              </a:ext>
            </a:extLst>
          </p:cNvPr>
          <p:cNvCxnSpPr/>
          <p:nvPr/>
        </p:nvCxnSpPr>
        <p:spPr bwMode="auto">
          <a:xfrm>
            <a:off x="963406" y="1864591"/>
            <a:ext cx="610101" cy="1427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Conector de seta reta 15">
            <a:extLst>
              <a:ext uri="{FF2B5EF4-FFF2-40B4-BE49-F238E27FC236}">
                <a16:creationId xmlns:a16="http://schemas.microsoft.com/office/drawing/2014/main" id="{974814B6-50A9-4B84-A1F9-BAB61EBDCF96}"/>
              </a:ext>
            </a:extLst>
          </p:cNvPr>
          <p:cNvCxnSpPr/>
          <p:nvPr/>
        </p:nvCxnSpPr>
        <p:spPr bwMode="auto">
          <a:xfrm>
            <a:off x="936881" y="4771098"/>
            <a:ext cx="623363" cy="1427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ector de seta reta 16">
            <a:extLst>
              <a:ext uri="{FF2B5EF4-FFF2-40B4-BE49-F238E27FC236}">
                <a16:creationId xmlns:a16="http://schemas.microsoft.com/office/drawing/2014/main" id="{959772B7-8942-4E3E-A978-92B10DAF1E16}"/>
              </a:ext>
            </a:extLst>
          </p:cNvPr>
          <p:cNvCxnSpPr>
            <a:stCxn id="10" idx="3"/>
            <a:endCxn id="11" idx="1"/>
          </p:cNvCxnSpPr>
          <p:nvPr/>
        </p:nvCxnSpPr>
        <p:spPr bwMode="auto">
          <a:xfrm flipV="1">
            <a:off x="4610747" y="4114997"/>
            <a:ext cx="369617" cy="523336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Conector de seta reta 17">
            <a:extLst>
              <a:ext uri="{FF2B5EF4-FFF2-40B4-BE49-F238E27FC236}">
                <a16:creationId xmlns:a16="http://schemas.microsoft.com/office/drawing/2014/main" id="{1EB1FF22-0252-4107-972D-CFB8FC29D44C}"/>
              </a:ext>
            </a:extLst>
          </p:cNvPr>
          <p:cNvCxnSpPr>
            <a:endCxn id="12" idx="1"/>
          </p:cNvCxnSpPr>
          <p:nvPr/>
        </p:nvCxnSpPr>
        <p:spPr bwMode="auto">
          <a:xfrm>
            <a:off x="4610747" y="4840453"/>
            <a:ext cx="362988" cy="468062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6BBECE64-C58D-4BDB-BD3C-8BD8BA26E244}"/>
              </a:ext>
            </a:extLst>
          </p:cNvPr>
          <p:cNvSpPr txBox="1"/>
          <p:nvPr/>
        </p:nvSpPr>
        <p:spPr>
          <a:xfrm>
            <a:off x="5622510" y="1795474"/>
            <a:ext cx="884874" cy="46166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0C24A673-93C4-4A3E-9508-2481C47747A4}"/>
              </a:ext>
            </a:extLst>
          </p:cNvPr>
          <p:cNvSpPr txBox="1"/>
          <p:nvPr/>
        </p:nvSpPr>
        <p:spPr>
          <a:xfrm>
            <a:off x="8050737" y="3890577"/>
            <a:ext cx="847967" cy="46166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0F6CDEDE-0788-4C46-B2ED-DAF5571906D1}"/>
              </a:ext>
            </a:extLst>
          </p:cNvPr>
          <p:cNvSpPr txBox="1"/>
          <p:nvPr/>
        </p:nvSpPr>
        <p:spPr>
          <a:xfrm>
            <a:off x="8050737" y="5064527"/>
            <a:ext cx="847967" cy="46166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638A45E-AC6B-4CC7-91A4-227CFF18F1D0}"/>
              </a:ext>
            </a:extLst>
          </p:cNvPr>
          <p:cNvCxnSpPr/>
          <p:nvPr/>
        </p:nvCxnSpPr>
        <p:spPr bwMode="auto">
          <a:xfrm>
            <a:off x="936291" y="3349288"/>
            <a:ext cx="0" cy="142181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2945A68D-0DB2-462B-81A3-F501CFA3356F}"/>
              </a:ext>
            </a:extLst>
          </p:cNvPr>
          <p:cNvCxnSpPr/>
          <p:nvPr/>
        </p:nvCxnSpPr>
        <p:spPr bwMode="auto">
          <a:xfrm>
            <a:off x="948761" y="1849992"/>
            <a:ext cx="0" cy="95670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59C52D7F-F39B-4F34-8FFE-ED65B51DF934}"/>
              </a:ext>
            </a:extLst>
          </p:cNvPr>
          <p:cNvSpPr txBox="1"/>
          <p:nvPr/>
        </p:nvSpPr>
        <p:spPr>
          <a:xfrm>
            <a:off x="9358574" y="1275286"/>
            <a:ext cx="2299346" cy="489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BN     BI     BG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3939C169-D7BE-47CD-8D11-CB4FBAC1D23D}"/>
              </a:ext>
            </a:extLst>
          </p:cNvPr>
          <p:cNvSpPr txBox="1"/>
          <p:nvPr/>
        </p:nvSpPr>
        <p:spPr>
          <a:xfrm>
            <a:off x="9358574" y="3878812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50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9480A7AD-E1B1-46CB-AB8A-4561C610C1D7}"/>
              </a:ext>
            </a:extLst>
          </p:cNvPr>
          <p:cNvSpPr txBox="1"/>
          <p:nvPr/>
        </p:nvSpPr>
        <p:spPr>
          <a:xfrm>
            <a:off x="10738182" y="5092143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+120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B022175A-D723-4086-9000-CE68D2FA7AC7}"/>
              </a:ext>
            </a:extLst>
          </p:cNvPr>
          <p:cNvSpPr txBox="1"/>
          <p:nvPr/>
        </p:nvSpPr>
        <p:spPr>
          <a:xfrm>
            <a:off x="10002391" y="5092143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+50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728CE2D6-9CBA-413F-B3F8-A4218E8514EE}"/>
              </a:ext>
            </a:extLst>
          </p:cNvPr>
          <p:cNvSpPr txBox="1"/>
          <p:nvPr/>
        </p:nvSpPr>
        <p:spPr>
          <a:xfrm>
            <a:off x="8438835" y="5844021"/>
            <a:ext cx="821136" cy="489955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EPT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DCFD73F2-0A6E-4B67-A204-E52E953D8057}"/>
              </a:ext>
            </a:extLst>
          </p:cNvPr>
          <p:cNvSpPr txBox="1"/>
          <p:nvPr/>
        </p:nvSpPr>
        <p:spPr>
          <a:xfrm>
            <a:off x="9266600" y="5856348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150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F2215696-53B8-4135-810F-C1F077061E56}"/>
              </a:ext>
            </a:extLst>
          </p:cNvPr>
          <p:cNvSpPr txBox="1"/>
          <p:nvPr/>
        </p:nvSpPr>
        <p:spPr>
          <a:xfrm>
            <a:off x="10094365" y="5856348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50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0721BF0F-5B3C-4B55-992D-1A1F4869290F}"/>
              </a:ext>
            </a:extLst>
          </p:cNvPr>
          <p:cNvSpPr txBox="1"/>
          <p:nvPr/>
        </p:nvSpPr>
        <p:spPr>
          <a:xfrm>
            <a:off x="10922129" y="5856348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+20</a:t>
            </a:r>
          </a:p>
        </p:txBody>
      </p: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9F8685C4-A351-406E-BA5A-98DD37F04D22}"/>
              </a:ext>
            </a:extLst>
          </p:cNvPr>
          <p:cNvCxnSpPr/>
          <p:nvPr/>
        </p:nvCxnSpPr>
        <p:spPr>
          <a:xfrm>
            <a:off x="10002391" y="1275286"/>
            <a:ext cx="0" cy="50301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9F19E866-4B6E-4438-ABA1-73CEB3C0ED8F}"/>
              </a:ext>
            </a:extLst>
          </p:cNvPr>
          <p:cNvCxnSpPr/>
          <p:nvPr/>
        </p:nvCxnSpPr>
        <p:spPr>
          <a:xfrm>
            <a:off x="10738182" y="1271116"/>
            <a:ext cx="0" cy="50301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17B292F8-A04D-4E6F-9ADE-248BACE468F7}"/>
              </a:ext>
            </a:extLst>
          </p:cNvPr>
          <p:cNvCxnSpPr/>
          <p:nvPr/>
        </p:nvCxnSpPr>
        <p:spPr>
          <a:xfrm>
            <a:off x="9266600" y="1765241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D9C8563A-E0AB-4142-BE38-93FD54943F3D}"/>
              </a:ext>
            </a:extLst>
          </p:cNvPr>
          <p:cNvCxnSpPr/>
          <p:nvPr/>
        </p:nvCxnSpPr>
        <p:spPr>
          <a:xfrm>
            <a:off x="9266600" y="2226373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>
            <a:extLst>
              <a:ext uri="{FF2B5EF4-FFF2-40B4-BE49-F238E27FC236}">
                <a16:creationId xmlns:a16="http://schemas.microsoft.com/office/drawing/2014/main" id="{28DB7E68-32DA-4DE9-8F84-14693604F0DD}"/>
              </a:ext>
            </a:extLst>
          </p:cNvPr>
          <p:cNvCxnSpPr/>
          <p:nvPr/>
        </p:nvCxnSpPr>
        <p:spPr>
          <a:xfrm>
            <a:off x="8898705" y="4136886"/>
            <a:ext cx="27592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34">
            <a:extLst>
              <a:ext uri="{FF2B5EF4-FFF2-40B4-BE49-F238E27FC236}">
                <a16:creationId xmlns:a16="http://schemas.microsoft.com/office/drawing/2014/main" id="{16161A24-6CCD-4FA1-A157-D6C154382365}"/>
              </a:ext>
            </a:extLst>
          </p:cNvPr>
          <p:cNvCxnSpPr/>
          <p:nvPr/>
        </p:nvCxnSpPr>
        <p:spPr>
          <a:xfrm>
            <a:off x="8898705" y="5283194"/>
            <a:ext cx="27592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72CD201F-5166-4338-AA55-0ADE6095EAA5}"/>
              </a:ext>
            </a:extLst>
          </p:cNvPr>
          <p:cNvCxnSpPr/>
          <p:nvPr/>
        </p:nvCxnSpPr>
        <p:spPr>
          <a:xfrm>
            <a:off x="9266600" y="3850309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631636A5-4997-4F3D-81CB-6D64E31D1314}"/>
              </a:ext>
            </a:extLst>
          </p:cNvPr>
          <p:cNvCxnSpPr/>
          <p:nvPr/>
        </p:nvCxnSpPr>
        <p:spPr>
          <a:xfrm>
            <a:off x="9266600" y="4327937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20189437-021D-45A8-9963-B5FD99CC3524}"/>
              </a:ext>
            </a:extLst>
          </p:cNvPr>
          <p:cNvCxnSpPr/>
          <p:nvPr/>
        </p:nvCxnSpPr>
        <p:spPr>
          <a:xfrm>
            <a:off x="9266600" y="4996617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7206BA7F-D9B3-4F9D-B2E2-7852A39B4457}"/>
              </a:ext>
            </a:extLst>
          </p:cNvPr>
          <p:cNvCxnSpPr/>
          <p:nvPr/>
        </p:nvCxnSpPr>
        <p:spPr>
          <a:xfrm>
            <a:off x="9266600" y="5569771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222A5FD5-1842-4CC3-AAFC-41F07166AA66}"/>
              </a:ext>
            </a:extLst>
          </p:cNvPr>
          <p:cNvGrpSpPr/>
          <p:nvPr/>
        </p:nvGrpSpPr>
        <p:grpSpPr>
          <a:xfrm>
            <a:off x="6507384" y="1271114"/>
            <a:ext cx="5058562" cy="906241"/>
            <a:chOff x="4932040" y="1203598"/>
            <a:chExt cx="3960440" cy="683132"/>
          </a:xfrm>
        </p:grpSpPr>
        <p:sp>
          <p:nvSpPr>
            <p:cNvPr id="41" name="CaixaDeTexto 40">
              <a:extLst>
                <a:ext uri="{FF2B5EF4-FFF2-40B4-BE49-F238E27FC236}">
                  <a16:creationId xmlns:a16="http://schemas.microsoft.com/office/drawing/2014/main" id="{67A729A0-7F20-46C1-A7E4-8497F032F74A}"/>
                </a:ext>
              </a:extLst>
            </p:cNvPr>
            <p:cNvSpPr txBox="1"/>
            <p:nvPr/>
          </p:nvSpPr>
          <p:spPr>
            <a:xfrm>
              <a:off x="7092280" y="1585124"/>
              <a:ext cx="648072" cy="301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dirty="0">
                  <a:latin typeface="Arial" panose="020B0604020202020204" pitchFamily="34" charset="0"/>
                  <a:cs typeface="Arial" panose="020B0604020202020204" pitchFamily="34" charset="0"/>
                </a:rPr>
                <a:t>-100</a:t>
              </a:r>
            </a:p>
          </p:txBody>
        </p:sp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08B01553-5BC3-49D2-8528-7B211D10BE2B}"/>
                </a:ext>
              </a:extLst>
            </p:cNvPr>
            <p:cNvSpPr txBox="1"/>
            <p:nvPr/>
          </p:nvSpPr>
          <p:spPr>
            <a:xfrm>
              <a:off x="8244408" y="1585124"/>
              <a:ext cx="648072" cy="301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dirty="0">
                  <a:latin typeface="Arial" panose="020B0604020202020204" pitchFamily="34" charset="0"/>
                  <a:cs typeface="Arial" panose="020B0604020202020204" pitchFamily="34" charset="0"/>
                </a:rPr>
                <a:t>-100</a:t>
              </a:r>
            </a:p>
          </p:txBody>
        </p:sp>
        <p:sp>
          <p:nvSpPr>
            <p:cNvPr id="43" name="CaixaDeTexto 42">
              <a:extLst>
                <a:ext uri="{FF2B5EF4-FFF2-40B4-BE49-F238E27FC236}">
                  <a16:creationId xmlns:a16="http://schemas.microsoft.com/office/drawing/2014/main" id="{8C382D90-59FD-45DD-8DE5-7C0B8EB4ADCC}"/>
                </a:ext>
              </a:extLst>
            </p:cNvPr>
            <p:cNvSpPr txBox="1"/>
            <p:nvPr/>
          </p:nvSpPr>
          <p:spPr>
            <a:xfrm>
              <a:off x="7668344" y="1585124"/>
              <a:ext cx="648072" cy="301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dirty="0">
                  <a:latin typeface="Arial" panose="020B0604020202020204" pitchFamily="34" charset="0"/>
                  <a:cs typeface="Arial" panose="020B0604020202020204" pitchFamily="34" charset="0"/>
                </a:rPr>
                <a:t>-100</a:t>
              </a:r>
            </a:p>
          </p:txBody>
        </p:sp>
        <p:sp>
          <p:nvSpPr>
            <p:cNvPr id="44" name="CaixaDeTexto 43">
              <a:extLst>
                <a:ext uri="{FF2B5EF4-FFF2-40B4-BE49-F238E27FC236}">
                  <a16:creationId xmlns:a16="http://schemas.microsoft.com/office/drawing/2014/main" id="{C5B854B6-1223-4D35-8272-A6D24279BDA6}"/>
                </a:ext>
              </a:extLst>
            </p:cNvPr>
            <p:cNvSpPr txBox="1"/>
            <p:nvPr/>
          </p:nvSpPr>
          <p:spPr>
            <a:xfrm>
              <a:off x="5004048" y="1203598"/>
              <a:ext cx="1872208" cy="533610"/>
            </a:xfrm>
            <a:prstGeom prst="rect">
              <a:avLst/>
            </a:prstGeom>
            <a:solidFill>
              <a:srgbClr val="DAEDD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sz="2000" dirty="0">
                  <a:latin typeface="Arial" panose="020B0604020202020204" pitchFamily="34" charset="0"/>
                  <a:cs typeface="Arial" panose="020B0604020202020204" pitchFamily="34" charset="0"/>
                </a:rPr>
                <a:t>Efeito Substituição (Sempre negativo)</a:t>
              </a:r>
            </a:p>
          </p:txBody>
        </p:sp>
        <p:cxnSp>
          <p:nvCxnSpPr>
            <p:cNvPr id="45" name="Conector reto 44">
              <a:extLst>
                <a:ext uri="{FF2B5EF4-FFF2-40B4-BE49-F238E27FC236}">
                  <a16:creationId xmlns:a16="http://schemas.microsoft.com/office/drawing/2014/main" id="{927993C9-AC6E-4578-9AC6-F4E411F02038}"/>
                </a:ext>
              </a:extLst>
            </p:cNvPr>
            <p:cNvCxnSpPr/>
            <p:nvPr/>
          </p:nvCxnSpPr>
          <p:spPr>
            <a:xfrm>
              <a:off x="4932040" y="1779662"/>
              <a:ext cx="2088232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CaixaDeTexto 45">
            <a:extLst>
              <a:ext uri="{FF2B5EF4-FFF2-40B4-BE49-F238E27FC236}">
                <a16:creationId xmlns:a16="http://schemas.microsoft.com/office/drawing/2014/main" id="{6467C964-0F1F-427B-9A78-01A9ED7CCE58}"/>
              </a:ext>
            </a:extLst>
          </p:cNvPr>
          <p:cNvSpPr txBox="1"/>
          <p:nvPr/>
        </p:nvSpPr>
        <p:spPr>
          <a:xfrm>
            <a:off x="6783306" y="2297245"/>
            <a:ext cx="2175646" cy="9233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BN: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 bem normal</a:t>
            </a:r>
          </a:p>
          <a:p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BI: 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bem inferior</a:t>
            </a:r>
          </a:p>
          <a:p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BG: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 bem de </a:t>
            </a:r>
            <a:r>
              <a:rPr lang="pt-BR" sz="1800" dirty="0" err="1">
                <a:latin typeface="Arial" panose="020B0604020202020204" pitchFamily="34" charset="0"/>
                <a:cs typeface="Arial" panose="020B0604020202020204" pitchFamily="34" charset="0"/>
              </a:rPr>
              <a:t>Giffen</a:t>
            </a:r>
            <a:endParaRPr lang="pt-BR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37605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A1B7D41B-C3EB-42AD-817A-9CA2FF9C59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251" y="963531"/>
            <a:ext cx="11685421" cy="1433015"/>
          </a:xfrm>
        </p:spPr>
        <p:txBody>
          <a:bodyPr/>
          <a:lstStyle/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Um bem de </a:t>
            </a:r>
            <a:r>
              <a:rPr lang="pt-BR" sz="3000" b="1" dirty="0" err="1">
                <a:solidFill>
                  <a:schemeClr val="tx1"/>
                </a:solidFill>
              </a:rPr>
              <a:t>Giffen</a:t>
            </a:r>
            <a:r>
              <a:rPr lang="pt-BR" sz="3000" b="1" dirty="0">
                <a:solidFill>
                  <a:schemeClr val="tx1"/>
                </a:solidFill>
              </a:rPr>
              <a:t> é um bem inferior cujo |ER| &gt; |ES|.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Quando isso ocorre a curva de demanda fica positivamente inclinada.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endParaRPr lang="pt-BR" sz="300" dirty="0">
              <a:solidFill>
                <a:schemeClr val="tx1"/>
              </a:solidFill>
            </a:endParaRP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Note que todo bem de </a:t>
            </a:r>
            <a:r>
              <a:rPr lang="pt-BR" sz="3000" dirty="0" err="1">
                <a:solidFill>
                  <a:schemeClr val="tx1"/>
                </a:solidFill>
              </a:rPr>
              <a:t>Giffen</a:t>
            </a:r>
            <a:r>
              <a:rPr lang="pt-BR" sz="3000" dirty="0">
                <a:solidFill>
                  <a:schemeClr val="tx1"/>
                </a:solidFill>
              </a:rPr>
              <a:t> é um bem inferior, mas o contrário não é verdade !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AF1927F3-F0FC-4790-BABC-6618ADBAE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5242" y="98490"/>
            <a:ext cx="8316876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O Bem de </a:t>
            </a:r>
            <a:r>
              <a:rPr lang="pt-BR" sz="3200" dirty="0" err="1">
                <a:solidFill>
                  <a:schemeClr val="tx1"/>
                </a:solidFill>
              </a:rPr>
              <a:t>Giffen</a:t>
            </a:r>
            <a:endParaRPr lang="pt-BR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972525"/>
      </p:ext>
    </p:extLst>
  </p:cSld>
  <p:clrMapOvr>
    <a:masterClrMapping/>
  </p:clrMapOvr>
  <p:transition spd="med"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446C6D99-2C56-DB35-D1DD-2183BF9E11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5162" y="134241"/>
            <a:ext cx="7118350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</a:rPr>
              <a:t>Observação Important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85CCACD-D6E7-56A2-31C8-F1A79BF953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1782" y="1108285"/>
            <a:ext cx="11388436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Podemos calcular os efeitos renda e substituição utilizando o </a:t>
            </a:r>
            <a:r>
              <a:rPr lang="pt-BR" b="1" dirty="0">
                <a:solidFill>
                  <a:schemeClr val="tx1"/>
                </a:solidFill>
              </a:rPr>
              <a:t>critério de Hicks</a:t>
            </a:r>
            <a:r>
              <a:rPr lang="pt-BR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Compensação de renda, após a variação no preço, para que o consumidor volte para a mesma curva de indiferença </a:t>
            </a:r>
            <a:r>
              <a:rPr lang="pt-BR" b="1" dirty="0">
                <a:solidFill>
                  <a:schemeClr val="tx1"/>
                </a:solidFill>
              </a:rPr>
              <a:t>(mesma utilidade)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Podemos calcular os efeitos renda e substituição utilizando o </a:t>
            </a:r>
            <a:r>
              <a:rPr lang="pt-BR" b="1" dirty="0">
                <a:solidFill>
                  <a:schemeClr val="tx1"/>
                </a:solidFill>
              </a:rPr>
              <a:t>critério de Slutsky</a:t>
            </a:r>
            <a:r>
              <a:rPr lang="pt-BR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Compensação de renda, após a variação no preço, para que o consumidor possa voltar a adquirir a </a:t>
            </a:r>
            <a:r>
              <a:rPr lang="pt-BR" b="1" dirty="0">
                <a:solidFill>
                  <a:schemeClr val="tx1"/>
                </a:solidFill>
              </a:rPr>
              <a:t>mesma cesta de consumo</a:t>
            </a:r>
            <a:r>
              <a:rPr lang="pt-BR" dirty="0">
                <a:solidFill>
                  <a:schemeClr val="tx1"/>
                </a:solidFill>
              </a:rPr>
              <a:t>.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299542"/>
      </p:ext>
    </p:extLst>
  </p:cSld>
  <p:clrMapOvr>
    <a:masterClrMapping/>
  </p:clrMapOvr>
  <p:transition spd="med"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A562E78D-20DF-7C66-DCE6-3CF57C817694}"/>
              </a:ext>
            </a:extLst>
          </p:cNvPr>
          <p:cNvCxnSpPr/>
          <p:nvPr/>
        </p:nvCxnSpPr>
        <p:spPr bwMode="auto">
          <a:xfrm rot="5400000" flipH="1">
            <a:off x="2602913" y="3704835"/>
            <a:ext cx="2295" cy="1085399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D7E92479-0D95-DAA4-62BB-F52FE891FA2D}"/>
              </a:ext>
            </a:extLst>
          </p:cNvPr>
          <p:cNvCxnSpPr/>
          <p:nvPr/>
        </p:nvCxnSpPr>
        <p:spPr bwMode="auto">
          <a:xfrm>
            <a:off x="3153560" y="4246677"/>
            <a:ext cx="1295400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Conector de seta reta 8">
            <a:extLst>
              <a:ext uri="{FF2B5EF4-FFF2-40B4-BE49-F238E27FC236}">
                <a16:creationId xmlns:a16="http://schemas.microsoft.com/office/drawing/2014/main" id="{A22C1D4F-3786-7397-540D-27E3501B1131}"/>
              </a:ext>
            </a:extLst>
          </p:cNvPr>
          <p:cNvCxnSpPr/>
          <p:nvPr/>
        </p:nvCxnSpPr>
        <p:spPr bwMode="auto">
          <a:xfrm rot="5400000" flipH="1" flipV="1">
            <a:off x="104766" y="4347985"/>
            <a:ext cx="3937794" cy="794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Conector de seta reta 9">
            <a:extLst>
              <a:ext uri="{FF2B5EF4-FFF2-40B4-BE49-F238E27FC236}">
                <a16:creationId xmlns:a16="http://schemas.microsoft.com/office/drawing/2014/main" id="{171F7B24-EDB1-F1D6-BD38-96F8BAC27275}"/>
              </a:ext>
            </a:extLst>
          </p:cNvPr>
          <p:cNvCxnSpPr/>
          <p:nvPr/>
        </p:nvCxnSpPr>
        <p:spPr bwMode="auto">
          <a:xfrm>
            <a:off x="2061360" y="6316485"/>
            <a:ext cx="56896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ABAAF528-253B-CF82-A5ED-C1C19DA30CC5}"/>
              </a:ext>
            </a:extLst>
          </p:cNvPr>
          <p:cNvSpPr txBox="1"/>
          <p:nvPr/>
        </p:nvSpPr>
        <p:spPr>
          <a:xfrm>
            <a:off x="1654960" y="2176286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y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B026B4D-F2BD-32FD-2C76-6D1EBECB384B}"/>
              </a:ext>
            </a:extLst>
          </p:cNvPr>
          <p:cNvSpPr txBox="1"/>
          <p:nvPr/>
        </p:nvSpPr>
        <p:spPr>
          <a:xfrm>
            <a:off x="7610102" y="6295711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x</a:t>
            </a:r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6078CDED-20CF-4C50-7C20-A2ECE7F147A8}"/>
              </a:ext>
            </a:extLst>
          </p:cNvPr>
          <p:cNvCxnSpPr/>
          <p:nvPr/>
        </p:nvCxnSpPr>
        <p:spPr bwMode="auto">
          <a:xfrm>
            <a:off x="2074060" y="2709685"/>
            <a:ext cx="5384800" cy="361950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Elipse 10">
            <a:extLst>
              <a:ext uri="{FF2B5EF4-FFF2-40B4-BE49-F238E27FC236}">
                <a16:creationId xmlns:a16="http://schemas.microsoft.com/office/drawing/2014/main" id="{94B61C62-B8E5-F5A5-FCA6-0B89FEF840CE}"/>
              </a:ext>
            </a:extLst>
          </p:cNvPr>
          <p:cNvSpPr/>
          <p:nvPr/>
        </p:nvSpPr>
        <p:spPr bwMode="auto">
          <a:xfrm>
            <a:off x="4347360" y="4182887"/>
            <a:ext cx="127000" cy="15147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00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79B34AE1-DDD5-1C33-0F7A-62D935BAEA4E}"/>
              </a:ext>
            </a:extLst>
          </p:cNvPr>
          <p:cNvSpPr txBox="1"/>
          <p:nvPr/>
        </p:nvSpPr>
        <p:spPr>
          <a:xfrm>
            <a:off x="6087260" y="4576586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U</a:t>
            </a:r>
            <a:r>
              <a:rPr lang="pt-BR" sz="1800" b="1" dirty="0"/>
              <a:t>0</a:t>
            </a: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1629A817-FE81-6098-AA97-F0AA4AFB7C8E}"/>
              </a:ext>
            </a:extLst>
          </p:cNvPr>
          <p:cNvCxnSpPr/>
          <p:nvPr/>
        </p:nvCxnSpPr>
        <p:spPr bwMode="auto">
          <a:xfrm rot="5400000">
            <a:off x="3432499" y="5274624"/>
            <a:ext cx="203292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DA96DC06-D45A-607F-91A7-F97116AAE31B}"/>
              </a:ext>
            </a:extLst>
          </p:cNvPr>
          <p:cNvSpPr txBox="1"/>
          <p:nvPr/>
        </p:nvSpPr>
        <p:spPr>
          <a:xfrm>
            <a:off x="4382618" y="3865386"/>
            <a:ext cx="368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/>
              <a:t>A</a:t>
            </a:r>
          </a:p>
        </p:txBody>
      </p:sp>
      <p:sp>
        <p:nvSpPr>
          <p:cNvPr id="15" name="Título 1">
            <a:extLst>
              <a:ext uri="{FF2B5EF4-FFF2-40B4-BE49-F238E27FC236}">
                <a16:creationId xmlns:a16="http://schemas.microsoft.com/office/drawing/2014/main" id="{BFD09328-DC01-D092-C29C-3611A0826DD3}"/>
              </a:ext>
            </a:extLst>
          </p:cNvPr>
          <p:cNvSpPr txBox="1">
            <a:spLocks/>
          </p:cNvSpPr>
          <p:nvPr/>
        </p:nvSpPr>
        <p:spPr bwMode="auto">
          <a:xfrm>
            <a:off x="2251395" y="110005"/>
            <a:ext cx="7118350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kern="0" dirty="0">
                <a:solidFill>
                  <a:schemeClr val="tx1"/>
                </a:solidFill>
              </a:rPr>
              <a:t>Compensação de Hicks</a:t>
            </a:r>
          </a:p>
        </p:txBody>
      </p:sp>
      <p:sp>
        <p:nvSpPr>
          <p:cNvPr id="16" name="Arco 15">
            <a:extLst>
              <a:ext uri="{FF2B5EF4-FFF2-40B4-BE49-F238E27FC236}">
                <a16:creationId xmlns:a16="http://schemas.microsoft.com/office/drawing/2014/main" id="{CD2CF40C-08F1-AD07-6AC1-5116BB9F0384}"/>
              </a:ext>
            </a:extLst>
          </p:cNvPr>
          <p:cNvSpPr/>
          <p:nvPr/>
        </p:nvSpPr>
        <p:spPr bwMode="auto">
          <a:xfrm flipH="1" flipV="1">
            <a:off x="3552652" y="872736"/>
            <a:ext cx="5778500" cy="3934778"/>
          </a:xfrm>
          <a:prstGeom prst="arc">
            <a:avLst>
              <a:gd name="adj1" fmla="val 16824375"/>
              <a:gd name="adj2" fmla="val 59308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3000" dirty="0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1C96F5A1-7CCB-5351-DCFC-76DBEF61F350}"/>
              </a:ext>
            </a:extLst>
          </p:cNvPr>
          <p:cNvSpPr txBox="1"/>
          <p:nvPr/>
        </p:nvSpPr>
        <p:spPr>
          <a:xfrm>
            <a:off x="4279120" y="6239133"/>
            <a:ext cx="5224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+mn-lt"/>
              </a:rPr>
              <a:t>x</a:t>
            </a:r>
            <a:r>
              <a:rPr lang="pt-BR" sz="1400" dirty="0">
                <a:latin typeface="+mn-lt"/>
              </a:rPr>
              <a:t>0</a:t>
            </a:r>
            <a:endParaRPr lang="en-US" sz="1400" dirty="0">
              <a:latin typeface="+mn-lt"/>
            </a:endParaRPr>
          </a:p>
        </p:txBody>
      </p:sp>
      <p:grpSp>
        <p:nvGrpSpPr>
          <p:cNvPr id="18" name="Agrupar 17">
            <a:extLst>
              <a:ext uri="{FF2B5EF4-FFF2-40B4-BE49-F238E27FC236}">
                <a16:creationId xmlns:a16="http://schemas.microsoft.com/office/drawing/2014/main" id="{CD385421-2212-74D8-9586-1AB6EEB6E93D}"/>
              </a:ext>
            </a:extLst>
          </p:cNvPr>
          <p:cNvGrpSpPr/>
          <p:nvPr/>
        </p:nvGrpSpPr>
        <p:grpSpPr>
          <a:xfrm>
            <a:off x="2086760" y="1490485"/>
            <a:ext cx="6654800" cy="5243363"/>
            <a:chOff x="2086760" y="1362669"/>
            <a:chExt cx="6654800" cy="5243363"/>
          </a:xfrm>
        </p:grpSpPr>
        <p:sp>
          <p:nvSpPr>
            <p:cNvPr id="19" name="Arco 18">
              <a:extLst>
                <a:ext uri="{FF2B5EF4-FFF2-40B4-BE49-F238E27FC236}">
                  <a16:creationId xmlns:a16="http://schemas.microsoft.com/office/drawing/2014/main" id="{663BA9F6-EAC3-CFF5-93C1-1528310A413B}"/>
                </a:ext>
              </a:extLst>
            </p:cNvPr>
            <p:cNvSpPr/>
            <p:nvPr/>
          </p:nvSpPr>
          <p:spPr bwMode="auto">
            <a:xfrm flipH="1" flipV="1">
              <a:off x="2912260" y="1362669"/>
              <a:ext cx="5829300" cy="3922078"/>
            </a:xfrm>
            <a:prstGeom prst="arc">
              <a:avLst>
                <a:gd name="adj1" fmla="val 16824375"/>
                <a:gd name="adj2" fmla="val 59308"/>
              </a:avLst>
            </a:prstGeom>
            <a:noFill/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3000" dirty="0"/>
            </a:p>
          </p:txBody>
        </p: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E6073FA7-8426-226E-1A6E-B2B911F44EE1}"/>
                </a:ext>
              </a:extLst>
            </p:cNvPr>
            <p:cNvCxnSpPr/>
            <p:nvPr/>
          </p:nvCxnSpPr>
          <p:spPr bwMode="auto">
            <a:xfrm rot="16200000" flipH="1">
              <a:off x="1489860" y="3166069"/>
              <a:ext cx="3594100" cy="2400300"/>
            </a:xfrm>
            <a:prstGeom prst="line">
              <a:avLst/>
            </a:prstGeom>
            <a:solidFill>
              <a:srgbClr val="FFCC99"/>
            </a:solidFill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Elipse 20">
              <a:extLst>
                <a:ext uri="{FF2B5EF4-FFF2-40B4-BE49-F238E27FC236}">
                  <a16:creationId xmlns:a16="http://schemas.microsoft.com/office/drawing/2014/main" id="{C3280632-B311-ABF1-8A00-6B348191377A}"/>
                </a:ext>
              </a:extLst>
            </p:cNvPr>
            <p:cNvSpPr/>
            <p:nvPr/>
          </p:nvSpPr>
          <p:spPr bwMode="auto">
            <a:xfrm>
              <a:off x="3090060" y="4029671"/>
              <a:ext cx="127000" cy="151477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249F5C7D-0ED3-C4B9-2FEA-B0FB5FFD21BA}"/>
                </a:ext>
              </a:extLst>
            </p:cNvPr>
            <p:cNvSpPr txBox="1"/>
            <p:nvPr/>
          </p:nvSpPr>
          <p:spPr>
            <a:xfrm>
              <a:off x="5439560" y="5067278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accent2">
                      <a:lumMod val="50000"/>
                    </a:schemeClr>
                  </a:solidFill>
                </a:rPr>
                <a:t>U</a:t>
              </a:r>
              <a:r>
                <a:rPr lang="pt-BR" sz="1800" b="1" dirty="0">
                  <a:solidFill>
                    <a:schemeClr val="accent2">
                      <a:lumMod val="50000"/>
                    </a:schemeClr>
                  </a:solidFill>
                </a:rPr>
                <a:t>1</a:t>
              </a:r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D2D50440-1760-F314-80BA-D57B15B66E7C}"/>
                </a:ext>
              </a:extLst>
            </p:cNvPr>
            <p:cNvCxnSpPr>
              <a:stCxn id="21" idx="4"/>
            </p:cNvCxnSpPr>
            <p:nvPr/>
          </p:nvCxnSpPr>
          <p:spPr bwMode="auto">
            <a:xfrm rot="5400000">
              <a:off x="2137099" y="5197608"/>
              <a:ext cx="2032922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2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E673AD0D-4B74-7581-3D97-3F7413C1EBE2}"/>
                </a:ext>
              </a:extLst>
            </p:cNvPr>
            <p:cNvSpPr txBox="1"/>
            <p:nvPr/>
          </p:nvSpPr>
          <p:spPr>
            <a:xfrm>
              <a:off x="3140860" y="3713115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chemeClr val="accent2">
                      <a:lumMod val="50000"/>
                    </a:schemeClr>
                  </a:solidFill>
                </a:rPr>
                <a:t>B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FF6A439A-E434-0B03-F317-185A96212F0E}"/>
                </a:ext>
              </a:extLst>
            </p:cNvPr>
            <p:cNvSpPr txBox="1"/>
            <p:nvPr/>
          </p:nvSpPr>
          <p:spPr>
            <a:xfrm>
              <a:off x="2957562" y="6113589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x</a:t>
              </a:r>
              <a:r>
                <a:rPr lang="pt-BR" sz="14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1</a:t>
              </a:r>
              <a:endParaRPr lang="en-US" sz="1400" dirty="0">
                <a:solidFill>
                  <a:schemeClr val="accent2">
                    <a:lumMod val="50000"/>
                  </a:schemeClr>
                </a:solidFill>
                <a:latin typeface="+mn-lt"/>
              </a:endParaRPr>
            </a:p>
          </p:txBody>
        </p:sp>
      </p:grpSp>
      <p:grpSp>
        <p:nvGrpSpPr>
          <p:cNvPr id="26" name="Agrupar 25">
            <a:extLst>
              <a:ext uri="{FF2B5EF4-FFF2-40B4-BE49-F238E27FC236}">
                <a16:creationId xmlns:a16="http://schemas.microsoft.com/office/drawing/2014/main" id="{0C0CCDA6-0CAD-4016-0B45-44FE7ABAECBB}"/>
              </a:ext>
            </a:extLst>
          </p:cNvPr>
          <p:cNvGrpSpPr/>
          <p:nvPr/>
        </p:nvGrpSpPr>
        <p:grpSpPr>
          <a:xfrm>
            <a:off x="3139917" y="2712905"/>
            <a:ext cx="2400300" cy="4007088"/>
            <a:chOff x="3139917" y="2585089"/>
            <a:chExt cx="2400300" cy="4007088"/>
          </a:xfrm>
        </p:grpSpPr>
        <p:cxnSp>
          <p:nvCxnSpPr>
            <p:cNvPr id="27" name="Conector reto 26">
              <a:extLst>
                <a:ext uri="{FF2B5EF4-FFF2-40B4-BE49-F238E27FC236}">
                  <a16:creationId xmlns:a16="http://schemas.microsoft.com/office/drawing/2014/main" id="{8CB102C4-86C1-A1F8-3BB3-2E94F2CC41A4}"/>
                </a:ext>
              </a:extLst>
            </p:cNvPr>
            <p:cNvCxnSpPr/>
            <p:nvPr/>
          </p:nvCxnSpPr>
          <p:spPr bwMode="auto">
            <a:xfrm rot="16200000" flipH="1">
              <a:off x="2543017" y="3181989"/>
              <a:ext cx="3594100" cy="2400300"/>
            </a:xfrm>
            <a:prstGeom prst="line">
              <a:avLst/>
            </a:prstGeom>
            <a:solidFill>
              <a:srgbClr val="FFCC99"/>
            </a:solidFill>
            <a:ln w="285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Elipse 27">
              <a:extLst>
                <a:ext uri="{FF2B5EF4-FFF2-40B4-BE49-F238E27FC236}">
                  <a16:creationId xmlns:a16="http://schemas.microsoft.com/office/drawing/2014/main" id="{EC13FEDC-4C04-9E82-4F67-55063E8F8429}"/>
                </a:ext>
              </a:extLst>
            </p:cNvPr>
            <p:cNvSpPr/>
            <p:nvPr/>
          </p:nvSpPr>
          <p:spPr bwMode="auto">
            <a:xfrm>
              <a:off x="3735484" y="3456840"/>
              <a:ext cx="127000" cy="151477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cxnSp>
          <p:nvCxnSpPr>
            <p:cNvPr id="29" name="Conector reto 28">
              <a:extLst>
                <a:ext uri="{FF2B5EF4-FFF2-40B4-BE49-F238E27FC236}">
                  <a16:creationId xmlns:a16="http://schemas.microsoft.com/office/drawing/2014/main" id="{92A20262-5A8F-35E7-EA66-D4A31A387FE0}"/>
                </a:ext>
              </a:extLst>
            </p:cNvPr>
            <p:cNvCxnSpPr/>
            <p:nvPr/>
          </p:nvCxnSpPr>
          <p:spPr bwMode="auto">
            <a:xfrm>
              <a:off x="3798315" y="3456839"/>
              <a:ext cx="0" cy="270643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CaixaDeTexto 29">
              <a:extLst>
                <a:ext uri="{FF2B5EF4-FFF2-40B4-BE49-F238E27FC236}">
                  <a16:creationId xmlns:a16="http://schemas.microsoft.com/office/drawing/2014/main" id="{5443FD64-68C0-3E2F-4330-B9299DC9D19A}"/>
                </a:ext>
              </a:extLst>
            </p:cNvPr>
            <p:cNvSpPr txBox="1"/>
            <p:nvPr/>
          </p:nvSpPr>
          <p:spPr>
            <a:xfrm>
              <a:off x="3798036" y="3180284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C00000"/>
                  </a:solidFill>
                </a:rPr>
                <a:t>C</a:t>
              </a:r>
            </a:p>
          </p:txBody>
        </p:sp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D5C637BF-5824-AF3E-A187-7B700523ABCF}"/>
                </a:ext>
              </a:extLst>
            </p:cNvPr>
            <p:cNvSpPr txBox="1"/>
            <p:nvPr/>
          </p:nvSpPr>
          <p:spPr>
            <a:xfrm>
              <a:off x="3626093" y="6099734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 err="1">
                  <a:solidFill>
                    <a:srgbClr val="C00000"/>
                  </a:solidFill>
                  <a:latin typeface="+mn-lt"/>
                </a:rPr>
                <a:t>x</a:t>
              </a:r>
              <a:r>
                <a:rPr lang="pt-BR" sz="1800" dirty="0" err="1">
                  <a:solidFill>
                    <a:srgbClr val="C00000"/>
                  </a:solidFill>
                  <a:latin typeface="+mn-lt"/>
                </a:rPr>
                <a:t>c</a:t>
              </a:r>
              <a:r>
                <a:rPr lang="pt-BR" dirty="0">
                  <a:solidFill>
                    <a:srgbClr val="C00000"/>
                  </a:solidFill>
                  <a:latin typeface="+mn-lt"/>
                </a:rPr>
                <a:t> </a:t>
              </a:r>
              <a:endParaRPr lang="en-US" sz="1400" dirty="0">
                <a:solidFill>
                  <a:srgbClr val="C00000"/>
                </a:solidFill>
                <a:latin typeface="+mn-lt"/>
              </a:endParaRPr>
            </a:p>
          </p:txBody>
        </p:sp>
      </p:grp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9BF8536D-C551-5FCA-6C36-5F41C8D35942}"/>
              </a:ext>
            </a:extLst>
          </p:cNvPr>
          <p:cNvCxnSpPr/>
          <p:nvPr/>
        </p:nvCxnSpPr>
        <p:spPr bwMode="auto">
          <a:xfrm flipH="1">
            <a:off x="3873856" y="6211836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id="{FB46918E-CE5A-2139-FCC1-A5D9650336B3}"/>
              </a:ext>
            </a:extLst>
          </p:cNvPr>
          <p:cNvCxnSpPr/>
          <p:nvPr/>
        </p:nvCxnSpPr>
        <p:spPr bwMode="auto">
          <a:xfrm flipH="1">
            <a:off x="3234686" y="6200460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F93FF997-C983-5536-7250-A9FF49866397}"/>
              </a:ext>
            </a:extLst>
          </p:cNvPr>
          <p:cNvSpPr txBox="1"/>
          <p:nvPr/>
        </p:nvSpPr>
        <p:spPr>
          <a:xfrm>
            <a:off x="3873474" y="5871613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S</a:t>
            </a:r>
            <a:endParaRPr lang="en-US" sz="1800" b="1" dirty="0"/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4CB63373-1B5B-2381-CDD7-8E928CD4D4E6}"/>
              </a:ext>
            </a:extLst>
          </p:cNvPr>
          <p:cNvSpPr txBox="1"/>
          <p:nvPr/>
        </p:nvSpPr>
        <p:spPr>
          <a:xfrm>
            <a:off x="3234301" y="5887533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R</a:t>
            </a:r>
            <a:endParaRPr lang="en-US" sz="1800" b="1" dirty="0"/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691E1EA2-7ECB-461B-7271-080134ED415E}"/>
              </a:ext>
            </a:extLst>
          </p:cNvPr>
          <p:cNvSpPr txBox="1"/>
          <p:nvPr/>
        </p:nvSpPr>
        <p:spPr>
          <a:xfrm>
            <a:off x="3576843" y="1081297"/>
            <a:ext cx="8171809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Equilíbrio inicial: ponto A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Aumento no preço do bem x : ponto B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Compensação de renda para que o consumidor permaneça com </a:t>
            </a:r>
            <a:r>
              <a:rPr lang="pt-BR" b="1" dirty="0">
                <a:solidFill>
                  <a:srgbClr val="C00000"/>
                </a:solidFill>
                <a:latin typeface="+mn-lt"/>
              </a:rPr>
              <a:t>o mesmo nível de utilidade</a:t>
            </a:r>
            <a:r>
              <a:rPr lang="pt-BR" dirty="0">
                <a:solidFill>
                  <a:srgbClr val="C00000"/>
                </a:solidFill>
                <a:latin typeface="+mn-lt"/>
              </a:rPr>
              <a:t>: ponto C.</a:t>
            </a:r>
            <a:endParaRPr lang="en-US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394052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302F15D-A737-FE7C-D34B-2D382B9C5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3345" y="1273175"/>
            <a:ext cx="11346873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Segundo </a:t>
            </a:r>
            <a:r>
              <a:rPr lang="pt-BR" sz="2600" dirty="0" err="1">
                <a:solidFill>
                  <a:schemeClr val="tx1"/>
                </a:solidFill>
              </a:rPr>
              <a:t>Slutsky</a:t>
            </a:r>
            <a:r>
              <a:rPr lang="pt-BR" sz="2600" dirty="0">
                <a:solidFill>
                  <a:schemeClr val="tx1"/>
                </a:solidFill>
              </a:rPr>
              <a:t>, o efeito preço total (ER+ES) é o mesmo, mas a compensação de renda deve dar-se de forma a restituir ao consumidor o seu poder de compra </a:t>
            </a:r>
            <a:r>
              <a:rPr lang="pt-BR" sz="2600" b="1" dirty="0">
                <a:solidFill>
                  <a:schemeClr val="tx1"/>
                </a:solidFill>
              </a:rPr>
              <a:t>(mesma cesta inicial)</a:t>
            </a:r>
            <a:r>
              <a:rPr lang="pt-BR" sz="2600" dirty="0">
                <a:solidFill>
                  <a:schemeClr val="tx1"/>
                </a:solidFill>
              </a:rPr>
              <a:t> e não a mesma utilidade. Note que, nesse caso, os efeitos renda e substituição são diferentes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Caso o preço de x aumente, a compensação de </a:t>
            </a:r>
            <a:r>
              <a:rPr lang="pt-BR" sz="2600" dirty="0" err="1">
                <a:solidFill>
                  <a:schemeClr val="tx1"/>
                </a:solidFill>
              </a:rPr>
              <a:t>Slutsky</a:t>
            </a:r>
            <a:r>
              <a:rPr lang="pt-BR" sz="2600" dirty="0">
                <a:solidFill>
                  <a:schemeClr val="tx1"/>
                </a:solidFill>
              </a:rPr>
              <a:t> deverá restituir ao consumidor a renda necessária para que ele volte a comprar a mesma cesta. 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chemeClr val="tx1"/>
                </a:solidFill>
              </a:rPr>
              <a:t>Entretanto, ele não voltará a comprar a mesma cesta,</a:t>
            </a:r>
            <a:r>
              <a:rPr lang="pt-BR" sz="2400" dirty="0">
                <a:solidFill>
                  <a:schemeClr val="tx1"/>
                </a:solidFill>
              </a:rPr>
              <a:t> pois o preço do bem x ficou mais caro relativamente ao bem y. Dessa forma, ele substituirá x por y, pois isso permitirá a ele aumentar a sua utilidade (posicionar-se em uma curva de indiferença mais elevada)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EDEEDA1C-4D57-F09A-B190-C08B80437DF7}"/>
              </a:ext>
            </a:extLst>
          </p:cNvPr>
          <p:cNvSpPr txBox="1">
            <a:spLocks/>
          </p:cNvSpPr>
          <p:nvPr/>
        </p:nvSpPr>
        <p:spPr bwMode="auto">
          <a:xfrm>
            <a:off x="2251395" y="51464"/>
            <a:ext cx="7118350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kern="0" dirty="0">
                <a:solidFill>
                  <a:schemeClr val="tx1"/>
                </a:solidFill>
              </a:rPr>
              <a:t>Compensação de </a:t>
            </a:r>
            <a:r>
              <a:rPr lang="pt-BR" sz="3200" kern="0" dirty="0" err="1">
                <a:solidFill>
                  <a:schemeClr val="tx1"/>
                </a:solidFill>
              </a:rPr>
              <a:t>Slutsky</a:t>
            </a:r>
            <a:endParaRPr lang="pt-BR" sz="32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64253"/>
      </p:ext>
    </p:extLst>
  </p:cSld>
  <p:clrMapOvr>
    <a:masterClrMapping/>
  </p:clrMapOvr>
  <p:transition spd="med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54E5282C-4B7B-8AE3-1D78-49CFB78D29A8}"/>
              </a:ext>
            </a:extLst>
          </p:cNvPr>
          <p:cNvCxnSpPr/>
          <p:nvPr/>
        </p:nvCxnSpPr>
        <p:spPr bwMode="auto">
          <a:xfrm rot="16200000" flipH="1">
            <a:off x="2359180" y="3321869"/>
            <a:ext cx="3594100" cy="240030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039C4940-811A-FBE1-4242-932C18B21DE6}"/>
              </a:ext>
            </a:extLst>
          </p:cNvPr>
          <p:cNvCxnSpPr/>
          <p:nvPr/>
        </p:nvCxnSpPr>
        <p:spPr bwMode="auto">
          <a:xfrm rot="5400000" flipH="1">
            <a:off x="2173412" y="3716899"/>
            <a:ext cx="2295" cy="1085399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98FE484D-0C2D-FDEA-E47C-8A3BF8BC1B89}"/>
              </a:ext>
            </a:extLst>
          </p:cNvPr>
          <p:cNvCxnSpPr/>
          <p:nvPr/>
        </p:nvCxnSpPr>
        <p:spPr bwMode="auto">
          <a:xfrm>
            <a:off x="2724059" y="4258741"/>
            <a:ext cx="1295400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Conector de seta reta 8">
            <a:extLst>
              <a:ext uri="{FF2B5EF4-FFF2-40B4-BE49-F238E27FC236}">
                <a16:creationId xmlns:a16="http://schemas.microsoft.com/office/drawing/2014/main" id="{008704F5-227A-8053-1F5C-DE20D454CAAF}"/>
              </a:ext>
            </a:extLst>
          </p:cNvPr>
          <p:cNvCxnSpPr/>
          <p:nvPr/>
        </p:nvCxnSpPr>
        <p:spPr bwMode="auto">
          <a:xfrm rot="5400000" flipH="1" flipV="1">
            <a:off x="-324735" y="4360049"/>
            <a:ext cx="3937794" cy="794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Conector de seta reta 9">
            <a:extLst>
              <a:ext uri="{FF2B5EF4-FFF2-40B4-BE49-F238E27FC236}">
                <a16:creationId xmlns:a16="http://schemas.microsoft.com/office/drawing/2014/main" id="{07643E87-7F22-D40C-1EC5-1248D59740A9}"/>
              </a:ext>
            </a:extLst>
          </p:cNvPr>
          <p:cNvCxnSpPr/>
          <p:nvPr/>
        </p:nvCxnSpPr>
        <p:spPr bwMode="auto">
          <a:xfrm>
            <a:off x="1631859" y="6328549"/>
            <a:ext cx="56896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15638932-5C65-8197-0CAD-073B2303C0B7}"/>
              </a:ext>
            </a:extLst>
          </p:cNvPr>
          <p:cNvSpPr txBox="1"/>
          <p:nvPr/>
        </p:nvSpPr>
        <p:spPr>
          <a:xfrm>
            <a:off x="1225459" y="2188350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y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917C2899-25B7-6C87-9CC3-0F13FAC41AAD}"/>
              </a:ext>
            </a:extLst>
          </p:cNvPr>
          <p:cNvSpPr txBox="1"/>
          <p:nvPr/>
        </p:nvSpPr>
        <p:spPr>
          <a:xfrm>
            <a:off x="7194456" y="6266208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x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B0FEC0C2-9314-9F5B-FBC1-09F98B426B48}"/>
              </a:ext>
            </a:extLst>
          </p:cNvPr>
          <p:cNvCxnSpPr/>
          <p:nvPr/>
        </p:nvCxnSpPr>
        <p:spPr bwMode="auto">
          <a:xfrm>
            <a:off x="1644559" y="2721749"/>
            <a:ext cx="5384800" cy="361950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Elipse 11">
            <a:extLst>
              <a:ext uri="{FF2B5EF4-FFF2-40B4-BE49-F238E27FC236}">
                <a16:creationId xmlns:a16="http://schemas.microsoft.com/office/drawing/2014/main" id="{A1D93818-323D-0576-5DD2-F3E2D3E44170}"/>
              </a:ext>
            </a:extLst>
          </p:cNvPr>
          <p:cNvSpPr/>
          <p:nvPr/>
        </p:nvSpPr>
        <p:spPr bwMode="auto">
          <a:xfrm>
            <a:off x="3917859" y="4194951"/>
            <a:ext cx="127000" cy="15147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00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B0C8043-83C4-9ED9-FF38-BFD60EA3D83D}"/>
              </a:ext>
            </a:extLst>
          </p:cNvPr>
          <p:cNvSpPr txBox="1"/>
          <p:nvPr/>
        </p:nvSpPr>
        <p:spPr>
          <a:xfrm>
            <a:off x="5643904" y="4588650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U</a:t>
            </a:r>
            <a:r>
              <a:rPr lang="pt-BR" sz="1800" b="1" dirty="0"/>
              <a:t>0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445C2FDB-56A9-685F-A87A-AFB56BAB43F3}"/>
              </a:ext>
            </a:extLst>
          </p:cNvPr>
          <p:cNvCxnSpPr/>
          <p:nvPr/>
        </p:nvCxnSpPr>
        <p:spPr bwMode="auto">
          <a:xfrm rot="5400000">
            <a:off x="3002998" y="5286688"/>
            <a:ext cx="203292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1DEC2C6C-6C2D-8B1C-435D-5E6058D44AB2}"/>
              </a:ext>
            </a:extLst>
          </p:cNvPr>
          <p:cNvSpPr txBox="1"/>
          <p:nvPr/>
        </p:nvSpPr>
        <p:spPr>
          <a:xfrm>
            <a:off x="3652866" y="4191351"/>
            <a:ext cx="368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/>
              <a:t>A</a:t>
            </a:r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3CFBBA44-1BAE-587C-C192-63B1E5248288}"/>
              </a:ext>
            </a:extLst>
          </p:cNvPr>
          <p:cNvSpPr txBox="1">
            <a:spLocks/>
          </p:cNvSpPr>
          <p:nvPr/>
        </p:nvSpPr>
        <p:spPr bwMode="auto">
          <a:xfrm>
            <a:off x="2428818" y="25089"/>
            <a:ext cx="7118350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kern="0" dirty="0">
                <a:solidFill>
                  <a:schemeClr val="tx1"/>
                </a:solidFill>
              </a:rPr>
              <a:t>Compensação de </a:t>
            </a:r>
            <a:r>
              <a:rPr lang="pt-BR" sz="3200" kern="0" dirty="0" err="1">
                <a:solidFill>
                  <a:schemeClr val="tx1"/>
                </a:solidFill>
              </a:rPr>
              <a:t>Slutsky</a:t>
            </a:r>
            <a:endParaRPr lang="pt-BR" sz="3200" kern="0" dirty="0">
              <a:solidFill>
                <a:schemeClr val="tx1"/>
              </a:solidFill>
            </a:endParaRPr>
          </a:p>
        </p:txBody>
      </p:sp>
      <p:sp>
        <p:nvSpPr>
          <p:cNvPr id="17" name="Arco 16">
            <a:extLst>
              <a:ext uri="{FF2B5EF4-FFF2-40B4-BE49-F238E27FC236}">
                <a16:creationId xmlns:a16="http://schemas.microsoft.com/office/drawing/2014/main" id="{B7EFBCAF-ED26-B6E1-0401-9AAB259384A9}"/>
              </a:ext>
            </a:extLst>
          </p:cNvPr>
          <p:cNvSpPr/>
          <p:nvPr/>
        </p:nvSpPr>
        <p:spPr bwMode="auto">
          <a:xfrm flipH="1" flipV="1">
            <a:off x="3123151" y="884800"/>
            <a:ext cx="5778500" cy="3934778"/>
          </a:xfrm>
          <a:prstGeom prst="arc">
            <a:avLst>
              <a:gd name="adj1" fmla="val 16824375"/>
              <a:gd name="adj2" fmla="val 59308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3000" dirty="0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431F6F2C-6F61-9A74-EA09-CF91FAD8795A}"/>
              </a:ext>
            </a:extLst>
          </p:cNvPr>
          <p:cNvSpPr txBox="1"/>
          <p:nvPr/>
        </p:nvSpPr>
        <p:spPr>
          <a:xfrm>
            <a:off x="3849619" y="6251197"/>
            <a:ext cx="5224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+mn-lt"/>
              </a:rPr>
              <a:t>x</a:t>
            </a:r>
            <a:r>
              <a:rPr lang="pt-BR" sz="1400" dirty="0">
                <a:latin typeface="+mn-lt"/>
              </a:rPr>
              <a:t>0</a:t>
            </a:r>
            <a:endParaRPr lang="en-US" sz="1400" dirty="0">
              <a:latin typeface="+mn-lt"/>
            </a:endParaRPr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07C15A0D-F102-65EA-4BBE-E699F6D5409E}"/>
              </a:ext>
            </a:extLst>
          </p:cNvPr>
          <p:cNvGrpSpPr/>
          <p:nvPr/>
        </p:nvGrpSpPr>
        <p:grpSpPr>
          <a:xfrm>
            <a:off x="1657259" y="1502549"/>
            <a:ext cx="6654800" cy="5243363"/>
            <a:chOff x="1657259" y="1404229"/>
            <a:chExt cx="6654800" cy="5243363"/>
          </a:xfrm>
        </p:grpSpPr>
        <p:sp>
          <p:nvSpPr>
            <p:cNvPr id="20" name="Arco 19">
              <a:extLst>
                <a:ext uri="{FF2B5EF4-FFF2-40B4-BE49-F238E27FC236}">
                  <a16:creationId xmlns:a16="http://schemas.microsoft.com/office/drawing/2014/main" id="{EF83F42D-60AF-FC1E-8A9C-26E70B0351BA}"/>
                </a:ext>
              </a:extLst>
            </p:cNvPr>
            <p:cNvSpPr/>
            <p:nvPr/>
          </p:nvSpPr>
          <p:spPr bwMode="auto">
            <a:xfrm flipH="1" flipV="1">
              <a:off x="2482759" y="1404229"/>
              <a:ext cx="5829300" cy="3922078"/>
            </a:xfrm>
            <a:prstGeom prst="arc">
              <a:avLst>
                <a:gd name="adj1" fmla="val 16824375"/>
                <a:gd name="adj2" fmla="val 59308"/>
              </a:avLst>
            </a:prstGeom>
            <a:noFill/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3000" dirty="0"/>
            </a:p>
          </p:txBody>
        </p: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6F4C593D-27A4-7C3B-D47C-860B37BD5293}"/>
                </a:ext>
              </a:extLst>
            </p:cNvPr>
            <p:cNvCxnSpPr/>
            <p:nvPr/>
          </p:nvCxnSpPr>
          <p:spPr bwMode="auto">
            <a:xfrm rot="16200000" flipH="1">
              <a:off x="1060359" y="3207629"/>
              <a:ext cx="3594100" cy="2400300"/>
            </a:xfrm>
            <a:prstGeom prst="line">
              <a:avLst/>
            </a:prstGeom>
            <a:solidFill>
              <a:srgbClr val="FFCC99"/>
            </a:solidFill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Elipse 21">
              <a:extLst>
                <a:ext uri="{FF2B5EF4-FFF2-40B4-BE49-F238E27FC236}">
                  <a16:creationId xmlns:a16="http://schemas.microsoft.com/office/drawing/2014/main" id="{C5A04BC8-277E-C364-E20E-793D212B4FD7}"/>
                </a:ext>
              </a:extLst>
            </p:cNvPr>
            <p:cNvSpPr/>
            <p:nvPr/>
          </p:nvSpPr>
          <p:spPr bwMode="auto">
            <a:xfrm>
              <a:off x="2660559" y="4071231"/>
              <a:ext cx="127000" cy="151477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B1A9F232-455E-AA22-3DB4-B2C1C6F268DC}"/>
                </a:ext>
              </a:extLst>
            </p:cNvPr>
            <p:cNvSpPr txBox="1"/>
            <p:nvPr/>
          </p:nvSpPr>
          <p:spPr>
            <a:xfrm>
              <a:off x="5010059" y="5108838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accent2">
                      <a:lumMod val="50000"/>
                    </a:schemeClr>
                  </a:solidFill>
                </a:rPr>
                <a:t>U</a:t>
              </a:r>
              <a:r>
                <a:rPr lang="pt-BR" sz="1800" b="1" dirty="0">
                  <a:solidFill>
                    <a:schemeClr val="accent2">
                      <a:lumMod val="50000"/>
                    </a:schemeClr>
                  </a:solidFill>
                </a:rPr>
                <a:t>1</a:t>
              </a:r>
            </a:p>
          </p:txBody>
        </p:sp>
        <p:cxnSp>
          <p:nvCxnSpPr>
            <p:cNvPr id="24" name="Conector reto 23">
              <a:extLst>
                <a:ext uri="{FF2B5EF4-FFF2-40B4-BE49-F238E27FC236}">
                  <a16:creationId xmlns:a16="http://schemas.microsoft.com/office/drawing/2014/main" id="{47694429-AEF4-0C61-0B51-EF5CF360F61E}"/>
                </a:ext>
              </a:extLst>
            </p:cNvPr>
            <p:cNvCxnSpPr>
              <a:stCxn id="22" idx="4"/>
            </p:cNvCxnSpPr>
            <p:nvPr/>
          </p:nvCxnSpPr>
          <p:spPr bwMode="auto">
            <a:xfrm rot="5400000">
              <a:off x="1707598" y="5239168"/>
              <a:ext cx="2032922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2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B397B8F0-0279-F17C-5E1E-CA3BF1F7448A}"/>
                </a:ext>
              </a:extLst>
            </p:cNvPr>
            <p:cNvSpPr txBox="1"/>
            <p:nvPr/>
          </p:nvSpPr>
          <p:spPr>
            <a:xfrm>
              <a:off x="2356517" y="4082222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chemeClr val="accent2">
                      <a:lumMod val="50000"/>
                    </a:schemeClr>
                  </a:solidFill>
                </a:rPr>
                <a:t>B</a:t>
              </a: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B06A3F4B-8D30-EE20-DA7D-E8E784E00EED}"/>
                </a:ext>
              </a:extLst>
            </p:cNvPr>
            <p:cNvSpPr txBox="1"/>
            <p:nvPr/>
          </p:nvSpPr>
          <p:spPr>
            <a:xfrm>
              <a:off x="2528061" y="6155149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x</a:t>
              </a:r>
              <a:r>
                <a:rPr lang="pt-BR" sz="14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1</a:t>
              </a:r>
              <a:endParaRPr lang="en-US" sz="1400" dirty="0">
                <a:solidFill>
                  <a:schemeClr val="accent2">
                    <a:lumMod val="50000"/>
                  </a:schemeClr>
                </a:solidFill>
                <a:latin typeface="+mn-lt"/>
              </a:endParaRPr>
            </a:p>
          </p:txBody>
        </p:sp>
      </p:grpSp>
      <p:cxnSp>
        <p:nvCxnSpPr>
          <p:cNvPr id="27" name="Conector de seta reta 29">
            <a:extLst>
              <a:ext uri="{FF2B5EF4-FFF2-40B4-BE49-F238E27FC236}">
                <a16:creationId xmlns:a16="http://schemas.microsoft.com/office/drawing/2014/main" id="{C2FA1FC4-059F-6ACD-11DF-5AC9B496FE62}"/>
              </a:ext>
            </a:extLst>
          </p:cNvPr>
          <p:cNvCxnSpPr/>
          <p:nvPr/>
        </p:nvCxnSpPr>
        <p:spPr bwMode="auto">
          <a:xfrm flipH="1">
            <a:off x="3471651" y="6223900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Conector de seta reta 30">
            <a:extLst>
              <a:ext uri="{FF2B5EF4-FFF2-40B4-BE49-F238E27FC236}">
                <a16:creationId xmlns:a16="http://schemas.microsoft.com/office/drawing/2014/main" id="{05ED31EB-2471-C273-4634-EC428A1FBDBB}"/>
              </a:ext>
            </a:extLst>
          </p:cNvPr>
          <p:cNvCxnSpPr/>
          <p:nvPr/>
        </p:nvCxnSpPr>
        <p:spPr bwMode="auto">
          <a:xfrm flipH="1">
            <a:off x="2805185" y="6212524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B03BDA47-DEDD-6387-C476-3E71CB99F21B}"/>
              </a:ext>
            </a:extLst>
          </p:cNvPr>
          <p:cNvSpPr txBox="1"/>
          <p:nvPr/>
        </p:nvSpPr>
        <p:spPr>
          <a:xfrm>
            <a:off x="3471269" y="5897325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S</a:t>
            </a:r>
            <a:endParaRPr lang="en-US" sz="1800" b="1" dirty="0"/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C7E629CA-2B0F-DC41-4A8B-CCC187FA6EA3}"/>
              </a:ext>
            </a:extLst>
          </p:cNvPr>
          <p:cNvSpPr txBox="1"/>
          <p:nvPr/>
        </p:nvSpPr>
        <p:spPr>
          <a:xfrm>
            <a:off x="2804800" y="5899597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R</a:t>
            </a:r>
            <a:endParaRPr lang="en-US" sz="1800" b="1" dirty="0"/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77B22874-7B1A-0DB6-01CB-330AA6FBD635}"/>
              </a:ext>
            </a:extLst>
          </p:cNvPr>
          <p:cNvSpPr txBox="1"/>
          <p:nvPr/>
        </p:nvSpPr>
        <p:spPr>
          <a:xfrm>
            <a:off x="3838634" y="831364"/>
            <a:ext cx="8270241" cy="2462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+mn-lt"/>
              </a:rPr>
              <a:t>Equilíbrio inicial: ponto A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Aumento no preço do bem x : ponto B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rgbClr val="C00000"/>
                </a:solidFill>
                <a:latin typeface="+mn-lt"/>
              </a:rPr>
              <a:t>Compensação de renda para que o consumidor </a:t>
            </a:r>
            <a:r>
              <a:rPr lang="pt-BR" sz="2200" b="1" dirty="0">
                <a:solidFill>
                  <a:srgbClr val="C00000"/>
                </a:solidFill>
                <a:latin typeface="+mn-lt"/>
              </a:rPr>
              <a:t>mantenha o seu poder de compra</a:t>
            </a:r>
            <a:r>
              <a:rPr lang="pt-BR" sz="2200" dirty="0">
                <a:solidFill>
                  <a:srgbClr val="C00000"/>
                </a:solidFill>
                <a:latin typeface="+mn-lt"/>
              </a:rPr>
              <a:t>: ponto C.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rgbClr val="C00000"/>
                </a:solidFill>
                <a:latin typeface="+mn-lt"/>
              </a:rPr>
              <a:t>Note que o consumidor não voltará a comprar a mesma cesta (A), pois existe outra cesta factível que permite a ele uma utilidade maior (substituindo x por y).</a:t>
            </a:r>
            <a:endParaRPr lang="en-US" sz="2200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32" name="Agrupar 31">
            <a:extLst>
              <a:ext uri="{FF2B5EF4-FFF2-40B4-BE49-F238E27FC236}">
                <a16:creationId xmlns:a16="http://schemas.microsoft.com/office/drawing/2014/main" id="{7E43E016-E669-B754-CB94-607940D1DF27}"/>
              </a:ext>
            </a:extLst>
          </p:cNvPr>
          <p:cNvGrpSpPr/>
          <p:nvPr/>
        </p:nvGrpSpPr>
        <p:grpSpPr>
          <a:xfrm>
            <a:off x="3261903" y="1091791"/>
            <a:ext cx="5778500" cy="5654121"/>
            <a:chOff x="3261903" y="993471"/>
            <a:chExt cx="5778500" cy="5654121"/>
          </a:xfrm>
        </p:grpSpPr>
        <p:sp>
          <p:nvSpPr>
            <p:cNvPr id="33" name="CaixaDeTexto 32">
              <a:extLst>
                <a:ext uri="{FF2B5EF4-FFF2-40B4-BE49-F238E27FC236}">
                  <a16:creationId xmlns:a16="http://schemas.microsoft.com/office/drawing/2014/main" id="{D9E0C493-0872-A5D1-CD9D-D23747C66BD1}"/>
                </a:ext>
              </a:extLst>
            </p:cNvPr>
            <p:cNvSpPr txBox="1"/>
            <p:nvPr/>
          </p:nvSpPr>
          <p:spPr>
            <a:xfrm>
              <a:off x="3368535" y="2935239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C00000"/>
                  </a:solidFill>
                </a:rPr>
                <a:t>C</a:t>
              </a:r>
            </a:p>
          </p:txBody>
        </p:sp>
        <p:sp>
          <p:nvSpPr>
            <p:cNvPr id="34" name="CaixaDeTexto 33">
              <a:extLst>
                <a:ext uri="{FF2B5EF4-FFF2-40B4-BE49-F238E27FC236}">
                  <a16:creationId xmlns:a16="http://schemas.microsoft.com/office/drawing/2014/main" id="{208A5AA5-695D-63CB-1815-4D830820FF17}"/>
                </a:ext>
              </a:extLst>
            </p:cNvPr>
            <p:cNvSpPr txBox="1"/>
            <p:nvPr/>
          </p:nvSpPr>
          <p:spPr>
            <a:xfrm>
              <a:off x="3278480" y="6155149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rgbClr val="C00000"/>
                  </a:solidFill>
                  <a:latin typeface="+mn-lt"/>
                </a:rPr>
                <a:t>x’ </a:t>
              </a:r>
              <a:endParaRPr lang="en-US" sz="26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35" name="Arco 34">
              <a:extLst>
                <a:ext uri="{FF2B5EF4-FFF2-40B4-BE49-F238E27FC236}">
                  <a16:creationId xmlns:a16="http://schemas.microsoft.com/office/drawing/2014/main" id="{FCF5ABD3-42BD-D870-7A8C-EF60F5C113F6}"/>
                </a:ext>
              </a:extLst>
            </p:cNvPr>
            <p:cNvSpPr/>
            <p:nvPr/>
          </p:nvSpPr>
          <p:spPr bwMode="auto">
            <a:xfrm flipH="1" flipV="1">
              <a:off x="3261903" y="993471"/>
              <a:ext cx="5778500" cy="3419951"/>
            </a:xfrm>
            <a:prstGeom prst="arc">
              <a:avLst>
                <a:gd name="adj1" fmla="val 18966575"/>
                <a:gd name="adj2" fmla="val 59308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3000" dirty="0"/>
            </a:p>
          </p:txBody>
        </p:sp>
        <p:sp>
          <p:nvSpPr>
            <p:cNvPr id="36" name="Elipse 35">
              <a:extLst>
                <a:ext uri="{FF2B5EF4-FFF2-40B4-BE49-F238E27FC236}">
                  <a16:creationId xmlns:a16="http://schemas.microsoft.com/office/drawing/2014/main" id="{248DC7A7-3DBC-EC0C-1A42-E78FE1ED4A57}"/>
                </a:ext>
              </a:extLst>
            </p:cNvPr>
            <p:cNvSpPr/>
            <p:nvPr/>
          </p:nvSpPr>
          <p:spPr bwMode="auto">
            <a:xfrm>
              <a:off x="3387871" y="3252736"/>
              <a:ext cx="127000" cy="151477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cxnSp>
          <p:nvCxnSpPr>
            <p:cNvPr id="37" name="Conector reto 36">
              <a:extLst>
                <a:ext uri="{FF2B5EF4-FFF2-40B4-BE49-F238E27FC236}">
                  <a16:creationId xmlns:a16="http://schemas.microsoft.com/office/drawing/2014/main" id="{20347494-8BC2-5821-7BFF-B56BF8AAB466}"/>
                </a:ext>
              </a:extLst>
            </p:cNvPr>
            <p:cNvCxnSpPr/>
            <p:nvPr/>
          </p:nvCxnSpPr>
          <p:spPr bwMode="auto">
            <a:xfrm>
              <a:off x="3439327" y="3252735"/>
              <a:ext cx="0" cy="2977494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CaixaDeTexto 37">
              <a:extLst>
                <a:ext uri="{FF2B5EF4-FFF2-40B4-BE49-F238E27FC236}">
                  <a16:creationId xmlns:a16="http://schemas.microsoft.com/office/drawing/2014/main" id="{19032765-8407-9CE7-F6D3-9EAA6D940F83}"/>
                </a:ext>
              </a:extLst>
            </p:cNvPr>
            <p:cNvSpPr txBox="1"/>
            <p:nvPr/>
          </p:nvSpPr>
          <p:spPr>
            <a:xfrm>
              <a:off x="4568207" y="3959097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C00000"/>
                  </a:solidFill>
                </a:rPr>
                <a:t>U</a:t>
              </a:r>
              <a:r>
                <a:rPr lang="pt-BR" sz="1800" b="1" dirty="0">
                  <a:solidFill>
                    <a:srgbClr val="C00000"/>
                  </a:solidFill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970456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7C9AA17-6E1E-4566-B3C5-EF510ED4EFE7}"/>
              </a:ext>
            </a:extLst>
          </p:cNvPr>
          <p:cNvSpPr>
            <a:spLocks noGrp="1"/>
          </p:cNvSpPr>
          <p:nvPr/>
        </p:nvSpPr>
        <p:spPr bwMode="auto">
          <a:xfrm>
            <a:off x="157106" y="987425"/>
            <a:ext cx="11877789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Observação Importante Final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 caso de uma Cobb –Douglas com expoentes iguais, considerando a compensação de </a:t>
            </a:r>
            <a:r>
              <a:rPr lang="pt-BR" dirty="0" err="1">
                <a:solidFill>
                  <a:schemeClr val="tx1"/>
                </a:solidFill>
              </a:rPr>
              <a:t>slutsky</a:t>
            </a:r>
            <a:r>
              <a:rPr lang="pt-BR" dirty="0">
                <a:solidFill>
                  <a:schemeClr val="tx1"/>
                </a:solidFill>
              </a:rPr>
              <a:t>, os efeitos renda e substituição são iguais, ou seja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aso o preço aumente $1 para $2 e a quantidade demandada diminua em 10 unidades, teremos: ES = -5 e ER = -5</a:t>
            </a:r>
          </a:p>
        </p:txBody>
      </p:sp>
    </p:spTree>
    <p:extLst>
      <p:ext uri="{BB962C8B-B14F-4D97-AF65-F5344CB8AC3E}">
        <p14:creationId xmlns:p14="http://schemas.microsoft.com/office/powerpoint/2010/main" val="2708192623"/>
      </p:ext>
    </p:extLst>
  </p:cSld>
  <p:clrMapOvr>
    <a:masterClrMapping/>
  </p:clrMapOvr>
  <p:transition spd="med"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696485E4-B9A3-400E-9744-7B0B9CA1F9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9276"/>
            <a:ext cx="6172200" cy="857250"/>
          </a:xfrm>
        </p:spPr>
        <p:txBody>
          <a:bodyPr/>
          <a:lstStyle/>
          <a:p>
            <a:pPr algn="l"/>
            <a:r>
              <a:rPr lang="pt-BR" sz="2400" b="1" dirty="0">
                <a:solidFill>
                  <a:schemeClr val="tx1"/>
                </a:solidFill>
              </a:rPr>
              <a:t>1) EPPGG – MPOG - 201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72BD406-91BE-4EC7-9E22-3264C2768A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993321"/>
            <a:ext cx="11887200" cy="3908823"/>
          </a:xfrm>
        </p:spPr>
        <p:txBody>
          <a:bodyPr/>
          <a:lstStyle/>
          <a:p>
            <a:pPr marL="0" indent="0" algn="just">
              <a:buNone/>
            </a:pPr>
            <a:r>
              <a:rPr lang="pt-BR" sz="2400" dirty="0">
                <a:solidFill>
                  <a:schemeClr val="tx1"/>
                </a:solidFill>
              </a:rPr>
              <a:t>41- Conforme os princípios básicos da microeconomia, existem alguns pressupostos relacionados com as preferências do consumidor. Um desses pressupostos é que as preferências são transitivas. Podemos afirmar que a transitividade significa que:</a:t>
            </a: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as preferências dos consumidores são independentes das comparações entre diferentes cestas </a:t>
            </a:r>
            <a:r>
              <a:rPr lang="en-US" sz="2400" dirty="0">
                <a:solidFill>
                  <a:schemeClr val="tx1"/>
                </a:solidFill>
              </a:rPr>
              <a:t>de bens.</a:t>
            </a: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endParaRPr lang="en-US" sz="2400" dirty="0">
              <a:solidFill>
                <a:schemeClr val="tx1"/>
              </a:solidFill>
            </a:endParaRP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a comparação entre três cestas de bens não pode ser realizada se elas não tiverem a mesma </a:t>
            </a:r>
            <a:r>
              <a:rPr lang="en-US" sz="2400" dirty="0" err="1">
                <a:solidFill>
                  <a:schemeClr val="tx1"/>
                </a:solidFill>
              </a:rPr>
              <a:t>quantidade</a:t>
            </a:r>
            <a:r>
              <a:rPr lang="en-US" sz="2400" dirty="0">
                <a:solidFill>
                  <a:schemeClr val="tx1"/>
                </a:solidFill>
              </a:rPr>
              <a:t> de bens.</a:t>
            </a:r>
          </a:p>
        </p:txBody>
      </p:sp>
    </p:spTree>
    <p:extLst>
      <p:ext uri="{BB962C8B-B14F-4D97-AF65-F5344CB8AC3E}">
        <p14:creationId xmlns:p14="http://schemas.microsoft.com/office/powerpoint/2010/main" val="2512416851"/>
      </p:ext>
    </p:extLst>
  </p:cSld>
  <p:clrMapOvr>
    <a:masterClrMapping/>
  </p:clrMapOvr>
  <p:transition spd="med"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E8C346E-2594-482B-BD21-214D5668A9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231235"/>
            <a:ext cx="11887200" cy="3908823"/>
          </a:xfrm>
        </p:spPr>
        <p:txBody>
          <a:bodyPr/>
          <a:lstStyle/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 startAt="3"/>
            </a:pPr>
            <a:r>
              <a:rPr lang="pt-BR" sz="2400" dirty="0">
                <a:solidFill>
                  <a:schemeClr val="tx1"/>
                </a:solidFill>
              </a:rPr>
              <a:t>se uma cesta de bens A é preferida à cesta de bens B e se a cesta de bens B é preferida à cesta de bens C, então A somente será preferida à C se as curvas de indiferenças forem convexas em </a:t>
            </a:r>
            <a:r>
              <a:rPr lang="en-US" sz="2400" dirty="0" err="1">
                <a:solidFill>
                  <a:schemeClr val="tx1"/>
                </a:solidFill>
              </a:rPr>
              <a:t>relação</a:t>
            </a:r>
            <a:r>
              <a:rPr lang="en-US" sz="2400" dirty="0">
                <a:solidFill>
                  <a:schemeClr val="tx1"/>
                </a:solidFill>
              </a:rPr>
              <a:t> à </a:t>
            </a:r>
            <a:r>
              <a:rPr lang="en-US" sz="2400" dirty="0" err="1">
                <a:solidFill>
                  <a:schemeClr val="tx1"/>
                </a:solidFill>
              </a:rPr>
              <a:t>origem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endParaRPr lang="en-US" sz="1900" dirty="0">
              <a:solidFill>
                <a:schemeClr val="tx1"/>
              </a:solidFill>
            </a:endParaRP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 startAt="4"/>
            </a:pPr>
            <a:r>
              <a:rPr lang="pt-BR" sz="2400" dirty="0">
                <a:solidFill>
                  <a:schemeClr val="tx1"/>
                </a:solidFill>
              </a:rPr>
              <a:t>o consumidor somente poderá comparar três cestas de mercadorias se em seu conjunto de preferências houver quatro ou mais cestas de </a:t>
            </a:r>
            <a:r>
              <a:rPr lang="en-US" sz="2400" dirty="0">
                <a:solidFill>
                  <a:schemeClr val="tx1"/>
                </a:solidFill>
              </a:rPr>
              <a:t>bens.</a:t>
            </a: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 startAt="4"/>
            </a:pPr>
            <a:r>
              <a:rPr lang="pt-BR" sz="2400" dirty="0">
                <a:solidFill>
                  <a:schemeClr val="tx1"/>
                </a:solidFill>
              </a:rPr>
              <a:t>se uma cesta de bens A é preferida à cesta de bens B e se a cesta de bens B é preferida à cesta de bens C, então A é preferida à C.</a:t>
            </a:r>
            <a:endParaRPr lang="en-US" sz="2400" dirty="0">
              <a:solidFill>
                <a:schemeClr val="tx1"/>
              </a:solidFill>
            </a:endParaRPr>
          </a:p>
          <a:p>
            <a:pPr algn="just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954008"/>
      </p:ext>
    </p:extLst>
  </p:cSld>
  <p:clrMapOvr>
    <a:masterClrMapping/>
  </p:clrMapOvr>
  <p:transition spd="med"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>
            <a:extLst>
              <a:ext uri="{FF2B5EF4-FFF2-40B4-BE49-F238E27FC236}">
                <a16:creationId xmlns:a16="http://schemas.microsoft.com/office/drawing/2014/main" id="{14264FEA-EBF0-4239-A965-2AF2B6D361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596" y="327008"/>
            <a:ext cx="6172200" cy="857250"/>
          </a:xfrm>
        </p:spPr>
        <p:txBody>
          <a:bodyPr/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2</a:t>
            </a:r>
            <a:r>
              <a:rPr lang="pt-BR" sz="2800" b="1" dirty="0">
                <a:solidFill>
                  <a:schemeClr val="tx1"/>
                </a:solidFill>
              </a:rPr>
              <a:t>) AFC – STN - 2005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758866EA-9E65-453A-8EAA-87EF273771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739438"/>
            <a:ext cx="11734800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600" dirty="0">
                <a:solidFill>
                  <a:schemeClr val="tx1"/>
                </a:solidFill>
              </a:rPr>
              <a:t>17 - Considere a forma geral de uma função utilidade: U = U(X,Y), onde X representa a quantidade demandada do bem X e Y a quantidade demandada do bem Y, sendo   X &gt; 0 e Y &gt; 0. A função utilidade que gera curvas de indiferença que possuem convexidade voltada para a origem é dada por:</a:t>
            </a:r>
            <a:endParaRPr lang="en-US" sz="26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en-US" sz="2600" dirty="0">
                <a:solidFill>
                  <a:schemeClr val="tx1"/>
                </a:solidFill>
              </a:rPr>
              <a:t>U = X – Y</a:t>
            </a: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en-US" sz="2600" dirty="0">
                <a:solidFill>
                  <a:schemeClr val="tx1"/>
                </a:solidFill>
              </a:rPr>
              <a:t>U = X + Y</a:t>
            </a: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en-US" sz="2600" dirty="0">
                <a:solidFill>
                  <a:schemeClr val="tx1"/>
                </a:solidFill>
              </a:rPr>
              <a:t>U = X.Y</a:t>
            </a: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en-US" sz="2600" dirty="0">
                <a:solidFill>
                  <a:schemeClr val="tx1"/>
                </a:solidFill>
              </a:rPr>
              <a:t>U = – X – Y</a:t>
            </a: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U = X/Y</a:t>
            </a:r>
            <a:endParaRPr lang="en-US" sz="2600" dirty="0">
              <a:solidFill>
                <a:schemeClr val="tx1"/>
              </a:solidFill>
            </a:endParaRPr>
          </a:p>
          <a:p>
            <a:pPr algn="just"/>
            <a:endParaRPr lang="en-US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814370"/>
      </p:ext>
    </p:extLst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>
            <a:extLst>
              <a:ext uri="{FF2B5EF4-FFF2-40B4-BE49-F238E27FC236}">
                <a16:creationId xmlns:a16="http://schemas.microsoft.com/office/drawing/2014/main" id="{9671EA5F-B411-4736-8B2B-99F5ED373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55" y="933052"/>
            <a:ext cx="3277773" cy="950912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784918C-F899-46F1-9C90-97F235356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084" y="218093"/>
            <a:ext cx="10474520" cy="5883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spcBef>
                <a:spcPct val="70000"/>
              </a:spcBef>
              <a:buClr>
                <a:schemeClr val="tx1"/>
              </a:buClr>
              <a:buSzPct val="101000"/>
            </a:pPr>
            <a:r>
              <a:rPr lang="en-US" sz="3000" b="1" kern="0" dirty="0" err="1">
                <a:solidFill>
                  <a:schemeClr val="tx1"/>
                </a:solidFill>
              </a:rPr>
              <a:t>Restrição</a:t>
            </a:r>
            <a:r>
              <a:rPr lang="en-US" sz="3000" b="1" kern="0" dirty="0">
                <a:solidFill>
                  <a:schemeClr val="tx1"/>
                </a:solidFill>
              </a:rPr>
              <a:t> </a:t>
            </a:r>
            <a:r>
              <a:rPr lang="en-US" sz="3000" b="1" kern="0" dirty="0" err="1">
                <a:solidFill>
                  <a:schemeClr val="tx1"/>
                </a:solidFill>
              </a:rPr>
              <a:t>Orçamentária</a:t>
            </a:r>
            <a:r>
              <a:rPr lang="en-US" sz="3000" b="1" kern="0" dirty="0">
                <a:solidFill>
                  <a:schemeClr val="tx1"/>
                </a:solidFill>
              </a:rPr>
              <a:t> (</a:t>
            </a:r>
            <a:r>
              <a:rPr lang="en-US" sz="3000" b="1" kern="0" dirty="0" err="1">
                <a:solidFill>
                  <a:schemeClr val="tx1"/>
                </a:solidFill>
              </a:rPr>
              <a:t>considerando</a:t>
            </a:r>
            <a:r>
              <a:rPr lang="en-US" sz="3000" b="1" kern="0" dirty="0">
                <a:solidFill>
                  <a:schemeClr val="tx1"/>
                </a:solidFill>
              </a:rPr>
              <a:t> </a:t>
            </a:r>
            <a:r>
              <a:rPr lang="en-US" sz="3000" b="1" kern="0" dirty="0" err="1">
                <a:solidFill>
                  <a:schemeClr val="tx1"/>
                </a:solidFill>
              </a:rPr>
              <a:t>dois</a:t>
            </a:r>
            <a:r>
              <a:rPr lang="en-US" sz="3000" b="1" kern="0" dirty="0">
                <a:solidFill>
                  <a:schemeClr val="tx1"/>
                </a:solidFill>
              </a:rPr>
              <a:t> bens).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99F1B7AA-3D38-4CE0-934F-D27EF2883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26771"/>
              </p:ext>
            </p:extLst>
          </p:nvPr>
        </p:nvGraphicFramePr>
        <p:xfrm>
          <a:off x="858129" y="949325"/>
          <a:ext cx="308010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41200" progId="Equation.DSMT4">
                  <p:embed/>
                </p:oleObj>
              </mc:Choice>
              <mc:Fallback>
                <p:oleObj name="Equation" r:id="rId2" imgW="838080" imgH="24120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99F1B7AA-3D38-4CE0-934F-D27EF2883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29" y="949325"/>
                        <a:ext cx="308010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0">
            <a:extLst>
              <a:ext uri="{FF2B5EF4-FFF2-40B4-BE49-F238E27FC236}">
                <a16:creationId xmlns:a16="http://schemas.microsoft.com/office/drawing/2014/main" id="{DC611BC2-D6FB-4B63-B915-3826DA03A58E}"/>
              </a:ext>
            </a:extLst>
          </p:cNvPr>
          <p:cNvSpPr>
            <a:spLocks/>
          </p:cNvSpPr>
          <p:nvPr/>
        </p:nvSpPr>
        <p:spPr bwMode="auto">
          <a:xfrm rot="5400000">
            <a:off x="2079545" y="1252578"/>
            <a:ext cx="76200" cy="914400"/>
          </a:xfrm>
          <a:prstGeom prst="rightBracket">
            <a:avLst>
              <a:gd name="adj" fmla="val 10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AutoShape 11">
            <a:extLst>
              <a:ext uri="{FF2B5EF4-FFF2-40B4-BE49-F238E27FC236}">
                <a16:creationId xmlns:a16="http://schemas.microsoft.com/office/drawing/2014/main" id="{F856FCFC-131F-499C-BE49-894195F9E5D0}"/>
              </a:ext>
            </a:extLst>
          </p:cNvPr>
          <p:cNvSpPr>
            <a:spLocks/>
          </p:cNvSpPr>
          <p:nvPr/>
        </p:nvSpPr>
        <p:spPr bwMode="auto">
          <a:xfrm rot="5400000">
            <a:off x="3303727" y="1271628"/>
            <a:ext cx="114300" cy="838200"/>
          </a:xfrm>
          <a:prstGeom prst="rightBracket">
            <a:avLst>
              <a:gd name="adj" fmla="val 61111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E592A03F-F0E5-45DA-903A-8D3633AEE5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60445" y="1747878"/>
            <a:ext cx="372792" cy="30152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95A927DB-508D-480A-A193-834337018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8637" y="1747878"/>
            <a:ext cx="372792" cy="30152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3D4276D9-1A3F-448A-8FD1-870C845F4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37" y="2070258"/>
            <a:ext cx="2514600" cy="707886"/>
          </a:xfrm>
          <a:prstGeom prst="rect">
            <a:avLst/>
          </a:prstGeom>
          <a:solidFill>
            <a:srgbClr val="F8F8F8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pt-BR" sz="2000" dirty="0">
                <a:latin typeface="+mn-lt"/>
              </a:rPr>
              <a:t>Despesa Monetária Com o Bem x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0666D3C3-4321-4647-9186-5C6C12844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049" y="2070258"/>
            <a:ext cx="2514600" cy="707886"/>
          </a:xfrm>
          <a:prstGeom prst="rect">
            <a:avLst/>
          </a:prstGeom>
          <a:solidFill>
            <a:srgbClr val="F8F8F8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pt-BR" sz="2000" dirty="0">
                <a:latin typeface="+mj-lt"/>
              </a:rPr>
              <a:t>Despesa Monetária Com o Bem y</a:t>
            </a: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2794B98F-501C-4AF0-9D00-840653024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6353" y="3593649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79561619-8773-4956-BC86-F8F3154CE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07637"/>
              </p:ext>
            </p:extLst>
          </p:nvPr>
        </p:nvGraphicFramePr>
        <p:xfrm>
          <a:off x="2871437" y="2967818"/>
          <a:ext cx="3079197" cy="124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79561619-8773-4956-BC86-F8F3154CE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437" y="2967818"/>
                        <a:ext cx="3079197" cy="124299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>
            <a:extLst>
              <a:ext uri="{FF2B5EF4-FFF2-40B4-BE49-F238E27FC236}">
                <a16:creationId xmlns:a16="http://schemas.microsoft.com/office/drawing/2014/main" id="{8F50F77D-6AFF-47F5-963E-34A9B40D7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73" y="3365049"/>
            <a:ext cx="1828800" cy="4572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>
                <a:latin typeface="+mn-lt"/>
              </a:rPr>
              <a:t>Isolando y</a:t>
            </a:r>
          </a:p>
        </p:txBody>
      </p:sp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5714BA3C-B078-4DCB-9FD0-645D6EFCE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63309"/>
              </p:ext>
            </p:extLst>
          </p:nvPr>
        </p:nvGraphicFramePr>
        <p:xfrm>
          <a:off x="6096000" y="2964761"/>
          <a:ext cx="5200357" cy="67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53800" progId="Equation.DSMT4">
                  <p:embed/>
                </p:oleObj>
              </mc:Choice>
              <mc:Fallback>
                <p:oleObj name="Equation" r:id="rId6" imgW="1688760" imgH="253800" progId="Equation.DSMT4">
                  <p:embed/>
                  <p:pic>
                    <p:nvPicPr>
                      <p:cNvPr id="16" name="Object 17">
                        <a:extLst>
                          <a:ext uri="{FF2B5EF4-FFF2-40B4-BE49-F238E27FC236}">
                            <a16:creationId xmlns:a16="http://schemas.microsoft.com/office/drawing/2014/main" id="{5714BA3C-B078-4DCB-9FD0-645D6EFCE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64761"/>
                        <a:ext cx="5200357" cy="67876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965A5EBD-2757-41A6-B50E-B19EB5C19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85439"/>
              </p:ext>
            </p:extLst>
          </p:nvPr>
        </p:nvGraphicFramePr>
        <p:xfrm>
          <a:off x="8538373" y="3873182"/>
          <a:ext cx="2803525" cy="105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965A5EBD-2757-41A6-B50E-B19EB5C19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8373" y="3873182"/>
                        <a:ext cx="2803525" cy="105051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C237CC04-D327-47F2-93C6-94D5ED56F641}"/>
              </a:ext>
            </a:extLst>
          </p:cNvPr>
          <p:cNvCxnSpPr/>
          <p:nvPr/>
        </p:nvCxnSpPr>
        <p:spPr bwMode="auto">
          <a:xfrm>
            <a:off x="8750104" y="3628359"/>
            <a:ext cx="0" cy="254325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Rectangle 5">
            <a:extLst>
              <a:ext uri="{FF2B5EF4-FFF2-40B4-BE49-F238E27FC236}">
                <a16:creationId xmlns:a16="http://schemas.microsoft.com/office/drawing/2014/main" id="{3EC0FEF1-1D1B-4A96-920F-4506DA6C9B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5087" y="5183995"/>
            <a:ext cx="11844994" cy="1082111"/>
          </a:xfrm>
          <a:noFill/>
        </p:spPr>
        <p:txBody>
          <a:bodyPr/>
          <a:lstStyle/>
          <a:p>
            <a:pPr algn="just">
              <a:lnSpc>
                <a:spcPct val="90000"/>
              </a:lnSpc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3000" dirty="0" err="1">
                <a:solidFill>
                  <a:schemeClr val="tx1"/>
                </a:solidFill>
              </a:rPr>
              <a:t>Quantidade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máxima</a:t>
            </a:r>
            <a:r>
              <a:rPr lang="en-US" sz="3000" dirty="0">
                <a:solidFill>
                  <a:schemeClr val="tx1"/>
                </a:solidFill>
              </a:rPr>
              <a:t> de y = 80. </a:t>
            </a:r>
            <a:r>
              <a:rPr lang="en-US" sz="3000" dirty="0" err="1">
                <a:solidFill>
                  <a:schemeClr val="tx1"/>
                </a:solidFill>
              </a:rPr>
              <a:t>Quantidade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máxima</a:t>
            </a:r>
            <a:r>
              <a:rPr lang="en-US" sz="3000" dirty="0">
                <a:solidFill>
                  <a:schemeClr val="tx1"/>
                </a:solidFill>
              </a:rPr>
              <a:t> de x = 40.</a:t>
            </a:r>
          </a:p>
          <a:p>
            <a:pPr algn="just">
              <a:lnSpc>
                <a:spcPct val="90000"/>
              </a:lnSpc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3000" dirty="0">
                <a:solidFill>
                  <a:schemeClr val="tx1"/>
                </a:solidFill>
              </a:rPr>
              <a:t>A </a:t>
            </a:r>
            <a:r>
              <a:rPr lang="en-US" sz="3000" dirty="0" err="1">
                <a:solidFill>
                  <a:schemeClr val="tx1"/>
                </a:solidFill>
              </a:rPr>
              <a:t>relação</a:t>
            </a:r>
            <a:r>
              <a:rPr lang="en-US" sz="3000" dirty="0">
                <a:solidFill>
                  <a:schemeClr val="tx1"/>
                </a:solidFill>
              </a:rPr>
              <a:t> de </a:t>
            </a:r>
            <a:r>
              <a:rPr lang="en-US" sz="3000" dirty="0" err="1">
                <a:solidFill>
                  <a:schemeClr val="tx1"/>
                </a:solidFill>
              </a:rPr>
              <a:t>preços</a:t>
            </a:r>
            <a:r>
              <a:rPr lang="en-US" sz="3000" dirty="0">
                <a:solidFill>
                  <a:schemeClr val="tx1"/>
                </a:solidFill>
              </a:rPr>
              <a:t> é ½ 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→ o </a:t>
            </a:r>
            <a:r>
              <a:rPr lang="en-US" sz="3000" b="1" dirty="0" err="1">
                <a:solidFill>
                  <a:schemeClr val="tx1"/>
                </a:solidFill>
                <a:cs typeface="Calibri" panose="020F0502020204030204" pitchFamily="34" charset="0"/>
              </a:rPr>
              <a:t>custo</a:t>
            </a:r>
            <a:r>
              <a:rPr lang="en-US" sz="3000" b="1" dirty="0">
                <a:solidFill>
                  <a:schemeClr val="tx1"/>
                </a:solidFill>
                <a:cs typeface="Calibri" panose="020F0502020204030204" pitchFamily="34" charset="0"/>
              </a:rPr>
              <a:t> de </a:t>
            </a:r>
            <a:r>
              <a:rPr lang="en-US" sz="3000" b="1" dirty="0" err="1">
                <a:solidFill>
                  <a:schemeClr val="tx1"/>
                </a:solidFill>
                <a:cs typeface="Calibri" panose="020F0502020204030204" pitchFamily="34" charset="0"/>
              </a:rPr>
              <a:t>oportunidade</a:t>
            </a:r>
            <a:r>
              <a:rPr lang="en-US" sz="3000" b="1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de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mprar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x é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deixar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de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mprar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½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unidade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de y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96841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2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A9FC16DD-6CA3-4F9A-9981-24B94D378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75898"/>
            <a:ext cx="7978726" cy="857250"/>
          </a:xfrm>
        </p:spPr>
        <p:txBody>
          <a:bodyPr/>
          <a:lstStyle/>
          <a:p>
            <a:pPr algn="l"/>
            <a:r>
              <a:rPr lang="pt-BR" sz="2600" dirty="0">
                <a:solidFill>
                  <a:schemeClr val="tx1"/>
                </a:solidFill>
              </a:rPr>
              <a:t>3</a:t>
            </a:r>
            <a:r>
              <a:rPr lang="pt-BR" sz="2600" b="1" dirty="0">
                <a:solidFill>
                  <a:schemeClr val="tx1"/>
                </a:solidFill>
              </a:rPr>
              <a:t>) Fiscal – ICMS – RJ – 2008 </a:t>
            </a:r>
            <a:r>
              <a:rPr lang="pt-BR" sz="2600" dirty="0">
                <a:solidFill>
                  <a:schemeClr val="tx1"/>
                </a:solidFill>
              </a:rPr>
              <a:t>(Amarela)</a:t>
            </a:r>
            <a:br>
              <a:rPr lang="en-US" sz="2600" dirty="0">
                <a:solidFill>
                  <a:schemeClr val="tx1"/>
                </a:solidFill>
              </a:rPr>
            </a:b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9E8518E-F208-4672-82B5-028154E5B7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887022"/>
            <a:ext cx="11887200" cy="3394472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buClr>
                <a:schemeClr val="tx1"/>
              </a:buClr>
              <a:buSzPct val="100000"/>
              <a:buNone/>
            </a:pPr>
            <a:r>
              <a:rPr lang="pt-BR" sz="2600" dirty="0">
                <a:solidFill>
                  <a:schemeClr val="tx1"/>
                </a:solidFill>
              </a:rPr>
              <a:t>49 - A teoria do consumidor modela a escolha ótima de um consumidor face a diferentes cestas factíveis de bens. Nesse contexto, a escolha ótima do consumidor deverá ser:</a:t>
            </a: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urva de indiferença que se situar no ponto médio da restrição orçamentária. 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esta de bens que conferir o maior nível de utilidade ao consumidor e que estiver fora do conjunto orçamentário do consumidor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esta de bens, pertencente ao conjunto orçamentário do consumidor, que se situar na curva de indiferença mais alta.</a:t>
            </a: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urva de indiferença que estiver mais inclinada positivamente.</a:t>
            </a: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urva de indiferença que possuir o maior número de cestas indiferentes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endParaRPr lang="en-US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539360"/>
      </p:ext>
    </p:extLst>
  </p:cSld>
  <p:clrMapOvr>
    <a:masterClrMapping/>
  </p:clrMapOvr>
  <p:transition spd="med"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B261FB7-50EB-464D-8CE4-6726E8CB25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424" y="308706"/>
            <a:ext cx="6172200" cy="857250"/>
          </a:xfrm>
        </p:spPr>
        <p:txBody>
          <a:bodyPr/>
          <a:lstStyle/>
          <a:p>
            <a:pPr algn="l"/>
            <a:r>
              <a:rPr lang="pt-BR" sz="2600" dirty="0">
                <a:solidFill>
                  <a:schemeClr val="tx1"/>
                </a:solidFill>
              </a:rPr>
              <a:t>4</a:t>
            </a:r>
            <a:r>
              <a:rPr lang="pt-BR" sz="2600" b="1" dirty="0">
                <a:solidFill>
                  <a:schemeClr val="tx1"/>
                </a:solidFill>
              </a:rPr>
              <a:t>) AFC – STN - 2005</a:t>
            </a:r>
            <a:br>
              <a:rPr lang="en-US" sz="2600" dirty="0">
                <a:solidFill>
                  <a:schemeClr val="tx1"/>
                </a:solidFill>
              </a:rPr>
            </a:b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7F08A92-F71D-45E3-BDCE-D54F50878D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00434"/>
            <a:ext cx="11718976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600" dirty="0">
                <a:solidFill>
                  <a:schemeClr val="tx1"/>
                </a:solidFill>
              </a:rPr>
              <a:t>16 - Considere o seguinte problema de otimização condicionada em Teoria do Consumidor:</a:t>
            </a:r>
            <a:endParaRPr lang="en-US" sz="2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Maximizar U = X.Y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pt-BR" sz="2600" dirty="0">
                <a:solidFill>
                  <a:schemeClr val="tx1"/>
                </a:solidFill>
              </a:rPr>
              <a:t>sujeito à restrição 2.X + 4.Y = 10</a:t>
            </a:r>
            <a:endParaRPr lang="en-US" sz="2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Onde: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pt-BR" sz="2600" dirty="0">
                <a:solidFill>
                  <a:schemeClr val="tx1"/>
                </a:solidFill>
              </a:rPr>
              <a:t>U = função utilidade;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pt-BR" sz="2600" dirty="0">
                <a:solidFill>
                  <a:schemeClr val="tx1"/>
                </a:solidFill>
              </a:rPr>
              <a:t>X = quantidade consumida do bem X;</a:t>
            </a:r>
            <a:r>
              <a:rPr lang="en-US" sz="2600" dirty="0">
                <a:solidFill>
                  <a:schemeClr val="tx1"/>
                </a:solidFill>
              </a:rPr>
              <a:t>                </a:t>
            </a:r>
            <a:r>
              <a:rPr lang="pt-BR" sz="2600" dirty="0">
                <a:solidFill>
                  <a:schemeClr val="tx1"/>
                </a:solidFill>
              </a:rPr>
              <a:t>Y = quantidade consumida do bem Y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Com base nessas informações, as quantidades do bem X e Y que maximizam a utilidade do consumidor são, respectivamente: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8 e 0,5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1 e 2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2 e 1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1,25 e 2,0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2,5 e 1,25</a:t>
            </a:r>
            <a:endParaRPr lang="en-US" sz="2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600" dirty="0">
              <a:solidFill>
                <a:schemeClr val="tx1"/>
              </a:solidFill>
            </a:endParaRPr>
          </a:p>
          <a:p>
            <a:pPr algn="just"/>
            <a:endParaRPr lang="en-US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451900"/>
      </p:ext>
    </p:extLst>
  </p:cSld>
  <p:clrMapOvr>
    <a:masterClrMapping/>
  </p:clrMapOvr>
  <p:transition spd="med"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1ACAA33-1157-4A1D-9EDC-60573C869D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" y="773430"/>
            <a:ext cx="11963400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600" dirty="0">
                <a:solidFill>
                  <a:schemeClr val="tx1"/>
                </a:solidFill>
              </a:rPr>
              <a:t>48 - As preferências de um consumidor que adquire apenas dois bens são representadas pela função utilidade</a:t>
            </a:r>
          </a:p>
          <a:p>
            <a:pPr algn="just"/>
            <a:endParaRPr lang="pt-BR" sz="2600" dirty="0">
              <a:solidFill>
                <a:schemeClr val="tx1"/>
              </a:solidFill>
            </a:endParaRPr>
          </a:p>
          <a:p>
            <a:pPr algn="just"/>
            <a:endParaRPr lang="pt-BR" sz="2600" dirty="0">
              <a:solidFill>
                <a:schemeClr val="tx1"/>
              </a:solidFill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Caso a renda do consumidor seja 300, o preço do bem X seja 5 e o do bem Y igual a 10, no equilíbrio do consumidor,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quantidade consumida do bem X corresponderá a 40 unidades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quantidade consumida do bem Y corresponderá a 20 unidades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 dispêndio efetuado pelo consumidor com o bem X será 100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 dispêndio efetuado pelo consumidor com o bem Y será 200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 dispêndio efetuado pelo consumidor com cada um dos dois bens será igual.</a:t>
            </a:r>
            <a:endParaRPr lang="en-US" sz="2600" dirty="0">
              <a:solidFill>
                <a:schemeClr val="tx1"/>
              </a:solidFill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endParaRPr lang="en-US" sz="2600" dirty="0">
              <a:solidFill>
                <a:schemeClr val="tx1"/>
              </a:solidFill>
            </a:endParaRPr>
          </a:p>
          <a:p>
            <a:pPr algn="just"/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D2C3AD1E-A544-4242-A0CA-BD770C795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47917"/>
            <a:ext cx="11819206" cy="857250"/>
          </a:xfrm>
        </p:spPr>
        <p:txBody>
          <a:bodyPr/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5</a:t>
            </a:r>
            <a:r>
              <a:rPr lang="pt-BR" sz="2800" b="1" dirty="0">
                <a:solidFill>
                  <a:schemeClr val="tx1"/>
                </a:solidFill>
              </a:rPr>
              <a:t>) Analista - Bacen - 2006 - Prova tipo 001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4E84299-D15B-456D-801C-F42CC1AE2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4235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037FE33-797E-4C70-AEAA-CB7C86FAB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39337"/>
              </p:ext>
            </p:extLst>
          </p:nvPr>
        </p:nvGraphicFramePr>
        <p:xfrm>
          <a:off x="415989" y="1664384"/>
          <a:ext cx="3300953" cy="109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80880" progId="Equation.DSMT4">
                  <p:embed/>
                </p:oleObj>
              </mc:Choice>
              <mc:Fallback>
                <p:oleObj name="Equation" r:id="rId2" imgW="1143000" imgH="3808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037FE33-797E-4C70-AEAA-CB7C86FAB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89" y="1664384"/>
                        <a:ext cx="3300953" cy="1092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919581"/>
      </p:ext>
    </p:extLst>
  </p:cSld>
  <p:clrMapOvr>
    <a:masterClrMapping/>
  </p:clrMapOvr>
  <p:transition spd="med"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9B83841-8DCB-4FA0-928A-64187410D3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583173"/>
            <a:ext cx="11777003" cy="5928653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Com base na teoria clássica do consumidor e considerando que </a:t>
            </a:r>
            <a:r>
              <a:rPr lang="pt-BR" sz="2400" i="1" dirty="0">
                <a:solidFill>
                  <a:schemeClr val="tx1"/>
                </a:solidFill>
              </a:rPr>
              <a:t>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e </a:t>
            </a:r>
            <a:r>
              <a:rPr lang="pt-BR" sz="2400" i="1" dirty="0">
                <a:solidFill>
                  <a:schemeClr val="tx1"/>
                </a:solidFill>
              </a:rPr>
              <a:t>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representam, respectivamente, os bens 1 e 2, assinale a opção correta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4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, então os bens serão complementares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0,25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e a renda do consumidor for igual a </a:t>
            </a:r>
            <a:r>
              <a:rPr lang="pt-BR" sz="2400" i="1" dirty="0">
                <a:solidFill>
                  <a:schemeClr val="tx1"/>
                </a:solidFill>
              </a:rPr>
              <a:t>w</a:t>
            </a:r>
            <a:r>
              <a:rPr lang="pt-BR" sz="2400" dirty="0">
                <a:solidFill>
                  <a:schemeClr val="tx1"/>
                </a:solidFill>
              </a:rPr>
              <a:t>, com </a:t>
            </a:r>
            <a:r>
              <a:rPr lang="pt-BR" sz="2400" i="1" dirty="0">
                <a:solidFill>
                  <a:schemeClr val="tx1"/>
                </a:solidFill>
              </a:rPr>
              <a:t>p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= 1 e p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= 2</a:t>
            </a:r>
            <a:r>
              <a:rPr lang="pt-BR" sz="2400" dirty="0">
                <a:solidFill>
                  <a:schemeClr val="tx1"/>
                </a:solidFill>
              </a:rPr>
              <a:t>, em que </a:t>
            </a:r>
            <a:r>
              <a:rPr lang="pt-BR" sz="2400" i="1" dirty="0" err="1">
                <a:solidFill>
                  <a:schemeClr val="tx1"/>
                </a:solidFill>
              </a:rPr>
              <a:t>pi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é o preço do bem </a:t>
            </a:r>
            <a:r>
              <a:rPr lang="pt-BR" sz="2400" i="1" dirty="0">
                <a:solidFill>
                  <a:schemeClr val="tx1"/>
                </a:solidFill>
              </a:rPr>
              <a:t>i</a:t>
            </a:r>
            <a:r>
              <a:rPr lang="pt-BR" sz="2400" dirty="0">
                <a:solidFill>
                  <a:schemeClr val="tx1"/>
                </a:solidFill>
              </a:rPr>
              <a:t>, então o consumidor irá utilizar toda a sua renda na aquisição do bem com maior utilidade marginal, no caso, na aquisição do bem 2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0,25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e a renda do consumidor for igual a </a:t>
            </a:r>
            <a:r>
              <a:rPr lang="pt-BR" sz="2400" i="1" dirty="0">
                <a:solidFill>
                  <a:schemeClr val="tx1"/>
                </a:solidFill>
              </a:rPr>
              <a:t>w</a:t>
            </a:r>
            <a:r>
              <a:rPr lang="pt-BR" sz="2400" dirty="0">
                <a:solidFill>
                  <a:schemeClr val="tx1"/>
                </a:solidFill>
              </a:rPr>
              <a:t>, com </a:t>
            </a:r>
            <a:r>
              <a:rPr lang="pt-BR" sz="2400" i="1" dirty="0">
                <a:solidFill>
                  <a:schemeClr val="tx1"/>
                </a:solidFill>
              </a:rPr>
              <a:t>p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= 1 e p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= 2</a:t>
            </a:r>
            <a:r>
              <a:rPr lang="pt-BR" sz="2400" dirty="0">
                <a:solidFill>
                  <a:schemeClr val="tx1"/>
                </a:solidFill>
              </a:rPr>
              <a:t>, em que </a:t>
            </a:r>
            <a:r>
              <a:rPr lang="pt-BR" sz="2400" i="1" dirty="0" err="1">
                <a:solidFill>
                  <a:schemeClr val="tx1"/>
                </a:solidFill>
              </a:rPr>
              <a:t>pi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é o preço do bem </a:t>
            </a:r>
            <a:r>
              <a:rPr lang="pt-BR" sz="2400" i="1" dirty="0">
                <a:solidFill>
                  <a:schemeClr val="tx1"/>
                </a:solidFill>
              </a:rPr>
              <a:t>i</a:t>
            </a:r>
            <a:r>
              <a:rPr lang="pt-BR" sz="2400" dirty="0">
                <a:solidFill>
                  <a:schemeClr val="tx1"/>
                </a:solidFill>
              </a:rPr>
              <a:t>, então o consumidor irá utilizar toda a sua renda na aquisição do bem com maior utilidade marginal, no caso, na aquisição do bem 1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4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, então a curva de indiferença do consumidor assume um ângulo reto no plano </a:t>
            </a:r>
            <a:r>
              <a:rPr lang="pt-BR" sz="2400" i="1" dirty="0">
                <a:solidFill>
                  <a:schemeClr val="tx1"/>
                </a:solidFill>
              </a:rPr>
              <a:t>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</a:t>
            </a:r>
            <a:r>
              <a:rPr lang="pt-BR" sz="2400" dirty="0">
                <a:solidFill>
                  <a:schemeClr val="tx1"/>
                </a:solidFill>
              </a:rPr>
              <a:t>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4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, então o consumidor substituirá uma unidade do bem 1 por 4 unidades do bem 2. </a:t>
            </a:r>
          </a:p>
          <a:p>
            <a:pPr marL="624078" indent="-514350"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sz="2000" dirty="0">
              <a:solidFill>
                <a:schemeClr val="tx1"/>
              </a:solidFill>
            </a:endParaRPr>
          </a:p>
        </p:txBody>
      </p:sp>
      <p:sp>
        <p:nvSpPr>
          <p:cNvPr id="3" name="Título 1">
            <a:extLst>
              <a:ext uri="{FF2B5EF4-FFF2-40B4-BE49-F238E27FC236}">
                <a16:creationId xmlns:a16="http://schemas.microsoft.com/office/drawing/2014/main" id="{C7B031A9-DB4F-4EF8-B92F-9C2D2F0380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-162038"/>
            <a:ext cx="11887200" cy="890307"/>
          </a:xfrm>
        </p:spPr>
        <p:txBody>
          <a:bodyPr>
            <a:normAutofit/>
          </a:bodyPr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6) AE ES/SEGER ES-Economia-2013</a:t>
            </a:r>
          </a:p>
        </p:txBody>
      </p:sp>
    </p:spTree>
    <p:extLst>
      <p:ext uri="{BB962C8B-B14F-4D97-AF65-F5344CB8AC3E}">
        <p14:creationId xmlns:p14="http://schemas.microsoft.com/office/powerpoint/2010/main" val="2658526579"/>
      </p:ext>
    </p:extLst>
  </p:cSld>
  <p:clrMapOvr>
    <a:masterClrMapping/>
  </p:clrMapOvr>
  <p:transition spd="med"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E403355F-1CEF-4D72-9098-25ADDBAA7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799" y="907557"/>
            <a:ext cx="11737145" cy="1499616"/>
          </a:xfrm>
        </p:spPr>
        <p:txBody>
          <a:bodyPr>
            <a:noAutofit/>
          </a:bodyPr>
          <a:lstStyle/>
          <a:p>
            <a:pPr algn="just"/>
            <a:r>
              <a:rPr lang="pt-BR" sz="2700" b="0" dirty="0">
                <a:solidFill>
                  <a:schemeClr val="tx1"/>
                </a:solidFill>
              </a:rPr>
              <a:t>O preço afeta a quantidade demandada tanto direta quanto indiretamente. A equação de </a:t>
            </a:r>
            <a:r>
              <a:rPr lang="pt-BR" sz="2700" b="0" dirty="0" err="1">
                <a:solidFill>
                  <a:schemeClr val="tx1"/>
                </a:solidFill>
              </a:rPr>
              <a:t>Slutsky</a:t>
            </a:r>
            <a:r>
              <a:rPr lang="pt-BR" sz="2700" b="0" dirty="0">
                <a:solidFill>
                  <a:schemeClr val="tx1"/>
                </a:solidFill>
              </a:rPr>
              <a:t>, </a:t>
            </a:r>
            <a:r>
              <a:rPr lang="pt-BR" sz="2700" dirty="0">
                <a:solidFill>
                  <a:schemeClr val="tx1"/>
                </a:solidFill>
              </a:rPr>
              <a:t>Efeito Total = Efeito Substituição – X * Efeito Renda</a:t>
            </a:r>
            <a:r>
              <a:rPr lang="pt-BR" sz="2700" b="0" dirty="0">
                <a:solidFill>
                  <a:schemeClr val="tx1"/>
                </a:solidFill>
              </a:rPr>
              <a:t>, em que x é a demanda </a:t>
            </a:r>
            <a:r>
              <a:rPr lang="pt-BR" sz="2700" b="0" dirty="0" err="1">
                <a:solidFill>
                  <a:schemeClr val="tx1"/>
                </a:solidFill>
              </a:rPr>
              <a:t>marshalliana</a:t>
            </a:r>
            <a:r>
              <a:rPr lang="pt-BR" sz="2700" b="0" dirty="0">
                <a:solidFill>
                  <a:schemeClr val="tx1"/>
                </a:solidFill>
              </a:rPr>
              <a:t>, mostra como esses dois efeitos se comportam. A partir dessas informações, é correto afirmar que:</a:t>
            </a:r>
            <a:endParaRPr lang="en-US" sz="2700" dirty="0">
              <a:solidFill>
                <a:schemeClr val="tx1"/>
              </a:solidFill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48D51459-99BC-4B4A-A40A-23B4B541EF9E}"/>
              </a:ext>
            </a:extLst>
          </p:cNvPr>
          <p:cNvSpPr txBox="1">
            <a:spLocks/>
          </p:cNvSpPr>
          <p:nvPr/>
        </p:nvSpPr>
        <p:spPr bwMode="auto">
          <a:xfrm>
            <a:off x="304800" y="304206"/>
            <a:ext cx="6172200" cy="384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5pPr>
            <a:lvl6pPr marL="342900"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6pPr>
            <a:lvl7pPr marL="685800"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7pPr>
            <a:lvl8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8pPr>
            <a:lvl9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pt-BR" sz="2800" b="1" dirty="0"/>
              <a:t>7) IBGE - 2011</a:t>
            </a:r>
            <a:endParaRPr lang="en-US" sz="2800" b="1" dirty="0"/>
          </a:p>
        </p:txBody>
      </p:sp>
      <p:sp>
        <p:nvSpPr>
          <p:cNvPr id="10" name="Espaço Reservado para Conteúdo 2">
            <a:extLst>
              <a:ext uri="{FF2B5EF4-FFF2-40B4-BE49-F238E27FC236}">
                <a16:creationId xmlns:a16="http://schemas.microsoft.com/office/drawing/2014/main" id="{2FD813F5-8109-4622-8507-206BEEDA4B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2544109"/>
            <a:ext cx="11737144" cy="744706"/>
          </a:xfrm>
        </p:spPr>
        <p:txBody>
          <a:bodyPr/>
          <a:lstStyle/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essa equação só explica o comportamento de bens normais.</a:t>
            </a: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se o bem “X” for superior, seu preço aumentará, elevando o conjunto orçamentário do consumidor.</a:t>
            </a: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para bens de </a:t>
            </a:r>
            <a:r>
              <a:rPr lang="pt-BR" sz="2700" dirty="0" err="1">
                <a:solidFill>
                  <a:schemeClr val="tx1"/>
                </a:solidFill>
              </a:rPr>
              <a:t>Giffen</a:t>
            </a:r>
            <a:r>
              <a:rPr lang="pt-BR" sz="2700" dirty="0">
                <a:solidFill>
                  <a:schemeClr val="tx1"/>
                </a:solidFill>
              </a:rPr>
              <a:t>, o efeito-total é positivo e vale a lei da demanda.</a:t>
            </a: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se o bem for normal, o efeito-total é negativo e a demanda é negativamente inclinada.</a:t>
            </a: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endParaRPr lang="pt-BR" sz="2200" dirty="0">
              <a:solidFill>
                <a:schemeClr val="tx1"/>
              </a:solidFill>
            </a:endParaRP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inferiores não possuem efeito-substituição negativo.</a:t>
            </a:r>
            <a:endParaRPr lang="en-US" sz="27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021703"/>
      </p:ext>
    </p:extLst>
  </p:cSld>
  <p:clrMapOvr>
    <a:masterClrMapping/>
  </p:clrMapOvr>
  <p:transition spd="med"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0274F051-E5D3-4DAA-AE90-6289B9C6F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50647"/>
            <a:ext cx="11734800" cy="857250"/>
          </a:xfrm>
        </p:spPr>
        <p:txBody>
          <a:bodyPr/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8</a:t>
            </a:r>
            <a:r>
              <a:rPr lang="pt-BR" sz="2800" b="1" dirty="0">
                <a:solidFill>
                  <a:schemeClr val="tx1"/>
                </a:solidFill>
              </a:rPr>
              <a:t>) Analista – Economia – MPU - 2005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51567BD-59A3-4C3F-95C4-009F1D7789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599" y="711302"/>
            <a:ext cx="11734799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37. Pode-se dizer que o efeito-substituição entre bens normais corresponde ao fato de o consumidor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aumentar a quantidade adquirida do bem cujo preço decresce em relação ao preço de outro bem.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ter sua renda aumentada, sem alteração no preço relativo entre os bens.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aumentar a quantidade adquirida do bem cujo preço se eleva em relação ao preço de outro bem.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reduzir a quantidade adquirida do bem cujo preço decresce em relação ao preço de outro bem.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ter sua renda reduzida, sem alteração no preço relativo entre os bens.</a:t>
            </a:r>
            <a:endParaRPr lang="en-US" sz="2700" dirty="0">
              <a:solidFill>
                <a:schemeClr val="tx1"/>
              </a:solidFill>
            </a:endParaRPr>
          </a:p>
          <a:p>
            <a:pPr algn="just"/>
            <a:endParaRPr lang="en-US" sz="27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375567"/>
      </p:ext>
    </p:extLst>
  </p:cSld>
  <p:clrMapOvr>
    <a:masterClrMapping/>
  </p:clrMapOvr>
  <p:transition spd="med"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CFC52722-9E4E-4E05-BC66-29BC79F7F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355" y="300121"/>
            <a:ext cx="11586503" cy="857250"/>
          </a:xfrm>
        </p:spPr>
        <p:txBody>
          <a:bodyPr/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9</a:t>
            </a:r>
            <a:r>
              <a:rPr lang="pt-BR" sz="2800" b="1" dirty="0">
                <a:solidFill>
                  <a:schemeClr val="tx1"/>
                </a:solidFill>
              </a:rPr>
              <a:t>) EPPGG – MPOG - 2002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ED3D0F3C-3B19-44F7-BD03-55E6A4D96A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8672" y="649166"/>
            <a:ext cx="11696701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61- “A quantidade demandada de um bem aumenta quando o preço do mesmo diminui e, inversamente, diminui quando seu preço aumenta. Assim, a demanda de um bem parece responder à chamada ‘lei da demanda’, que diz que sempre que o preço de um bem aumenta (diminui) sua quantidade demandada diminui (aumenta).” Embora o comportamento da grande maioria dos bens atenda à referida “lei da demanda”, acima mencionada, há exceções, são os chamados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substitutos.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complementares.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de </a:t>
            </a:r>
            <a:r>
              <a:rPr lang="pt-BR" sz="2700" i="1" dirty="0" err="1">
                <a:solidFill>
                  <a:schemeClr val="tx1"/>
                </a:solidFill>
              </a:rPr>
              <a:t>Giffen</a:t>
            </a:r>
            <a:r>
              <a:rPr lang="pt-BR" sz="2700" i="1" dirty="0">
                <a:solidFill>
                  <a:schemeClr val="tx1"/>
                </a:solidFill>
              </a:rPr>
              <a:t>.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normais.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inferiores.</a:t>
            </a:r>
            <a:endParaRPr lang="en-US" sz="2700" dirty="0">
              <a:solidFill>
                <a:schemeClr val="tx1"/>
              </a:solidFill>
            </a:endParaRPr>
          </a:p>
          <a:p>
            <a:pPr algn="just"/>
            <a:endParaRPr lang="en-US" sz="27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632620"/>
      </p:ext>
    </p:extLst>
  </p:cSld>
  <p:clrMapOvr>
    <a:masterClrMapping/>
  </p:clrMapOvr>
  <p:transition spd="med"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>
            <a:extLst>
              <a:ext uri="{FF2B5EF4-FFF2-40B4-BE49-F238E27FC236}">
                <a16:creationId xmlns:a16="http://schemas.microsoft.com/office/drawing/2014/main" id="{650787DA-A374-4FD4-BEC1-2124174A0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29" y="80594"/>
            <a:ext cx="11743874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0</a:t>
            </a:r>
            <a:r>
              <a:rPr lang="pt-BR" sz="2800" b="1" dirty="0">
                <a:solidFill>
                  <a:schemeClr val="tx1"/>
                </a:solidFill>
              </a:rPr>
              <a:t>) CEBRASPE (CESPE) - Ana GRS (SLU DF)/SLU DF/ Economia /2019</a:t>
            </a:r>
          </a:p>
        </p:txBody>
      </p:sp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4F28564B-2634-4CFA-8126-D2CE88381D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3" y="1513771"/>
            <a:ext cx="11743874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demanda do consumidor e a classificação dos bens, julgue o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Os bens de </a:t>
            </a:r>
            <a:r>
              <a:rPr lang="pt-BR" sz="2800" dirty="0" err="1">
                <a:solidFill>
                  <a:schemeClr val="tx1"/>
                </a:solidFill>
              </a:rPr>
              <a:t>Giffen</a:t>
            </a:r>
            <a:r>
              <a:rPr lang="pt-BR" sz="2800" dirty="0">
                <a:solidFill>
                  <a:schemeClr val="tx1"/>
                </a:solidFill>
              </a:rPr>
              <a:t> possuem elasticidade-preço negativa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958494"/>
      </p:ext>
    </p:extLst>
  </p:cSld>
  <p:clrMapOvr>
    <a:masterClrMapping/>
  </p:clrMapOvr>
  <p:transition spd="med"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8B0950AF-791A-40E1-8FF4-FB95B4F39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69" y="-440025"/>
            <a:ext cx="11913705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1</a:t>
            </a:r>
            <a:r>
              <a:rPr lang="pt-BR" sz="2800" b="1" dirty="0">
                <a:solidFill>
                  <a:schemeClr val="tx1"/>
                </a:solidFill>
              </a:rPr>
              <a:t>) CEBRASPE (CESPE) - </a:t>
            </a:r>
            <a:r>
              <a:rPr lang="pt-BR" sz="2800" b="1" dirty="0" err="1">
                <a:solidFill>
                  <a:schemeClr val="tx1"/>
                </a:solidFill>
              </a:rPr>
              <a:t>Aud</a:t>
            </a:r>
            <a:r>
              <a:rPr lang="pt-BR" sz="2800" b="1" dirty="0">
                <a:solidFill>
                  <a:schemeClr val="tx1"/>
                </a:solidFill>
              </a:rPr>
              <a:t> (CAGE RS)/ SEFAZ  RS/2018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CAC068A-122A-4D85-8EF0-917306E8A3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413356"/>
            <a:ext cx="11770377" cy="4351338"/>
          </a:xfrm>
        </p:spPr>
        <p:txBody>
          <a:bodyPr>
            <a:noAutofit/>
          </a:bodyPr>
          <a:lstStyle/>
          <a:p>
            <a:pPr algn="just"/>
            <a:endParaRPr lang="pt-BR" sz="2600" dirty="0"/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Julgue os itens a seguir, considerando a classificação microeconômica dos bens.</a:t>
            </a: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r>
              <a:rPr lang="pt-BR" sz="2600" dirty="0">
                <a:solidFill>
                  <a:schemeClr val="tx1"/>
                </a:solidFill>
              </a:rPr>
              <a:t>Se a curva de demanda é positivamente inclinada, então o bem é denominado bem inferior.</a:t>
            </a: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endParaRPr lang="pt-BR" sz="1200" dirty="0">
              <a:solidFill>
                <a:schemeClr val="tx1"/>
              </a:solidFill>
            </a:endParaRP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r>
              <a:rPr lang="pt-BR" sz="2600" dirty="0">
                <a:solidFill>
                  <a:schemeClr val="tx1"/>
                </a:solidFill>
              </a:rPr>
              <a:t>Se o efeito renda é maior que o efeito substituição, então o bem é denominado bem de </a:t>
            </a:r>
            <a:r>
              <a:rPr lang="pt-BR" sz="2600" dirty="0" err="1">
                <a:solidFill>
                  <a:schemeClr val="tx1"/>
                </a:solidFill>
              </a:rPr>
              <a:t>Giffen</a:t>
            </a:r>
            <a:r>
              <a:rPr lang="pt-BR" sz="2600" dirty="0">
                <a:solidFill>
                  <a:schemeClr val="tx1"/>
                </a:solidFill>
              </a:rPr>
              <a:t>.</a:t>
            </a: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r>
              <a:rPr lang="pt-BR" sz="2600" dirty="0">
                <a:solidFill>
                  <a:schemeClr val="tx1"/>
                </a:solidFill>
              </a:rPr>
              <a:t>Se a elasticidade-cruzada da demanda for negativa, os bens são complementares.</a:t>
            </a: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r>
              <a:rPr lang="pt-BR" sz="2600" dirty="0">
                <a:solidFill>
                  <a:schemeClr val="tx1"/>
                </a:solidFill>
              </a:rPr>
              <a:t>Para bens com demandas lineares, a elasticidade-preço da demanda é constante. </a:t>
            </a:r>
          </a:p>
          <a:p>
            <a:pPr marL="0" indent="0" algn="just">
              <a:buNone/>
            </a:pPr>
            <a:endParaRPr lang="pt-BR" sz="2600" dirty="0"/>
          </a:p>
        </p:txBody>
      </p:sp>
    </p:spTree>
    <p:extLst>
      <p:ext uri="{BB962C8B-B14F-4D97-AF65-F5344CB8AC3E}">
        <p14:creationId xmlns:p14="http://schemas.microsoft.com/office/powerpoint/2010/main" val="1237599420"/>
      </p:ext>
    </p:extLst>
  </p:cSld>
  <p:clrMapOvr>
    <a:masterClrMapping/>
  </p:clrMapOvr>
  <p:transition spd="med"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C510B34-8401-4AAB-B26B-E74CDC44D9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98" y="-214800"/>
            <a:ext cx="11742240" cy="4351338"/>
          </a:xfrm>
        </p:spPr>
        <p:txBody>
          <a:bodyPr>
            <a:noAutofit/>
          </a:bodyPr>
          <a:lstStyle/>
          <a:p>
            <a:endParaRPr lang="pt-BR" sz="2600" dirty="0"/>
          </a:p>
          <a:p>
            <a:pPr>
              <a:buClr>
                <a:schemeClr val="tx1"/>
              </a:buClr>
              <a:buSzPct val="100000"/>
            </a:pPr>
            <a:r>
              <a:rPr lang="pt-BR" sz="2600" dirty="0">
                <a:solidFill>
                  <a:schemeClr val="tx1"/>
                </a:solidFill>
              </a:rPr>
              <a:t>Estão certos apenas os itens</a:t>
            </a:r>
          </a:p>
          <a:p>
            <a:endParaRPr lang="pt-BR" sz="1200" dirty="0">
              <a:solidFill>
                <a:schemeClr val="tx1"/>
              </a:solidFill>
            </a:endParaRP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 e II.</a:t>
            </a: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 e III.</a:t>
            </a: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I e IV.</a:t>
            </a: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, III e IV.</a:t>
            </a: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I, III e IV.</a:t>
            </a:r>
          </a:p>
          <a:p>
            <a:endParaRPr lang="pt-BR" sz="2600" dirty="0"/>
          </a:p>
        </p:txBody>
      </p:sp>
    </p:spTree>
    <p:extLst>
      <p:ext uri="{BB962C8B-B14F-4D97-AF65-F5344CB8AC3E}">
        <p14:creationId xmlns:p14="http://schemas.microsoft.com/office/powerpoint/2010/main" val="1964517437"/>
      </p:ext>
    </p:extLst>
  </p:cSld>
  <p:clrMapOvr>
    <a:masterClrMapping/>
  </p:clrMapOvr>
  <p:transition spd="med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3">
            <a:extLst>
              <a:ext uri="{FF2B5EF4-FFF2-40B4-BE49-F238E27FC236}">
                <a16:creationId xmlns:a16="http://schemas.microsoft.com/office/drawing/2014/main" id="{02993922-F4F6-4A29-A09E-5452F5828E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6994" y="2081204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Line 14">
            <a:extLst>
              <a:ext uri="{FF2B5EF4-FFF2-40B4-BE49-F238E27FC236}">
                <a16:creationId xmlns:a16="http://schemas.microsoft.com/office/drawing/2014/main" id="{8F0EE4B0-B57C-40E9-9CD6-C48201242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3146" y="6253154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CC587BDE-FBE8-48AE-AD1E-7ED19B6E1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0957" y="6185652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C0AFFAA6-B804-4EE3-BD2E-BA454A623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963" y="1763704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8" name="Rectangle 17">
            <a:extLst>
              <a:ext uri="{FF2B5EF4-FFF2-40B4-BE49-F238E27FC236}">
                <a16:creationId xmlns:a16="http://schemas.microsoft.com/office/drawing/2014/main" id="{65AE9F7E-8A06-4AFF-81DD-250044CEB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0482" y="6264267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80</a:t>
            </a:r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3A1B1804-7E8A-403A-BFFC-B218EC8F9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7732" y="6264267"/>
            <a:ext cx="561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20</a:t>
            </a:r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E96F3F77-ED5E-4338-8214-BA9EA4593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4982" y="6264267"/>
            <a:ext cx="561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60</a:t>
            </a:r>
          </a:p>
        </p:txBody>
      </p:sp>
      <p:sp>
        <p:nvSpPr>
          <p:cNvPr id="11" name="Rectangle 20">
            <a:extLst>
              <a:ext uri="{FF2B5EF4-FFF2-40B4-BE49-F238E27FC236}">
                <a16:creationId xmlns:a16="http://schemas.microsoft.com/office/drawing/2014/main" id="{9ABE8739-683C-4970-9A55-2304212AF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232" y="6264267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40</a:t>
            </a:r>
          </a:p>
        </p:txBody>
      </p:sp>
      <p:sp>
        <p:nvSpPr>
          <p:cNvPr id="12" name="Rectangle 21">
            <a:extLst>
              <a:ext uri="{FF2B5EF4-FFF2-40B4-BE49-F238E27FC236}">
                <a16:creationId xmlns:a16="http://schemas.microsoft.com/office/drawing/2014/main" id="{5C977F75-0C4D-4A60-A668-4FAC5B624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782" y="5395904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0</a:t>
            </a:r>
          </a:p>
        </p:txBody>
      </p:sp>
      <p:sp>
        <p:nvSpPr>
          <p:cNvPr id="13" name="Rectangle 22">
            <a:extLst>
              <a:ext uri="{FF2B5EF4-FFF2-40B4-BE49-F238E27FC236}">
                <a16:creationId xmlns:a16="http://schemas.microsoft.com/office/drawing/2014/main" id="{F3DE824F-1068-4CDA-B43E-FA0427D25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782" y="4491029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0</a:t>
            </a: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1460B065-CBF5-435D-B42E-6512FBD07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782" y="3584567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60</a:t>
            </a:r>
          </a:p>
        </p:txBody>
      </p:sp>
      <p:sp>
        <p:nvSpPr>
          <p:cNvPr id="15" name="Rectangle 24">
            <a:extLst>
              <a:ext uri="{FF2B5EF4-FFF2-40B4-BE49-F238E27FC236}">
                <a16:creationId xmlns:a16="http://schemas.microsoft.com/office/drawing/2014/main" id="{6DBA3907-0E94-41B3-8E79-F6E5DF887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707" y="2679692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000" b="1">
                <a:latin typeface="Arial" charset="0"/>
              </a:rPr>
              <a:t>80</a:t>
            </a:r>
          </a:p>
        </p:txBody>
      </p:sp>
      <p:sp>
        <p:nvSpPr>
          <p:cNvPr id="16" name="Rectangle 25">
            <a:extLst>
              <a:ext uri="{FF2B5EF4-FFF2-40B4-BE49-F238E27FC236}">
                <a16:creationId xmlns:a16="http://schemas.microsoft.com/office/drawing/2014/main" id="{7A89EC82-F80D-437D-BD03-0D3302ED1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182" y="6264267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0</a:t>
            </a:r>
          </a:p>
        </p:txBody>
      </p:sp>
      <p:grpSp>
        <p:nvGrpSpPr>
          <p:cNvPr id="17" name="Group 36">
            <a:extLst>
              <a:ext uri="{FF2B5EF4-FFF2-40B4-BE49-F238E27FC236}">
                <a16:creationId xmlns:a16="http://schemas.microsoft.com/office/drawing/2014/main" id="{EDC2A312-E7DB-4987-A289-8A92C6986CD9}"/>
              </a:ext>
            </a:extLst>
          </p:cNvPr>
          <p:cNvGrpSpPr>
            <a:grpSpLocks/>
          </p:cNvGrpSpPr>
          <p:nvPr/>
        </p:nvGrpSpPr>
        <p:grpSpPr bwMode="auto">
          <a:xfrm>
            <a:off x="1769694" y="2074854"/>
            <a:ext cx="6559551" cy="4165600"/>
            <a:chOff x="1460" y="1104"/>
            <a:chExt cx="4132" cy="2624"/>
          </a:xfrm>
        </p:grpSpPr>
        <p:sp>
          <p:nvSpPr>
            <p:cNvPr id="18" name="Line 4">
              <a:extLst>
                <a:ext uri="{FF2B5EF4-FFF2-40B4-BE49-F238E27FC236}">
                  <a16:creationId xmlns:a16="http://schemas.microsoft.com/office/drawing/2014/main" id="{F9792A49-DFCF-4FBF-BFA4-5EB5232D3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1700"/>
              <a:ext cx="2028" cy="2028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" name="AutoShape 7">
              <a:extLst>
                <a:ext uri="{FF2B5EF4-FFF2-40B4-BE49-F238E27FC236}">
                  <a16:creationId xmlns:a16="http://schemas.microsoft.com/office/drawing/2014/main" id="{ECC997A2-CC6D-40D7-82DC-4216D5CDAD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60000" flipH="1">
              <a:off x="1824" y="2832"/>
              <a:ext cx="672" cy="384"/>
            </a:xfrm>
            <a:prstGeom prst="rightArrow">
              <a:avLst>
                <a:gd name="adj1" fmla="val 50000"/>
                <a:gd name="adj2" fmla="val 43815"/>
              </a:avLst>
            </a:prstGeom>
            <a:solidFill>
              <a:srgbClr val="CCECFF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" name="Rectangle 28">
              <a:extLst>
                <a:ext uri="{FF2B5EF4-FFF2-40B4-BE49-F238E27FC236}">
                  <a16:creationId xmlns:a16="http://schemas.microsoft.com/office/drawing/2014/main" id="{144FCD4F-EADF-4AC8-8912-F8DF8A99C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04"/>
              <a:ext cx="3528" cy="40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1800" b="1" dirty="0">
                  <a:latin typeface="Arial" charset="0"/>
                </a:rPr>
                <a:t>Um </a:t>
              </a:r>
              <a:r>
                <a:rPr lang="en-US" sz="1800" b="1" dirty="0" err="1">
                  <a:latin typeface="Arial" charset="0"/>
                </a:rPr>
                <a:t>aumento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n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rend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monetári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desloca</a:t>
              </a:r>
              <a:r>
                <a:rPr lang="en-US" sz="1800" b="1" dirty="0">
                  <a:latin typeface="Arial" charset="0"/>
                </a:rPr>
                <a:t>, </a:t>
              </a:r>
              <a:r>
                <a:rPr lang="en-US" sz="1800" b="1" dirty="0" err="1">
                  <a:latin typeface="Arial" charset="0"/>
                </a:rPr>
                <a:t>paralelamente</a:t>
              </a:r>
              <a:r>
                <a:rPr lang="en-US" sz="1800" b="1" dirty="0">
                  <a:latin typeface="Arial" charset="0"/>
                </a:rPr>
                <a:t>,  </a:t>
              </a:r>
              <a:r>
                <a:rPr lang="en-US" sz="1800" b="1" dirty="0" err="1">
                  <a:latin typeface="Arial" charset="0"/>
                </a:rPr>
                <a:t>linha</a:t>
              </a:r>
              <a:r>
                <a:rPr lang="en-US" sz="1800" b="1" dirty="0">
                  <a:latin typeface="Arial" charset="0"/>
                </a:rPr>
                <a:t> do </a:t>
              </a:r>
              <a:r>
                <a:rPr lang="en-US" sz="1800" b="1" dirty="0" err="1">
                  <a:latin typeface="Arial" charset="0"/>
                </a:rPr>
                <a:t>orçamento</a:t>
              </a:r>
              <a:r>
                <a:rPr lang="en-US" sz="1800" b="1" dirty="0">
                  <a:latin typeface="Arial" charset="0"/>
                </a:rPr>
                <a:t> para a </a:t>
              </a:r>
              <a:r>
                <a:rPr lang="en-US" sz="1800" b="1" dirty="0" err="1">
                  <a:latin typeface="Arial" charset="0"/>
                </a:rPr>
                <a:t>direita</a:t>
              </a:r>
              <a:endParaRPr lang="en-US" sz="1800" b="1" dirty="0">
                <a:latin typeface="Arial" charset="0"/>
              </a:endParaRPr>
            </a:p>
          </p:txBody>
        </p:sp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9A7C3984-091A-46E1-BD96-EA9A73FA0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8" y="3507"/>
              <a:ext cx="667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dirty="0">
                  <a:latin typeface="Arial" charset="0"/>
                </a:rPr>
                <a:t>(</a:t>
              </a:r>
              <a:r>
                <a:rPr lang="en-US" sz="1600" b="1" i="1" dirty="0">
                  <a:latin typeface="Arial" charset="0"/>
                </a:rPr>
                <a:t>I</a:t>
              </a:r>
              <a:r>
                <a:rPr lang="en-US" sz="1600" b="1" dirty="0">
                  <a:latin typeface="Arial" charset="0"/>
                </a:rPr>
                <a:t> = $160)</a:t>
              </a:r>
            </a:p>
          </p:txBody>
        </p:sp>
        <p:sp>
          <p:nvSpPr>
            <p:cNvPr id="22" name="Rectangle 30">
              <a:extLst>
                <a:ext uri="{FF2B5EF4-FFF2-40B4-BE49-F238E27FC236}">
                  <a16:creationId xmlns:a16="http://schemas.microsoft.com/office/drawing/2014/main" id="{5EAB21FF-C12C-453A-B0BB-DBE3B24C9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3356"/>
              <a:ext cx="241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i="1">
                  <a:latin typeface="Arial" charset="0"/>
                </a:rPr>
                <a:t>L</a:t>
              </a:r>
              <a:r>
                <a:rPr lang="en-US" sz="1600" b="1" i="1" baseline="-25000">
                  <a:latin typeface="Arial" charset="0"/>
                </a:rPr>
                <a:t>2</a:t>
              </a:r>
            </a:p>
          </p:txBody>
        </p:sp>
      </p:grpSp>
      <p:grpSp>
        <p:nvGrpSpPr>
          <p:cNvPr id="23" name="Group 35">
            <a:extLst>
              <a:ext uri="{FF2B5EF4-FFF2-40B4-BE49-F238E27FC236}">
                <a16:creationId xmlns:a16="http://schemas.microsoft.com/office/drawing/2014/main" id="{C22BF71A-EA28-4D3B-BE73-BD4970DBD71E}"/>
              </a:ext>
            </a:extLst>
          </p:cNvPr>
          <p:cNvGrpSpPr>
            <a:grpSpLocks/>
          </p:cNvGrpSpPr>
          <p:nvPr/>
        </p:nvGrpSpPr>
        <p:grpSpPr bwMode="auto">
          <a:xfrm>
            <a:off x="1769694" y="4849804"/>
            <a:ext cx="2279650" cy="1438275"/>
            <a:chOff x="1460" y="2852"/>
            <a:chExt cx="1436" cy="906"/>
          </a:xfrm>
        </p:grpSpPr>
        <p:sp>
          <p:nvSpPr>
            <p:cNvPr id="24" name="Line 5">
              <a:extLst>
                <a:ext uri="{FF2B5EF4-FFF2-40B4-BE49-F238E27FC236}">
                  <a16:creationId xmlns:a16="http://schemas.microsoft.com/office/drawing/2014/main" id="{660AC79E-A908-4169-B8AF-0F32BCFAD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852"/>
              <a:ext cx="876" cy="876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" name="Rectangle 31">
              <a:extLst>
                <a:ext uri="{FF2B5EF4-FFF2-40B4-BE49-F238E27FC236}">
                  <a16:creationId xmlns:a16="http://schemas.microsoft.com/office/drawing/2014/main" id="{170BC0E5-DD0B-4A88-9681-547763295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0" y="3548"/>
              <a:ext cx="596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dirty="0">
                  <a:latin typeface="Arial" charset="0"/>
                </a:rPr>
                <a:t>(</a:t>
              </a:r>
              <a:r>
                <a:rPr lang="en-US" sz="1600" b="1" i="1" dirty="0">
                  <a:latin typeface="Arial" charset="0"/>
                </a:rPr>
                <a:t>I</a:t>
              </a:r>
              <a:r>
                <a:rPr lang="en-US" sz="1600" b="1" dirty="0">
                  <a:latin typeface="Arial" charset="0"/>
                </a:rPr>
                <a:t> = $80)</a:t>
              </a:r>
            </a:p>
          </p:txBody>
        </p:sp>
        <p:sp>
          <p:nvSpPr>
            <p:cNvPr id="26" name="Rectangle 32">
              <a:extLst>
                <a:ext uri="{FF2B5EF4-FFF2-40B4-BE49-F238E27FC236}">
                  <a16:creationId xmlns:a16="http://schemas.microsoft.com/office/drawing/2014/main" id="{93849357-4D94-4E17-A587-BFF205337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3358"/>
              <a:ext cx="241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i="1">
                  <a:latin typeface="Arial" charset="0"/>
                </a:rPr>
                <a:t>L</a:t>
              </a:r>
              <a:r>
                <a:rPr lang="en-US" sz="1600" b="1" i="1" baseline="-25000">
                  <a:latin typeface="Arial" charset="0"/>
                </a:rPr>
                <a:t>1</a:t>
              </a:r>
            </a:p>
          </p:txBody>
        </p:sp>
      </p:grpSp>
      <p:grpSp>
        <p:nvGrpSpPr>
          <p:cNvPr id="27" name="Group 37">
            <a:extLst>
              <a:ext uri="{FF2B5EF4-FFF2-40B4-BE49-F238E27FC236}">
                <a16:creationId xmlns:a16="http://schemas.microsoft.com/office/drawing/2014/main" id="{55573C98-A4A0-4B72-86FD-A04C3E50F8DA}"/>
              </a:ext>
            </a:extLst>
          </p:cNvPr>
          <p:cNvGrpSpPr>
            <a:grpSpLocks/>
          </p:cNvGrpSpPr>
          <p:nvPr/>
        </p:nvGrpSpPr>
        <p:grpSpPr bwMode="auto">
          <a:xfrm>
            <a:off x="1731594" y="2941635"/>
            <a:ext cx="6900869" cy="3362331"/>
            <a:chOff x="1436" y="1650"/>
            <a:chExt cx="4347" cy="2118"/>
          </a:xfrm>
        </p:grpSpPr>
        <p:sp>
          <p:nvSpPr>
            <p:cNvPr id="28" name="Line 6">
              <a:extLst>
                <a:ext uri="{FF2B5EF4-FFF2-40B4-BE49-F238E27FC236}">
                  <a16:creationId xmlns:a16="http://schemas.microsoft.com/office/drawing/2014/main" id="{2621478B-96EF-44EE-83DF-4307CBD9F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3380"/>
              <a:ext cx="348" cy="348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" name="Freeform 26">
              <a:extLst>
                <a:ext uri="{FF2B5EF4-FFF2-40B4-BE49-F238E27FC236}">
                  <a16:creationId xmlns:a16="http://schemas.microsoft.com/office/drawing/2014/main" id="{9A51AA1E-4297-4277-AF06-BA0346B6B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" y="3286"/>
              <a:ext cx="254" cy="266"/>
            </a:xfrm>
            <a:custGeom>
              <a:avLst/>
              <a:gdLst>
                <a:gd name="T0" fmla="*/ 0 w 254"/>
                <a:gd name="T1" fmla="*/ 2 h 266"/>
                <a:gd name="T2" fmla="*/ 64 w 254"/>
                <a:gd name="T3" fmla="*/ 74 h 266"/>
                <a:gd name="T4" fmla="*/ 147 w 254"/>
                <a:gd name="T5" fmla="*/ 0 h 266"/>
                <a:gd name="T6" fmla="*/ 253 w 254"/>
                <a:gd name="T7" fmla="*/ 120 h 266"/>
                <a:gd name="T8" fmla="*/ 170 w 254"/>
                <a:gd name="T9" fmla="*/ 194 h 266"/>
                <a:gd name="T10" fmla="*/ 234 w 254"/>
                <a:gd name="T11" fmla="*/ 265 h 266"/>
                <a:gd name="T12" fmla="*/ 15 w 254"/>
                <a:gd name="T13" fmla="*/ 224 h 266"/>
                <a:gd name="T14" fmla="*/ 0 w 254"/>
                <a:gd name="T15" fmla="*/ 2 h 2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4"/>
                <a:gd name="T25" fmla="*/ 0 h 266"/>
                <a:gd name="T26" fmla="*/ 254 w 254"/>
                <a:gd name="T27" fmla="*/ 266 h 2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4" h="266">
                  <a:moveTo>
                    <a:pt x="0" y="2"/>
                  </a:moveTo>
                  <a:lnTo>
                    <a:pt x="64" y="74"/>
                  </a:lnTo>
                  <a:lnTo>
                    <a:pt x="147" y="0"/>
                  </a:lnTo>
                  <a:lnTo>
                    <a:pt x="253" y="120"/>
                  </a:lnTo>
                  <a:lnTo>
                    <a:pt x="170" y="194"/>
                  </a:lnTo>
                  <a:lnTo>
                    <a:pt x="234" y="265"/>
                  </a:lnTo>
                  <a:lnTo>
                    <a:pt x="15" y="224"/>
                  </a:lnTo>
                  <a:lnTo>
                    <a:pt x="0" y="2"/>
                  </a:lnTo>
                </a:path>
              </a:pathLst>
            </a:custGeom>
            <a:solidFill>
              <a:srgbClr val="CCECFF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27">
              <a:extLst>
                <a:ext uri="{FF2B5EF4-FFF2-40B4-BE49-F238E27FC236}">
                  <a16:creationId xmlns:a16="http://schemas.microsoft.com/office/drawing/2014/main" id="{DA8961E2-45D5-45F3-8084-45F2D9610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6" y="3176"/>
              <a:ext cx="241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i="1">
                  <a:latin typeface="Arial" charset="0"/>
                </a:rPr>
                <a:t>L</a:t>
              </a:r>
              <a:r>
                <a:rPr lang="en-US" sz="1600" b="1" i="1" baseline="-25000">
                  <a:latin typeface="Arial" charset="0"/>
                </a:rPr>
                <a:t>3</a:t>
              </a:r>
            </a:p>
          </p:txBody>
        </p:sp>
        <p:sp>
          <p:nvSpPr>
            <p:cNvPr id="31" name="Rectangle 33">
              <a:extLst>
                <a:ext uri="{FF2B5EF4-FFF2-40B4-BE49-F238E27FC236}">
                  <a16:creationId xmlns:a16="http://schemas.microsoft.com/office/drawing/2014/main" id="{69392843-5984-4B94-9736-03A2BF1C8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3404"/>
              <a:ext cx="370" cy="3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>
                  <a:latin typeface="Arial" charset="0"/>
                </a:rPr>
                <a:t>(</a:t>
              </a:r>
              <a:r>
                <a:rPr lang="en-US" sz="1600" b="1" i="1">
                  <a:latin typeface="Arial" charset="0"/>
                </a:rPr>
                <a:t>I</a:t>
              </a:r>
              <a:r>
                <a:rPr lang="en-US" sz="1600" b="1">
                  <a:latin typeface="Arial" charset="0"/>
                </a:rPr>
                <a:t> =</a:t>
              </a:r>
            </a:p>
            <a:p>
              <a:r>
                <a:rPr lang="en-US" sz="1600" b="1">
                  <a:latin typeface="Arial" charset="0"/>
                </a:rPr>
                <a:t>$40)</a:t>
              </a:r>
            </a:p>
          </p:txBody>
        </p:sp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234A4AC9-0C13-4388-BEFB-532354751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1650"/>
              <a:ext cx="3689" cy="40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1800" b="1" dirty="0">
                  <a:latin typeface="Arial" charset="0"/>
                </a:rPr>
                <a:t>Uma </a:t>
              </a:r>
              <a:r>
                <a:rPr lang="en-US" sz="1800" b="1" dirty="0" err="1">
                  <a:latin typeface="Arial" charset="0"/>
                </a:rPr>
                <a:t>diminuição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n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rend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monetári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desloca</a:t>
              </a:r>
              <a:r>
                <a:rPr lang="en-US" sz="1800" b="1" dirty="0">
                  <a:latin typeface="Arial" charset="0"/>
                </a:rPr>
                <a:t>, </a:t>
              </a:r>
              <a:r>
                <a:rPr lang="en-US" sz="1800" b="1" dirty="0" err="1">
                  <a:latin typeface="Arial" charset="0"/>
                </a:rPr>
                <a:t>paralelamente</a:t>
              </a:r>
              <a:r>
                <a:rPr lang="en-US" sz="1800" b="1" dirty="0">
                  <a:latin typeface="Arial" charset="0"/>
                </a:rPr>
                <a:t>,  </a:t>
              </a:r>
              <a:r>
                <a:rPr lang="en-US" sz="1800" b="1" dirty="0" err="1">
                  <a:latin typeface="Arial" charset="0"/>
                </a:rPr>
                <a:t>linha</a:t>
              </a:r>
              <a:r>
                <a:rPr lang="en-US" sz="1800" b="1" dirty="0">
                  <a:latin typeface="Arial" charset="0"/>
                </a:rPr>
                <a:t> do </a:t>
              </a:r>
              <a:r>
                <a:rPr lang="en-US" sz="1800" b="1" dirty="0" err="1">
                  <a:latin typeface="Arial" charset="0"/>
                </a:rPr>
                <a:t>orçamento</a:t>
              </a:r>
              <a:r>
                <a:rPr lang="en-US" sz="1800" b="1" dirty="0">
                  <a:latin typeface="Arial" charset="0"/>
                </a:rPr>
                <a:t> para a </a:t>
              </a:r>
              <a:r>
                <a:rPr lang="en-US" sz="1800" b="1" dirty="0" err="1">
                  <a:latin typeface="Arial" charset="0"/>
                </a:rPr>
                <a:t>esquerda</a:t>
              </a:r>
              <a:endParaRPr lang="en-US" sz="1800" b="1" dirty="0">
                <a:latin typeface="Arial" charset="0"/>
              </a:endParaRPr>
            </a:p>
          </p:txBody>
        </p:sp>
      </p:grpSp>
      <p:sp>
        <p:nvSpPr>
          <p:cNvPr id="62" name="Rectangle 7">
            <a:extLst>
              <a:ext uri="{FF2B5EF4-FFF2-40B4-BE49-F238E27FC236}">
                <a16:creationId xmlns:a16="http://schemas.microsoft.com/office/drawing/2014/main" id="{276B50DC-7758-4ECA-B004-917977925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31" y="293878"/>
            <a:ext cx="11788707" cy="1700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kern="0" dirty="0">
                <a:solidFill>
                  <a:schemeClr val="tx1"/>
                </a:solidFill>
              </a:rPr>
              <a:t>Um </a:t>
            </a:r>
            <a:r>
              <a:rPr lang="en-US" sz="2800" b="1" kern="0" dirty="0" err="1">
                <a:solidFill>
                  <a:schemeClr val="tx1"/>
                </a:solidFill>
              </a:rPr>
              <a:t>aumento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na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renda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kern="0" dirty="0" err="1">
                <a:solidFill>
                  <a:schemeClr val="tx1"/>
                </a:solidFill>
              </a:rPr>
              <a:t>mantendo</a:t>
            </a:r>
            <a:r>
              <a:rPr lang="en-US" sz="2800" kern="0" dirty="0">
                <a:solidFill>
                  <a:schemeClr val="tx1"/>
                </a:solidFill>
              </a:rPr>
              <a:t> </a:t>
            </a:r>
            <a:r>
              <a:rPr lang="en-US" sz="2800" kern="0" dirty="0" err="1">
                <a:solidFill>
                  <a:schemeClr val="tx1"/>
                </a:solidFill>
              </a:rPr>
              <a:t>os</a:t>
            </a:r>
            <a:r>
              <a:rPr lang="en-US" sz="2800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preços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constantes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kern="0" dirty="0" err="1">
                <a:solidFill>
                  <a:schemeClr val="tx1"/>
                </a:solidFill>
              </a:rPr>
              <a:t>desloca</a:t>
            </a:r>
            <a:r>
              <a:rPr lang="en-US" sz="2800" kern="0" dirty="0">
                <a:solidFill>
                  <a:schemeClr val="tx1"/>
                </a:solidFill>
              </a:rPr>
              <a:t> a </a:t>
            </a:r>
            <a:r>
              <a:rPr lang="en-US" sz="2800" kern="0" dirty="0" err="1">
                <a:solidFill>
                  <a:schemeClr val="tx1"/>
                </a:solidFill>
              </a:rPr>
              <a:t>linha</a:t>
            </a:r>
            <a:r>
              <a:rPr lang="en-US" sz="2800" kern="0" dirty="0">
                <a:solidFill>
                  <a:schemeClr val="tx1"/>
                </a:solidFill>
              </a:rPr>
              <a:t> do </a:t>
            </a:r>
            <a:r>
              <a:rPr lang="en-US" sz="2800" kern="0" dirty="0" err="1">
                <a:solidFill>
                  <a:schemeClr val="tx1"/>
                </a:solidFill>
              </a:rPr>
              <a:t>orçamento</a:t>
            </a:r>
            <a:r>
              <a:rPr lang="en-US" sz="2800" kern="0" dirty="0">
                <a:solidFill>
                  <a:schemeClr val="tx1"/>
                </a:solidFill>
              </a:rPr>
              <a:t> </a:t>
            </a:r>
            <a:r>
              <a:rPr lang="en-US" sz="2800" kern="0" dirty="0" err="1">
                <a:solidFill>
                  <a:schemeClr val="tx1"/>
                </a:solidFill>
              </a:rPr>
              <a:t>paralelamente</a:t>
            </a:r>
            <a:r>
              <a:rPr lang="en-US" sz="2800" kern="0" dirty="0">
                <a:solidFill>
                  <a:schemeClr val="tx1"/>
                </a:solidFill>
              </a:rPr>
              <a:t> para a </a:t>
            </a:r>
            <a:r>
              <a:rPr lang="en-US" sz="2800" kern="0" dirty="0" err="1">
                <a:solidFill>
                  <a:schemeClr val="tx1"/>
                </a:solidFill>
              </a:rPr>
              <a:t>direita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kern="0" dirty="0" err="1">
                <a:solidFill>
                  <a:schemeClr val="tx1"/>
                </a:solidFill>
              </a:rPr>
              <a:t>permitindo</a:t>
            </a:r>
            <a:r>
              <a:rPr lang="en-US" sz="2800" kern="0" dirty="0">
                <a:solidFill>
                  <a:schemeClr val="tx1"/>
                </a:solidFill>
              </a:rPr>
              <a:t> que o </a:t>
            </a:r>
            <a:r>
              <a:rPr lang="en-US" sz="2800" kern="0" dirty="0" err="1">
                <a:solidFill>
                  <a:schemeClr val="tx1"/>
                </a:solidFill>
              </a:rPr>
              <a:t>consumidor</a:t>
            </a:r>
            <a:r>
              <a:rPr lang="en-US" sz="2800" kern="0" dirty="0">
                <a:solidFill>
                  <a:schemeClr val="tx1"/>
                </a:solidFill>
              </a:rPr>
              <a:t> </a:t>
            </a:r>
            <a:r>
              <a:rPr lang="en-US" sz="2800" kern="0" dirty="0" err="1">
                <a:solidFill>
                  <a:schemeClr val="tx1"/>
                </a:solidFill>
              </a:rPr>
              <a:t>aumente</a:t>
            </a:r>
            <a:r>
              <a:rPr lang="en-US" sz="2800" kern="0" dirty="0">
                <a:solidFill>
                  <a:schemeClr val="tx1"/>
                </a:solidFill>
              </a:rPr>
              <a:t> o </a:t>
            </a:r>
            <a:r>
              <a:rPr lang="en-US" sz="2800" kern="0" dirty="0" err="1">
                <a:solidFill>
                  <a:schemeClr val="tx1"/>
                </a:solidFill>
              </a:rPr>
              <a:t>consumo</a:t>
            </a:r>
            <a:r>
              <a:rPr lang="en-US" sz="2800" kern="0" dirty="0">
                <a:solidFill>
                  <a:schemeClr val="tx1"/>
                </a:solidFill>
              </a:rPr>
              <a:t> de ambos </a:t>
            </a:r>
            <a:r>
              <a:rPr lang="en-US" sz="2800" kern="0" dirty="0" err="1">
                <a:solidFill>
                  <a:schemeClr val="tx1"/>
                </a:solidFill>
              </a:rPr>
              <a:t>os</a:t>
            </a:r>
            <a:r>
              <a:rPr lang="en-US" sz="2800" kern="0" dirty="0">
                <a:solidFill>
                  <a:schemeClr val="tx1"/>
                </a:solidFill>
              </a:rPr>
              <a:t> bens.</a:t>
            </a:r>
          </a:p>
        </p:txBody>
      </p:sp>
    </p:spTree>
    <p:extLst>
      <p:ext uri="{BB962C8B-B14F-4D97-AF65-F5344CB8AC3E}">
        <p14:creationId xmlns:p14="http://schemas.microsoft.com/office/powerpoint/2010/main" val="421354909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32A21A4B-067E-4EA2-B5B9-B58B609B8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-6537"/>
            <a:ext cx="11785261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2</a:t>
            </a:r>
            <a:r>
              <a:rPr lang="pt-BR" sz="2800" b="1" dirty="0">
                <a:solidFill>
                  <a:schemeClr val="tx1"/>
                </a:solidFill>
              </a:rPr>
              <a:t>) CEBRASPE (CESPE) - Ana GRS (SLU DF)/SLU DF/Economia/ 2019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98EE730E-6E34-4BFA-81D0-88BF76D1E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29" y="1471293"/>
            <a:ext cx="11772009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demanda do consumidor e a classificação dos bens, julgue o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e um bem é normal, então ele não pode ser um bem de </a:t>
            </a:r>
            <a:r>
              <a:rPr lang="pt-BR" sz="2800" dirty="0" err="1">
                <a:solidFill>
                  <a:schemeClr val="tx1"/>
                </a:solidFill>
              </a:rPr>
              <a:t>Giffen</a:t>
            </a:r>
            <a:r>
              <a:rPr lang="pt-BR" sz="2800" dirty="0">
                <a:solidFill>
                  <a:schemeClr val="tx1"/>
                </a:solidFill>
              </a:rPr>
              <a:t>.</a:t>
            </a: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589955"/>
      </p:ext>
    </p:extLst>
  </p:cSld>
  <p:clrMapOvr>
    <a:masterClrMapping/>
  </p:clrMapOvr>
  <p:transition spd="med"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C3D57B9-0899-4646-AF37-A8828C7FDC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286" y="-428565"/>
            <a:ext cx="11774455" cy="1325563"/>
          </a:xfrm>
        </p:spPr>
        <p:txBody>
          <a:bodyPr/>
          <a:lstStyle/>
          <a:p>
            <a:pPr algn="just"/>
            <a:r>
              <a:rPr lang="it-IT" sz="2800" dirty="0">
                <a:solidFill>
                  <a:schemeClr val="tx1"/>
                </a:solidFill>
              </a:rPr>
              <a:t>13</a:t>
            </a:r>
            <a:r>
              <a:rPr lang="it-IT" sz="2800" b="1" dirty="0">
                <a:solidFill>
                  <a:schemeClr val="tx1"/>
                </a:solidFill>
              </a:rPr>
              <a:t>) CEBRASPE (CESPE) - AGE (SEDF)/ SEDF/Economia/2017</a:t>
            </a:r>
            <a:endParaRPr lang="pt-BR" sz="28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A2120E2-1B83-49B9-9538-67A3314A06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1003800"/>
            <a:ext cx="11774454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respeito da teoria clássica da demanda e de conceitos gerais de economia, julgue o item subsecutiv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e a curva de </a:t>
            </a:r>
            <a:r>
              <a:rPr lang="pt-BR" sz="2800" dirty="0" err="1">
                <a:solidFill>
                  <a:schemeClr val="tx1"/>
                </a:solidFill>
              </a:rPr>
              <a:t>Engel</a:t>
            </a:r>
            <a:r>
              <a:rPr lang="pt-BR" sz="2800" dirty="0">
                <a:solidFill>
                  <a:schemeClr val="tx1"/>
                </a:solidFill>
              </a:rPr>
              <a:t> é positivamente inclinada, então o bem em análise é inferior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71151950"/>
      </p:ext>
    </p:extLst>
  </p:cSld>
  <p:clrMapOvr>
    <a:masterClrMapping/>
  </p:clrMapOvr>
  <p:transition spd="med"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FF4DE450-930A-4095-91C0-1E2952DF6F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3" y="27198"/>
            <a:ext cx="11868036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4</a:t>
            </a:r>
            <a:r>
              <a:rPr lang="pt-BR" sz="2800" b="1" dirty="0">
                <a:solidFill>
                  <a:schemeClr val="tx1"/>
                </a:solidFill>
              </a:rPr>
              <a:t>) CEBRASPE (CESPE) - </a:t>
            </a:r>
            <a:r>
              <a:rPr lang="pt-BR" sz="2800" b="1" dirty="0" err="1">
                <a:solidFill>
                  <a:schemeClr val="tx1"/>
                </a:solidFill>
              </a:rPr>
              <a:t>Aud</a:t>
            </a:r>
            <a:r>
              <a:rPr lang="pt-BR" sz="2800" b="1" dirty="0">
                <a:solidFill>
                  <a:schemeClr val="tx1"/>
                </a:solidFill>
              </a:rPr>
              <a:t> CE (TCE-PA)/ TCE-PA/Planejamento/ Economia/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088F136-FDDD-47EC-BC12-D20A789762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791" y="1501763"/>
            <a:ext cx="11762018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A respeito da teoria do consumidor, julgue o item a segui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Um bem inferior possui utilidade marginal negativa.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9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31348"/>
      </p:ext>
    </p:extLst>
  </p:cSld>
  <p:clrMapOvr>
    <a:masterClrMapping/>
  </p:clrMapOvr>
  <p:transition spd="med"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59A81FC-5D53-4606-9BA1-3E3435ED3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-397705"/>
            <a:ext cx="11895355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5</a:t>
            </a:r>
            <a:r>
              <a:rPr lang="pt-BR" sz="2800" b="1" dirty="0">
                <a:solidFill>
                  <a:schemeClr val="tx1"/>
                </a:solidFill>
              </a:rPr>
              <a:t>) CEBRASPE (CESPE) - Economia (SUFRAMA)/SUFRAMA/2014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ADD2CAB-D93E-410C-883A-204F6764A2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1" y="1085018"/>
            <a:ext cx="11895355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função utilidade </a:t>
            </a:r>
            <a:r>
              <a:rPr lang="pt-BR" sz="2800" i="1" dirty="0">
                <a:solidFill>
                  <a:schemeClr val="tx1"/>
                </a:solidFill>
              </a:rPr>
              <a:t>U </a:t>
            </a:r>
            <a:r>
              <a:rPr lang="pt-BR" sz="2800" dirty="0">
                <a:solidFill>
                  <a:schemeClr val="tx1"/>
                </a:solidFill>
              </a:rPr>
              <a:t>= 2x</a:t>
            </a:r>
            <a:r>
              <a:rPr lang="pt-BR" sz="2800" baseline="30000" dirty="0">
                <a:solidFill>
                  <a:schemeClr val="tx1"/>
                </a:solidFill>
              </a:rPr>
              <a:t>0,4</a:t>
            </a:r>
            <a:r>
              <a:rPr lang="pt-BR" sz="2800" dirty="0">
                <a:solidFill>
                  <a:schemeClr val="tx1"/>
                </a:solidFill>
              </a:rPr>
              <a:t>y</a:t>
            </a:r>
            <a:r>
              <a:rPr lang="pt-BR" sz="2800" baseline="30000" dirty="0">
                <a:solidFill>
                  <a:schemeClr val="tx1"/>
                </a:solidFill>
              </a:rPr>
              <a:t>0,6</a:t>
            </a:r>
            <a:r>
              <a:rPr lang="pt-BR" sz="2800" dirty="0">
                <a:solidFill>
                  <a:schemeClr val="tx1"/>
                </a:solidFill>
              </a:rPr>
              <a:t>, com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x</a:t>
            </a:r>
            <a:r>
              <a:rPr lang="pt-BR" sz="2800" dirty="0">
                <a:solidFill>
                  <a:schemeClr val="tx1"/>
                </a:solidFill>
              </a:rPr>
              <a:t> = 1 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y</a:t>
            </a:r>
            <a:r>
              <a:rPr lang="pt-BR" sz="2800" dirty="0">
                <a:solidFill>
                  <a:schemeClr val="tx1"/>
                </a:solidFill>
              </a:rPr>
              <a:t> = 6, em qu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é o preço do bem </a:t>
            </a:r>
            <a:r>
              <a:rPr lang="pt-BR" sz="2800" i="1" dirty="0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e a renda do consumidor é igual a 50 unidades monetárias, julgue o seguinte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O consumidor escolhe de forma ótima 25 unidades do bem x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086493"/>
      </p:ext>
    </p:extLst>
  </p:cSld>
  <p:clrMapOvr>
    <a:masterClrMapping/>
  </p:clrMapOvr>
  <p:transition spd="med"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6C409D5-E944-46A3-8629-4FD0607CA7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-389233"/>
            <a:ext cx="11841531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6</a:t>
            </a:r>
            <a:r>
              <a:rPr lang="pt-BR" sz="2800" b="1" dirty="0">
                <a:solidFill>
                  <a:schemeClr val="tx1"/>
                </a:solidFill>
              </a:rPr>
              <a:t>) CEBRASPE (CESPE) - Economia (SUFRAMA)/SUFRAMA/2014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593EA534-8AEC-41E3-881A-769DBF2A1A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073709"/>
            <a:ext cx="11841530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função utilidade </a:t>
            </a:r>
            <a:r>
              <a:rPr lang="pt-BR" sz="2800" i="1" dirty="0">
                <a:solidFill>
                  <a:schemeClr val="tx1"/>
                </a:solidFill>
              </a:rPr>
              <a:t>U </a:t>
            </a:r>
            <a:r>
              <a:rPr lang="pt-BR" sz="2800" dirty="0">
                <a:solidFill>
                  <a:schemeClr val="tx1"/>
                </a:solidFill>
              </a:rPr>
              <a:t>= 2x</a:t>
            </a:r>
            <a:r>
              <a:rPr lang="pt-BR" sz="2800" baseline="30000" dirty="0">
                <a:solidFill>
                  <a:schemeClr val="tx1"/>
                </a:solidFill>
              </a:rPr>
              <a:t>0,4</a:t>
            </a:r>
            <a:r>
              <a:rPr lang="pt-BR" sz="2800" dirty="0">
                <a:solidFill>
                  <a:schemeClr val="tx1"/>
                </a:solidFill>
              </a:rPr>
              <a:t>y</a:t>
            </a:r>
            <a:r>
              <a:rPr lang="pt-BR" sz="2800" baseline="30000" dirty="0">
                <a:solidFill>
                  <a:schemeClr val="tx1"/>
                </a:solidFill>
              </a:rPr>
              <a:t>0,6</a:t>
            </a:r>
            <a:r>
              <a:rPr lang="pt-BR" sz="2800" dirty="0">
                <a:solidFill>
                  <a:schemeClr val="tx1"/>
                </a:solidFill>
              </a:rPr>
              <a:t>, com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x</a:t>
            </a:r>
            <a:r>
              <a:rPr lang="pt-BR" sz="2800" dirty="0">
                <a:solidFill>
                  <a:schemeClr val="tx1"/>
                </a:solidFill>
              </a:rPr>
              <a:t> = 1 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y</a:t>
            </a:r>
            <a:r>
              <a:rPr lang="pt-BR" sz="2800" dirty="0">
                <a:solidFill>
                  <a:schemeClr val="tx1"/>
                </a:solidFill>
              </a:rPr>
              <a:t> = 6, em qu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é o preço do bem </a:t>
            </a:r>
            <a:r>
              <a:rPr lang="pt-BR" sz="2800" i="1" dirty="0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e a renda do consumidor é igual a 50 unidades monetárias, julgue o seguinte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O consumidor escolhe de forma ótima 5 unidades do bem </a:t>
            </a:r>
            <a:r>
              <a:rPr lang="pt-BR" sz="2800" i="1" dirty="0">
                <a:solidFill>
                  <a:schemeClr val="tx1"/>
                </a:solidFill>
              </a:rPr>
              <a:t>y.</a:t>
            </a:r>
            <a:endParaRPr lang="pt-BR" sz="28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505506"/>
      </p:ext>
    </p:extLst>
  </p:cSld>
  <p:clrMapOvr>
    <a:masterClrMapping/>
  </p:clrMapOvr>
  <p:transition spd="med">
    <p:wipe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FDFC9572-89E6-478B-B253-946F48B206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-363978"/>
            <a:ext cx="11799328" cy="1325563"/>
          </a:xfrm>
        </p:spPr>
        <p:txBody>
          <a:bodyPr/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17) CEBRASPE (CESPE) - Economia (SUFRAMA)/SUFRAMA/2014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820CAB0C-BDFB-4BF4-8264-5CADE1D65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026186"/>
            <a:ext cx="11799328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função utilidade </a:t>
            </a:r>
            <a:r>
              <a:rPr lang="pt-BR" sz="2800" i="1" dirty="0">
                <a:solidFill>
                  <a:schemeClr val="tx1"/>
                </a:solidFill>
              </a:rPr>
              <a:t>U </a:t>
            </a:r>
            <a:r>
              <a:rPr lang="pt-BR" sz="2800" dirty="0">
                <a:solidFill>
                  <a:schemeClr val="tx1"/>
                </a:solidFill>
              </a:rPr>
              <a:t>= 2x</a:t>
            </a:r>
            <a:r>
              <a:rPr lang="pt-BR" sz="2800" baseline="30000" dirty="0">
                <a:solidFill>
                  <a:schemeClr val="tx1"/>
                </a:solidFill>
              </a:rPr>
              <a:t>0,4</a:t>
            </a:r>
            <a:r>
              <a:rPr lang="pt-BR" sz="2800" dirty="0">
                <a:solidFill>
                  <a:schemeClr val="tx1"/>
                </a:solidFill>
              </a:rPr>
              <a:t>y</a:t>
            </a:r>
            <a:r>
              <a:rPr lang="pt-BR" sz="2800" baseline="30000" dirty="0">
                <a:solidFill>
                  <a:schemeClr val="tx1"/>
                </a:solidFill>
              </a:rPr>
              <a:t>0,6</a:t>
            </a:r>
            <a:r>
              <a:rPr lang="pt-BR" sz="2800" dirty="0">
                <a:solidFill>
                  <a:schemeClr val="tx1"/>
                </a:solidFill>
              </a:rPr>
              <a:t>, com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x</a:t>
            </a:r>
            <a:r>
              <a:rPr lang="pt-BR" sz="2800" dirty="0">
                <a:solidFill>
                  <a:schemeClr val="tx1"/>
                </a:solidFill>
              </a:rPr>
              <a:t> = 1 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y</a:t>
            </a:r>
            <a:r>
              <a:rPr lang="pt-BR" sz="2800" dirty="0">
                <a:solidFill>
                  <a:schemeClr val="tx1"/>
                </a:solidFill>
              </a:rPr>
              <a:t> = 6, em qu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é o preço do bem </a:t>
            </a:r>
            <a:r>
              <a:rPr lang="pt-BR" sz="2800" i="1" dirty="0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e a renda do consumidor é igual a 50 unidades monetárias, julgue o seguinte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demanda </a:t>
            </a:r>
            <a:r>
              <a:rPr lang="pt-BR" sz="2800" dirty="0" err="1">
                <a:solidFill>
                  <a:schemeClr val="tx1"/>
                </a:solidFill>
              </a:rPr>
              <a:t>marshalliana</a:t>
            </a:r>
            <a:r>
              <a:rPr lang="pt-BR" sz="2800" dirty="0">
                <a:solidFill>
                  <a:schemeClr val="tx1"/>
                </a:solidFill>
              </a:rPr>
              <a:t> do bem x é igual a 30/</a:t>
            </a:r>
            <a:r>
              <a:rPr lang="pt-BR" sz="2800" dirty="0" err="1">
                <a:solidFill>
                  <a:schemeClr val="tx1"/>
                </a:solidFill>
              </a:rPr>
              <a:t>Px</a:t>
            </a:r>
            <a:endParaRPr lang="pt-BR" sz="28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199318"/>
      </p:ext>
    </p:extLst>
  </p:cSld>
  <p:clrMapOvr>
    <a:masterClrMapping/>
  </p:clrMapOvr>
  <p:transition spd="med">
    <p:wipe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2799D0B-4EE1-4D15-876F-72D1F401B6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80444"/>
            <a:ext cx="11867220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18) CEBRASPE (CESPE) - Cons (SEFAZ ES)/SEFAZ ES/Ciências Econômicas/2010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082E3C16-66D4-4F99-97AE-66EF23DC2C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1" y="1420045"/>
            <a:ext cx="11848267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Suponha que um consumidor gaste otimamente sua renda semanal de R$ 80,00 com 20 unidades de vestuário, pagando R$ 2,00 a unidade, e com 40 unidades de alimento, pagando R$ 1,00 a unidade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Com relação às restrições orçamentárias desse consumidor, julgue o item abaix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Com a mesma renda semanal, caso o preço do alimento caia 50% em determinada semana, a taxa marginal de substituição passa para -1.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7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851111"/>
      </p:ext>
    </p:extLst>
  </p:cSld>
  <p:clrMapOvr>
    <a:masterClrMapping/>
  </p:clrMapOvr>
  <p:transition spd="med">
    <p:wipe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EC50EC57-EF08-466B-9BEE-47695B3D12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7" y="38391"/>
            <a:ext cx="11851521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19) CEBRASPE (CESPE) - Cons (SEFAZ ES)/SEFAZ ES/Ciências Econômicas/2010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DF3E3BB-94F8-4C04-8F02-C1B4911DD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6" y="1419378"/>
            <a:ext cx="11888023" cy="4351338"/>
          </a:xfrm>
        </p:spPr>
        <p:txBody>
          <a:bodyPr>
            <a:norm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Julgue o próximo item, acerca do excedente de consumidor, variações compensatórias e equivalentes, aversão ao risco e utilidade esperada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Em decorrência de um aumento de preços, a variação do excedente mede as perdas sofridas pelo consumidor por pagar mais pelas unidades que continua a consumir e pela redução do consumo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595108"/>
      </p:ext>
    </p:extLst>
  </p:cSld>
  <p:clrMapOvr>
    <a:masterClrMapping/>
  </p:clrMapOvr>
  <p:transition spd="med">
    <p:wipe dir="r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85B771C5-F1A6-4305-858A-2C0C3A778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-448230"/>
            <a:ext cx="11771193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20</a:t>
            </a:r>
            <a:r>
              <a:rPr lang="pt-BR" sz="2800" b="1" dirty="0">
                <a:solidFill>
                  <a:schemeClr val="tx1"/>
                </a:solidFill>
              </a:rPr>
              <a:t>) CEBRASPE (CESPE) - Eco (MPOG) /MPOG/"SPU"/2015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391C853-05F3-4705-980D-B37E0D09C2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7" y="1026335"/>
            <a:ext cx="11771193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restrição orçamentária linear do consumidor no espaço de bens, em que a quantidade do bem x é representada no eixo das abscissas, e a do bem y, no eixo das ordenadas, julgue o próximo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e o preço do bem x duplicar e o do y triplicar, então a restrição orçamentária do consumidor ficará menos inclinada em relação a restrição orçamentária original do consumidor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141033"/>
      </p:ext>
    </p:extLst>
  </p:cSld>
  <p:clrMapOvr>
    <a:masterClrMapping/>
  </p:clrMapOvr>
  <p:transition spd="med">
    <p:wipe dir="r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FA0FC857-0FA2-4E10-A534-A9239C7B8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29" y="-481961"/>
            <a:ext cx="11828279" cy="1325563"/>
          </a:xfrm>
        </p:spPr>
        <p:txBody>
          <a:bodyPr/>
          <a:lstStyle/>
          <a:p>
            <a:pPr algn="just"/>
            <a:r>
              <a:rPr lang="it-IT" sz="2800" dirty="0">
                <a:solidFill>
                  <a:schemeClr val="tx1"/>
                </a:solidFill>
              </a:rPr>
              <a:t>21) CEBRASPE (CESPE) - Eco (MPOG)/ MPOG/"SPU"/2015</a:t>
            </a: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86A1C30-344B-45C4-B534-03B251888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29" y="950404"/>
            <a:ext cx="11742251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2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Considerando a restrição orçamentária linear do consumidor no espaço de bens, em que a quantidade do bem x é representada no eixo das abscissas, e a do bem y, no eixo das ordenadas, julgue o próximo item.</a:t>
            </a:r>
          </a:p>
          <a:p>
            <a:pPr algn="just">
              <a:buClr>
                <a:schemeClr val="tx1"/>
              </a:buClr>
              <a:buSzPct val="102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Se os preços dos bens x e y duplicarem e a renda do consumidor triplicar, então haverá deslocamento paralelo para a direita da restrição orçamentária.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Errado</a:t>
            </a:r>
          </a:p>
          <a:p>
            <a:pPr marL="0" indent="0" algn="just">
              <a:buNone/>
            </a:pPr>
            <a:br>
              <a:rPr lang="pt-BR" sz="2700" dirty="0">
                <a:solidFill>
                  <a:schemeClr val="tx1"/>
                </a:solidFill>
              </a:rPr>
            </a:br>
            <a:endParaRPr lang="pt-BR" sz="27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809044"/>
      </p:ext>
    </p:extLst>
  </p:cSld>
  <p:clrMapOvr>
    <a:masterClrMapping/>
  </p:clrMapOvr>
  <p:transition spd="med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4">
            <a:extLst>
              <a:ext uri="{FF2B5EF4-FFF2-40B4-BE49-F238E27FC236}">
                <a16:creationId xmlns:a16="http://schemas.microsoft.com/office/drawing/2014/main" id="{28FD99A5-1E04-4AD0-A13B-1813716533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3833" y="6118458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FB72FC27-616A-47E9-A56D-4D7627BE9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8696" y="5915258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5253116C-6A52-48F7-9E9B-DAB4D3F74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4514" y="1609958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BF65CD17-4A26-4F05-8414-19625E23A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0833" y="6072421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80</a:t>
            </a:r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98B70F65-5AA8-4B11-B84C-D196BADC0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5883" y="6072421"/>
            <a:ext cx="561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20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779053D3-EEB1-4654-8BDF-6C2491C3B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925" y="6072421"/>
            <a:ext cx="561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160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B5640609-F4BD-4FBB-BA01-65507691D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783" y="6072421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40</a:t>
            </a:r>
          </a:p>
        </p:txBody>
      </p:sp>
      <p:sp>
        <p:nvSpPr>
          <p:cNvPr id="11" name="Rectangle 21">
            <a:extLst>
              <a:ext uri="{FF2B5EF4-FFF2-40B4-BE49-F238E27FC236}">
                <a16:creationId xmlns:a16="http://schemas.microsoft.com/office/drawing/2014/main" id="{47DE7F4D-F3C2-452E-B4AB-52CB66F5E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633" y="3783246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0</a:t>
            </a:r>
            <a:endParaRPr lang="en-US">
              <a:latin typeface="Arial" charset="0"/>
            </a:endParaRPr>
          </a:p>
        </p:txBody>
      </p:sp>
      <p:grpSp>
        <p:nvGrpSpPr>
          <p:cNvPr id="12" name="Group 34">
            <a:extLst>
              <a:ext uri="{FF2B5EF4-FFF2-40B4-BE49-F238E27FC236}">
                <a16:creationId xmlns:a16="http://schemas.microsoft.com/office/drawing/2014/main" id="{A222A35C-6B9F-4ABF-B654-C1C95C5A794F}"/>
              </a:ext>
            </a:extLst>
          </p:cNvPr>
          <p:cNvGrpSpPr>
            <a:grpSpLocks/>
          </p:cNvGrpSpPr>
          <p:nvPr/>
        </p:nvGrpSpPr>
        <p:grpSpPr bwMode="auto">
          <a:xfrm>
            <a:off x="1382246" y="4010258"/>
            <a:ext cx="2384426" cy="2076450"/>
            <a:chOff x="1460" y="2420"/>
            <a:chExt cx="1502" cy="1308"/>
          </a:xfrm>
        </p:grpSpPr>
        <p:sp>
          <p:nvSpPr>
            <p:cNvPr id="13" name="Line 22">
              <a:extLst>
                <a:ext uri="{FF2B5EF4-FFF2-40B4-BE49-F238E27FC236}">
                  <a16:creationId xmlns:a16="http://schemas.microsoft.com/office/drawing/2014/main" id="{1A6BEA05-814F-4563-96DC-BBEE866ED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420"/>
              <a:ext cx="972" cy="1308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" name="Rectangle 23">
              <a:extLst>
                <a:ext uri="{FF2B5EF4-FFF2-40B4-BE49-F238E27FC236}">
                  <a16:creationId xmlns:a16="http://schemas.microsoft.com/office/drawing/2014/main" id="{79EEF217-D004-420F-A941-86D4852B5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0" y="3356"/>
              <a:ext cx="662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(</a:t>
              </a:r>
              <a:r>
                <a:rPr lang="en-US" sz="2000" b="1" i="1" dirty="0">
                  <a:latin typeface="Arial" charset="0"/>
                </a:rPr>
                <a:t>P</a:t>
              </a:r>
              <a:r>
                <a:rPr lang="en-US" sz="2000" b="1" i="1" baseline="-25000" dirty="0">
                  <a:latin typeface="Arial" charset="0"/>
                </a:rPr>
                <a:t>x</a:t>
              </a:r>
              <a:r>
                <a:rPr lang="en-US" sz="2000" b="1" dirty="0">
                  <a:latin typeface="Arial" charset="0"/>
                </a:rPr>
                <a:t> = 1)</a:t>
              </a:r>
            </a:p>
          </p:txBody>
        </p:sp>
        <p:sp>
          <p:nvSpPr>
            <p:cNvPr id="15" name="Rectangle 24">
              <a:extLst>
                <a:ext uri="{FF2B5EF4-FFF2-40B4-BE49-F238E27FC236}">
                  <a16:creationId xmlns:a16="http://schemas.microsoft.com/office/drawing/2014/main" id="{4EA9565C-8ECA-4962-9734-71655BAA6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3037"/>
              <a:ext cx="30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 i="1">
                  <a:latin typeface="Arial" charset="0"/>
                </a:rPr>
                <a:t>L</a:t>
              </a:r>
              <a:r>
                <a:rPr lang="en-US" b="1" i="1" baseline="-25000">
                  <a:latin typeface="Arial" charset="0"/>
                </a:rPr>
                <a:t>1</a:t>
              </a:r>
            </a:p>
          </p:txBody>
        </p:sp>
        <p:sp>
          <p:nvSpPr>
            <p:cNvPr id="16" name="Line 25">
              <a:extLst>
                <a:ext uri="{FF2B5EF4-FFF2-40B4-BE49-F238E27FC236}">
                  <a16:creationId xmlns:a16="http://schemas.microsoft.com/office/drawing/2014/main" id="{9BA9855D-8196-493D-AB5A-AAA4314B6E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0" y="3636"/>
              <a:ext cx="252" cy="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7" name="Group 37">
            <a:extLst>
              <a:ext uri="{FF2B5EF4-FFF2-40B4-BE49-F238E27FC236}">
                <a16:creationId xmlns:a16="http://schemas.microsoft.com/office/drawing/2014/main" id="{66AE3013-590C-4E4F-B059-FBE7BE9BB4B3}"/>
              </a:ext>
            </a:extLst>
          </p:cNvPr>
          <p:cNvGrpSpPr>
            <a:grpSpLocks/>
          </p:cNvGrpSpPr>
          <p:nvPr/>
        </p:nvGrpSpPr>
        <p:grpSpPr bwMode="auto">
          <a:xfrm>
            <a:off x="124945" y="1673466"/>
            <a:ext cx="11701464" cy="4524383"/>
            <a:chOff x="668" y="948"/>
            <a:chExt cx="7371" cy="2850"/>
          </a:xfrm>
        </p:grpSpPr>
        <p:sp>
          <p:nvSpPr>
            <p:cNvPr id="18" name="Rectangle 29">
              <a:extLst>
                <a:ext uri="{FF2B5EF4-FFF2-40B4-BE49-F238E27FC236}">
                  <a16:creationId xmlns:a16="http://schemas.microsoft.com/office/drawing/2014/main" id="{6C455B7F-04F4-48E7-8DBB-172B84FF4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3" y="948"/>
              <a:ext cx="6486" cy="483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2200" dirty="0">
                  <a:latin typeface="Arial" charset="0"/>
                </a:rPr>
                <a:t>Um </a:t>
              </a:r>
              <a:r>
                <a:rPr lang="en-US" sz="2200" dirty="0" err="1">
                  <a:latin typeface="Arial" charset="0"/>
                </a:rPr>
                <a:t>aumento</a:t>
              </a:r>
              <a:r>
                <a:rPr lang="en-US" sz="2200" dirty="0">
                  <a:latin typeface="Arial" charset="0"/>
                </a:rPr>
                <a:t> no </a:t>
              </a:r>
              <a:r>
                <a:rPr lang="en-US" sz="2200" dirty="0" err="1">
                  <a:latin typeface="Arial" charset="0"/>
                </a:rPr>
                <a:t>preço</a:t>
              </a:r>
              <a:r>
                <a:rPr lang="en-US" sz="2200" dirty="0">
                  <a:latin typeface="Arial" charset="0"/>
                </a:rPr>
                <a:t> da  </a:t>
              </a:r>
              <a:r>
                <a:rPr lang="en-US" sz="2200" dirty="0" err="1">
                  <a:latin typeface="Arial" charset="0"/>
                </a:rPr>
                <a:t>alimentação</a:t>
              </a:r>
              <a:r>
                <a:rPr lang="en-US" sz="2200" dirty="0">
                  <a:latin typeface="Arial" charset="0"/>
                </a:rPr>
                <a:t> para $2.00 </a:t>
              </a:r>
              <a:r>
                <a:rPr lang="en-US" sz="2200" dirty="0" err="1">
                  <a:latin typeface="Arial" charset="0"/>
                </a:rPr>
                <a:t>modifica</a:t>
              </a:r>
              <a:r>
                <a:rPr lang="en-US" sz="2200" dirty="0">
                  <a:latin typeface="Arial" charset="0"/>
                </a:rPr>
                <a:t> a </a:t>
              </a:r>
              <a:r>
                <a:rPr lang="en-US" sz="2200" dirty="0" err="1">
                  <a:latin typeface="Arial" charset="0"/>
                </a:rPr>
                <a:t>inclinação</a:t>
              </a:r>
              <a:r>
                <a:rPr lang="en-US" sz="2200" dirty="0">
                  <a:latin typeface="Arial" charset="0"/>
                </a:rPr>
                <a:t> da </a:t>
              </a:r>
              <a:r>
                <a:rPr lang="en-US" sz="2200" dirty="0" err="1">
                  <a:latin typeface="Arial" charset="0"/>
                </a:rPr>
                <a:t>linha</a:t>
              </a:r>
              <a:r>
                <a:rPr lang="en-US" sz="2200" dirty="0">
                  <a:latin typeface="Arial" charset="0"/>
                </a:rPr>
                <a:t> do  </a:t>
              </a:r>
              <a:r>
                <a:rPr lang="en-US" sz="2200" dirty="0" err="1">
                  <a:latin typeface="Arial" charset="0"/>
                </a:rPr>
                <a:t>orçamento</a:t>
              </a:r>
              <a:r>
                <a:rPr lang="en-US" sz="2200" dirty="0">
                  <a:latin typeface="Arial" charset="0"/>
                </a:rPr>
                <a:t> (L</a:t>
              </a:r>
              <a:r>
                <a:rPr lang="en-US" sz="1800" dirty="0">
                  <a:latin typeface="Arial" charset="0"/>
                </a:rPr>
                <a:t>3</a:t>
              </a:r>
              <a:r>
                <a:rPr lang="en-US" sz="2200" dirty="0">
                  <a:latin typeface="Arial" charset="0"/>
                </a:rPr>
                <a:t>), </a:t>
              </a:r>
              <a:r>
                <a:rPr lang="en-US" sz="2200" dirty="0" err="1">
                  <a:latin typeface="Arial" charset="0"/>
                </a:rPr>
                <a:t>diminuindo</a:t>
              </a:r>
              <a:r>
                <a:rPr lang="en-US" sz="2200" dirty="0">
                  <a:latin typeface="Arial" charset="0"/>
                </a:rPr>
                <a:t>  as </a:t>
              </a:r>
              <a:r>
                <a:rPr lang="en-US" sz="2200" dirty="0" err="1">
                  <a:latin typeface="Arial" charset="0"/>
                </a:rPr>
                <a:t>possibilidades</a:t>
              </a:r>
              <a:r>
                <a:rPr lang="en-US" sz="2200" dirty="0">
                  <a:latin typeface="Arial" charset="0"/>
                </a:rPr>
                <a:t> de </a:t>
              </a:r>
              <a:r>
                <a:rPr lang="en-US" sz="2200" dirty="0" err="1">
                  <a:latin typeface="Arial" charset="0"/>
                </a:rPr>
                <a:t>consumo</a:t>
              </a:r>
              <a:r>
                <a:rPr lang="en-US" sz="2200" dirty="0">
                  <a:latin typeface="Arial" charset="0"/>
                </a:rPr>
                <a:t> de </a:t>
              </a:r>
              <a:r>
                <a:rPr lang="en-US" sz="2200" dirty="0" err="1">
                  <a:latin typeface="Arial" charset="0"/>
                </a:rPr>
                <a:t>alimentação</a:t>
              </a:r>
              <a:endParaRPr lang="en-US" sz="2200" dirty="0">
                <a:latin typeface="Arial" charset="0"/>
              </a:endParaRPr>
            </a:p>
          </p:txBody>
        </p:sp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036ECA91-29C7-4480-AC0E-EA1779B4A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420"/>
              <a:ext cx="348" cy="1308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" name="Rectangle 30">
              <a:extLst>
                <a:ext uri="{FF2B5EF4-FFF2-40B4-BE49-F238E27FC236}">
                  <a16:creationId xmlns:a16="http://schemas.microsoft.com/office/drawing/2014/main" id="{591682BE-48D9-4DE3-BBE2-408E90454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3037"/>
              <a:ext cx="30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 i="1">
                  <a:latin typeface="Arial" charset="0"/>
                </a:rPr>
                <a:t>L</a:t>
              </a:r>
              <a:r>
                <a:rPr lang="en-US" b="1" i="1" baseline="-25000">
                  <a:latin typeface="Arial" charset="0"/>
                </a:rPr>
                <a:t>3</a:t>
              </a:r>
            </a:p>
          </p:txBody>
        </p:sp>
        <p:sp>
          <p:nvSpPr>
            <p:cNvPr id="21" name="Rectangle 31">
              <a:extLst>
                <a:ext uri="{FF2B5EF4-FFF2-40B4-BE49-F238E27FC236}">
                  <a16:creationId xmlns:a16="http://schemas.microsoft.com/office/drawing/2014/main" id="{A2A87412-BFFF-45CD-8305-6DEEEF776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" y="3548"/>
              <a:ext cx="648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(</a:t>
              </a:r>
              <a:r>
                <a:rPr lang="en-US" sz="2000" b="1" i="1" dirty="0">
                  <a:latin typeface="Arial" charset="0"/>
                </a:rPr>
                <a:t>P</a:t>
              </a:r>
              <a:r>
                <a:rPr lang="en-US" sz="2000" b="1" i="1" baseline="-25000" dirty="0">
                  <a:latin typeface="Arial" charset="0"/>
                </a:rPr>
                <a:t>x </a:t>
              </a:r>
              <a:r>
                <a:rPr lang="en-US" sz="2000" b="1" dirty="0">
                  <a:latin typeface="Arial" charset="0"/>
                </a:rPr>
                <a:t>= 2)</a:t>
              </a:r>
            </a:p>
          </p:txBody>
        </p:sp>
        <p:sp>
          <p:nvSpPr>
            <p:cNvPr id="22" name="Line 32">
              <a:extLst>
                <a:ext uri="{FF2B5EF4-FFF2-40B4-BE49-F238E27FC236}">
                  <a16:creationId xmlns:a16="http://schemas.microsoft.com/office/drawing/2014/main" id="{038C1ED7-1499-432E-8DBD-F39010326A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3618"/>
              <a:ext cx="460" cy="1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3" name="Group 35">
            <a:extLst>
              <a:ext uri="{FF2B5EF4-FFF2-40B4-BE49-F238E27FC236}">
                <a16:creationId xmlns:a16="http://schemas.microsoft.com/office/drawing/2014/main" id="{EAE0DE5B-687D-4943-9A54-093C9124F415}"/>
              </a:ext>
            </a:extLst>
          </p:cNvPr>
          <p:cNvGrpSpPr>
            <a:grpSpLocks/>
          </p:cNvGrpSpPr>
          <p:nvPr/>
        </p:nvGrpSpPr>
        <p:grpSpPr bwMode="auto">
          <a:xfrm>
            <a:off x="1382245" y="2583106"/>
            <a:ext cx="10444163" cy="3503623"/>
            <a:chOff x="1460" y="1521"/>
            <a:chExt cx="6579" cy="2207"/>
          </a:xfrm>
        </p:grpSpPr>
        <p:sp>
          <p:nvSpPr>
            <p:cNvPr id="24" name="Line 4">
              <a:extLst>
                <a:ext uri="{FF2B5EF4-FFF2-40B4-BE49-F238E27FC236}">
                  <a16:creationId xmlns:a16="http://schemas.microsoft.com/office/drawing/2014/main" id="{EFAAB800-C886-4818-9D93-AA8FE7A68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420"/>
              <a:ext cx="2412" cy="1308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" name="Rectangle 26">
              <a:extLst>
                <a:ext uri="{FF2B5EF4-FFF2-40B4-BE49-F238E27FC236}">
                  <a16:creationId xmlns:a16="http://schemas.microsoft.com/office/drawing/2014/main" id="{6EDAC9DC-ACBC-40D5-9AE0-882EF75A7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8" y="3356"/>
              <a:ext cx="797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(</a:t>
              </a:r>
              <a:r>
                <a:rPr lang="en-US" sz="2000" b="1" i="1" dirty="0">
                  <a:latin typeface="Arial" charset="0"/>
                </a:rPr>
                <a:t>P</a:t>
              </a:r>
              <a:r>
                <a:rPr lang="en-US" sz="2000" b="1" i="1" baseline="-25000" dirty="0">
                  <a:latin typeface="Arial" charset="0"/>
                </a:rPr>
                <a:t>x</a:t>
              </a:r>
              <a:r>
                <a:rPr lang="en-US" sz="2000" b="1" dirty="0">
                  <a:latin typeface="Arial" charset="0"/>
                </a:rPr>
                <a:t> = 1/2)</a:t>
              </a:r>
            </a:p>
          </p:txBody>
        </p:sp>
        <p:sp>
          <p:nvSpPr>
            <p:cNvPr id="26" name="Rectangle 27">
              <a:extLst>
                <a:ext uri="{FF2B5EF4-FFF2-40B4-BE49-F238E27FC236}">
                  <a16:creationId xmlns:a16="http://schemas.microsoft.com/office/drawing/2014/main" id="{042C0218-3D65-4DFD-AC90-966B0D00C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3037"/>
              <a:ext cx="30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 i="1">
                  <a:latin typeface="Arial" charset="0"/>
                </a:rPr>
                <a:t>L</a:t>
              </a:r>
              <a:r>
                <a:rPr lang="en-US" b="1" i="1" baseline="-25000">
                  <a:latin typeface="Arial" charset="0"/>
                </a:rPr>
                <a:t>2</a:t>
              </a:r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B1AA402B-A98B-4DF1-8226-FCE6CB5D9D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00" y="3564"/>
              <a:ext cx="156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" name="Rectangle 33">
              <a:extLst>
                <a:ext uri="{FF2B5EF4-FFF2-40B4-BE49-F238E27FC236}">
                  <a16:creationId xmlns:a16="http://schemas.microsoft.com/office/drawing/2014/main" id="{330D9ECF-2200-491A-B8FB-25DAE51C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6" y="1521"/>
              <a:ext cx="6483" cy="69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just"/>
              <a:r>
                <a:rPr lang="en-US" sz="2200" dirty="0">
                  <a:latin typeface="Arial" charset="0"/>
                </a:rPr>
                <a:t>Uma </a:t>
              </a:r>
              <a:r>
                <a:rPr lang="en-US" sz="2200" dirty="0" err="1">
                  <a:latin typeface="Arial" charset="0"/>
                </a:rPr>
                <a:t>diminuição</a:t>
              </a:r>
              <a:r>
                <a:rPr lang="en-US" sz="2200" dirty="0">
                  <a:latin typeface="Arial" charset="0"/>
                </a:rPr>
                <a:t> no </a:t>
              </a:r>
              <a:r>
                <a:rPr lang="en-US" sz="2200" dirty="0" err="1">
                  <a:latin typeface="Arial" charset="0"/>
                </a:rPr>
                <a:t>preço</a:t>
              </a:r>
              <a:r>
                <a:rPr lang="en-US" sz="2200" dirty="0">
                  <a:latin typeface="Arial" charset="0"/>
                </a:rPr>
                <a:t> da  </a:t>
              </a:r>
              <a:r>
                <a:rPr lang="en-US" sz="2200" dirty="0" err="1">
                  <a:latin typeface="Arial" charset="0"/>
                </a:rPr>
                <a:t>alimentação</a:t>
              </a:r>
              <a:r>
                <a:rPr lang="en-US" sz="2200" dirty="0">
                  <a:latin typeface="Arial" charset="0"/>
                </a:rPr>
                <a:t> para  $0.50   </a:t>
              </a:r>
              <a:r>
                <a:rPr lang="en-US" sz="2200" dirty="0" err="1">
                  <a:latin typeface="Arial" charset="0"/>
                </a:rPr>
                <a:t>modifica</a:t>
              </a:r>
              <a:r>
                <a:rPr lang="en-US" sz="2200" dirty="0">
                  <a:latin typeface="Arial" charset="0"/>
                </a:rPr>
                <a:t>  a  </a:t>
              </a:r>
              <a:r>
                <a:rPr lang="en-US" sz="2200" dirty="0" err="1">
                  <a:latin typeface="Arial" charset="0"/>
                </a:rPr>
                <a:t>inclinação</a:t>
              </a:r>
              <a:r>
                <a:rPr lang="en-US" sz="2200" dirty="0">
                  <a:latin typeface="Arial" charset="0"/>
                </a:rPr>
                <a:t>  da </a:t>
              </a:r>
              <a:r>
                <a:rPr lang="en-US" sz="2200" dirty="0" err="1">
                  <a:latin typeface="Arial" charset="0"/>
                </a:rPr>
                <a:t>linha</a:t>
              </a:r>
              <a:r>
                <a:rPr lang="en-US" sz="2200" dirty="0">
                  <a:latin typeface="Arial" charset="0"/>
                </a:rPr>
                <a:t> do  </a:t>
              </a:r>
              <a:r>
                <a:rPr lang="en-US" sz="2200" dirty="0" err="1">
                  <a:latin typeface="Arial" charset="0"/>
                </a:rPr>
                <a:t>orçamento</a:t>
              </a:r>
              <a:r>
                <a:rPr lang="en-US" sz="2200" dirty="0">
                  <a:latin typeface="Arial" charset="0"/>
                </a:rPr>
                <a:t>  (L</a:t>
              </a:r>
              <a:r>
                <a:rPr lang="en-US" sz="1800" dirty="0">
                  <a:latin typeface="Arial" charset="0"/>
                </a:rPr>
                <a:t>2</a:t>
              </a:r>
              <a:r>
                <a:rPr lang="en-US" sz="2200" dirty="0">
                  <a:latin typeface="Arial" charset="0"/>
                </a:rPr>
                <a:t>),  </a:t>
              </a:r>
              <a:r>
                <a:rPr lang="en-US" sz="2200" dirty="0" err="1">
                  <a:latin typeface="Arial" charset="0"/>
                </a:rPr>
                <a:t>aumentando</a:t>
              </a:r>
              <a:r>
                <a:rPr lang="en-US" sz="2200" dirty="0">
                  <a:latin typeface="Arial" charset="0"/>
                </a:rPr>
                <a:t> as </a:t>
              </a:r>
              <a:r>
                <a:rPr lang="en-US" sz="2200" dirty="0" err="1">
                  <a:latin typeface="Arial" charset="0"/>
                </a:rPr>
                <a:t>possibilidades</a:t>
              </a:r>
              <a:r>
                <a:rPr lang="en-US" sz="2200" dirty="0">
                  <a:latin typeface="Arial" charset="0"/>
                </a:rPr>
                <a:t> de </a:t>
              </a:r>
              <a:r>
                <a:rPr lang="en-US" sz="2200" dirty="0" err="1">
                  <a:latin typeface="Arial" charset="0"/>
                </a:rPr>
                <a:t>consumo</a:t>
              </a:r>
              <a:r>
                <a:rPr lang="en-US" sz="2200" dirty="0">
                  <a:latin typeface="Arial" charset="0"/>
                </a:rPr>
                <a:t> de </a:t>
              </a:r>
              <a:r>
                <a:rPr lang="en-US" sz="2200" dirty="0" err="1">
                  <a:latin typeface="Arial" charset="0"/>
                </a:rPr>
                <a:t>alimentação</a:t>
              </a:r>
              <a:r>
                <a:rPr lang="en-US" sz="2200" dirty="0">
                  <a:latin typeface="Arial" charset="0"/>
                </a:rPr>
                <a:t>.</a:t>
              </a:r>
            </a:p>
          </p:txBody>
        </p:sp>
      </p:grpSp>
      <p:sp>
        <p:nvSpPr>
          <p:cNvPr id="29" name="Line 13">
            <a:extLst>
              <a:ext uri="{FF2B5EF4-FFF2-40B4-BE49-F238E27FC236}">
                <a16:creationId xmlns:a16="http://schemas.microsoft.com/office/drawing/2014/main" id="{CB9F2EB1-E83C-4C42-8EAF-06E067935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8595" y="1941526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1" name="Rectangle 7">
            <a:extLst>
              <a:ext uri="{FF2B5EF4-FFF2-40B4-BE49-F238E27FC236}">
                <a16:creationId xmlns:a16="http://schemas.microsoft.com/office/drawing/2014/main" id="{44676C77-4A64-46E4-8474-C336086A7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31" y="372539"/>
            <a:ext cx="11788707" cy="1700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kern="0" dirty="0">
                <a:solidFill>
                  <a:schemeClr val="tx1"/>
                </a:solidFill>
              </a:rPr>
              <a:t>A </a:t>
            </a:r>
            <a:r>
              <a:rPr lang="en-US" sz="2800" b="1" kern="0" dirty="0" err="1">
                <a:solidFill>
                  <a:schemeClr val="tx1"/>
                </a:solidFill>
              </a:rPr>
              <a:t>alteração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em</a:t>
            </a:r>
            <a:r>
              <a:rPr lang="en-US" sz="2800" b="1" kern="0" dirty="0">
                <a:solidFill>
                  <a:schemeClr val="tx1"/>
                </a:solidFill>
              </a:rPr>
              <a:t> um </a:t>
            </a:r>
            <a:r>
              <a:rPr lang="en-US" sz="2800" b="1" kern="0" dirty="0" err="1">
                <a:solidFill>
                  <a:schemeClr val="tx1"/>
                </a:solidFill>
              </a:rPr>
              <a:t>preço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kern="0" dirty="0" err="1">
                <a:solidFill>
                  <a:schemeClr val="tx1"/>
                </a:solidFill>
              </a:rPr>
              <a:t>mantendo</a:t>
            </a:r>
            <a:r>
              <a:rPr lang="en-US" sz="2800" kern="0" dirty="0">
                <a:solidFill>
                  <a:schemeClr val="tx1"/>
                </a:solidFill>
              </a:rPr>
              <a:t> a </a:t>
            </a:r>
            <a:r>
              <a:rPr lang="en-US" sz="2800" b="1" kern="0" dirty="0" err="1">
                <a:solidFill>
                  <a:schemeClr val="tx1"/>
                </a:solidFill>
              </a:rPr>
              <a:t>renda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monetária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constante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provoc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um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otaçã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inha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orçament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e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orno</a:t>
            </a:r>
            <a:r>
              <a:rPr lang="en-US" sz="2800" dirty="0">
                <a:solidFill>
                  <a:schemeClr val="tx1"/>
                </a:solidFill>
              </a:rPr>
              <a:t> da </a:t>
            </a:r>
            <a:r>
              <a:rPr lang="en-US" sz="2800" dirty="0" err="1">
                <a:solidFill>
                  <a:schemeClr val="tx1"/>
                </a:solidFill>
              </a:rPr>
              <a:t>interseção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8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7707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6B32B0A-C6DE-4CE0-873B-AC2FB88BF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153" y="-451102"/>
            <a:ext cx="11949995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22</a:t>
            </a:r>
            <a:r>
              <a:rPr lang="pt-BR" sz="2800" b="1" dirty="0">
                <a:solidFill>
                  <a:schemeClr val="tx1"/>
                </a:solidFill>
              </a:rPr>
              <a:t>) CEBRASPE (CESPE) - Economia (SUFRAMA)/SUFRAMA/2014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27B44FC-82AB-4F12-883A-034585E347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981261"/>
            <a:ext cx="11808511" cy="4351338"/>
          </a:xfrm>
        </p:spPr>
        <p:txBody>
          <a:bodyPr>
            <a:norm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No que se refere à teoria do consumidor, julgue o item que se segue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Quando preços dos bens e renda do consumidor são multiplicados por escalar positivo, a restrição orçamentária não é alterada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</p:txBody>
      </p:sp>
    </p:spTree>
    <p:extLst>
      <p:ext uri="{BB962C8B-B14F-4D97-AF65-F5344CB8AC3E}">
        <p14:creationId xmlns:p14="http://schemas.microsoft.com/office/powerpoint/2010/main" val="2221504532"/>
      </p:ext>
    </p:extLst>
  </p:cSld>
  <p:clrMapOvr>
    <a:masterClrMapping/>
  </p:clrMapOvr>
  <p:transition spd="med"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D9A4EB18-E84B-463D-A701-AC36A41D98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-38907"/>
            <a:ext cx="11840716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23</a:t>
            </a:r>
            <a:r>
              <a:rPr lang="pt-BR" sz="2800" b="1" dirty="0">
                <a:solidFill>
                  <a:schemeClr val="tx1"/>
                </a:solidFill>
              </a:rPr>
              <a:t>) CEBRASPE (CESPE) - Ana GRS (SLU DF)/SLU DF/Economia/ 2019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076360F8-B6EF-4FF3-9930-82F2E719F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1365321"/>
            <a:ext cx="11840716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demanda do consumidor e a classificação dos bens, julgue o item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e a função utilidade for 𝑈(𝑥</a:t>
            </a:r>
            <a:r>
              <a:rPr lang="pt-BR" sz="2800" baseline="-25000" dirty="0">
                <a:solidFill>
                  <a:schemeClr val="tx1"/>
                </a:solidFill>
              </a:rPr>
              <a:t>1</a:t>
            </a:r>
            <a:r>
              <a:rPr lang="pt-BR" sz="2800" dirty="0">
                <a:solidFill>
                  <a:schemeClr val="tx1"/>
                </a:solidFill>
              </a:rPr>
              <a:t>,𝑥</a:t>
            </a:r>
            <a:r>
              <a:rPr lang="pt-BR" sz="2800" baseline="-25000" dirty="0">
                <a:solidFill>
                  <a:schemeClr val="tx1"/>
                </a:solidFill>
              </a:rPr>
              <a:t>2</a:t>
            </a:r>
            <a:r>
              <a:rPr lang="pt-BR" sz="2800" dirty="0">
                <a:solidFill>
                  <a:schemeClr val="tx1"/>
                </a:solidFill>
              </a:rPr>
              <a:t>)=𝑥</a:t>
            </a:r>
            <a:r>
              <a:rPr lang="pt-BR" sz="2800" baseline="-25000" dirty="0">
                <a:solidFill>
                  <a:schemeClr val="tx1"/>
                </a:solidFill>
              </a:rPr>
              <a:t>1</a:t>
            </a:r>
            <a:r>
              <a:rPr lang="pt-BR" sz="2800" dirty="0">
                <a:solidFill>
                  <a:schemeClr val="tx1"/>
                </a:solidFill>
              </a:rPr>
              <a:t>+4𝑥</a:t>
            </a:r>
            <a:r>
              <a:rPr lang="pt-BR" sz="2800" baseline="-25000" dirty="0">
                <a:solidFill>
                  <a:schemeClr val="tx1"/>
                </a:solidFill>
              </a:rPr>
              <a:t>2</a:t>
            </a:r>
            <a:r>
              <a:rPr lang="pt-BR" sz="2800" dirty="0">
                <a:solidFill>
                  <a:schemeClr val="tx1"/>
                </a:solidFill>
              </a:rPr>
              <a:t>, em que 𝑥</a:t>
            </a:r>
            <a:r>
              <a:rPr lang="pt-BR" sz="2800" baseline="-25000" dirty="0">
                <a:solidFill>
                  <a:schemeClr val="tx1"/>
                </a:solidFill>
              </a:rPr>
              <a:t>1</a:t>
            </a:r>
            <a:r>
              <a:rPr lang="pt-BR" sz="2800" dirty="0">
                <a:solidFill>
                  <a:schemeClr val="tx1"/>
                </a:solidFill>
              </a:rPr>
              <a:t> e 𝑥</a:t>
            </a:r>
            <a:r>
              <a:rPr lang="pt-BR" sz="2800" baseline="-25000" dirty="0">
                <a:solidFill>
                  <a:schemeClr val="tx1"/>
                </a:solidFill>
              </a:rPr>
              <a:t>2</a:t>
            </a:r>
            <a:r>
              <a:rPr lang="pt-BR" sz="2800" dirty="0">
                <a:solidFill>
                  <a:schemeClr val="tx1"/>
                </a:solidFill>
              </a:rPr>
              <a:t> são dois bens, então os bens são complementares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101244383"/>
      </p:ext>
    </p:extLst>
  </p:cSld>
  <p:clrMapOvr>
    <a:masterClrMapping/>
  </p:clrMapOvr>
  <p:transition spd="med"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3813A5A0-0AD3-4533-A03E-625ABBC4E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5" y="42625"/>
            <a:ext cx="11798513" cy="1325563"/>
          </a:xfrm>
        </p:spPr>
        <p:txBody>
          <a:bodyPr/>
          <a:lstStyle/>
          <a:p>
            <a:pPr algn="just"/>
            <a:r>
              <a:rPr lang="pt-BR" sz="2900" b="1" dirty="0">
                <a:solidFill>
                  <a:schemeClr val="tx1"/>
                </a:solidFill>
              </a:rPr>
              <a:t>24) CEBRASPE (CESPE) - Ana GRS (SLU DF)/SLU DF/Economia/ 2019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46786EB-C53C-474F-8297-DD6C2AEAA3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1460922"/>
            <a:ext cx="11782007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Em relação ao comportamento maximizador do consumidor, julgue o item a segui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Dois indivíduos com consumos idênticos possuem iguais preferências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960196"/>
      </p:ext>
    </p:extLst>
  </p:cSld>
  <p:clrMapOvr>
    <a:masterClrMapping/>
  </p:clrMapOvr>
  <p:transition spd="med"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D0DD124-13A5-4DC9-A325-6C4C675C9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-380763"/>
            <a:ext cx="11881287" cy="1325563"/>
          </a:xfrm>
        </p:spPr>
        <p:txBody>
          <a:bodyPr/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25) CEBRASPE (CESPE) - Ana GRS (SLU DF)/SLU DF/Economia/2019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02FBB92-E1B1-4111-814A-705C5EBE9F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1051598"/>
            <a:ext cx="11835014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Em relação ao comportamento maximizador do consumidor, julgue o item a segui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Duas curvas de indiferença bem comportadas não se cruzam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634429"/>
      </p:ext>
    </p:extLst>
  </p:cSld>
  <p:clrMapOvr>
    <a:masterClrMapping/>
  </p:clrMapOvr>
  <p:transition spd="med"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ADD4087A-3630-4AFA-AB15-9DD9A1962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-410410"/>
            <a:ext cx="11869668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26) CEBRASPE (CESPE) - PEBTT (IFF)/ IFF/Administração/2018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13B51B8-C3C6-4BA9-9E03-FB481D516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7" y="993817"/>
            <a:ext cx="11869668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Supondo-se que x e y sejam bens substitutos perfeitos, uma expressão da função U = U(x, y) que pode representar a utilidade do consumidor é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B9338F70-569F-4E01-B432-FAA9E56C38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77" y="2552947"/>
            <a:ext cx="3684336" cy="272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447611"/>
      </p:ext>
    </p:extLst>
  </p:cSld>
  <p:clrMapOvr>
    <a:masterClrMapping/>
  </p:clrMapOvr>
  <p:transition spd="med"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16CC5D12-76AC-42FC-8A10-6CE08033F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-163346"/>
            <a:ext cx="11881288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27) CEBRASPE (CESPE) - ACE (TCE-MG)/ TCE-MG/Ciências Econômicas/2018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D395EE20-ACAE-4603-85ED-3938A8EBBB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743" y="1186246"/>
            <a:ext cx="12008917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Uma curva de indiferença (CI) representa graficamente os pontos que descrevem as diferentes combinações de bens em um mesmo nível de utilidade ao consumidor. O que justifica uma inclinação negativa da CI é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o mapa de indiferenç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a restrição orçamentári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o custo marginal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a utilidade marginal crescente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a taxa marginal de substituição.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9768"/>
      </p:ext>
    </p:extLst>
  </p:cSld>
  <p:clrMapOvr>
    <a:masterClrMapping/>
  </p:clrMapOvr>
  <p:transition spd="med"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91C3EBB-7922-4F9D-9DDB-3AE18D56D7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035" y="-549429"/>
            <a:ext cx="11815842" cy="1325563"/>
          </a:xfrm>
        </p:spPr>
        <p:txBody>
          <a:bodyPr/>
          <a:lstStyle/>
          <a:p>
            <a:pPr algn="just"/>
            <a:r>
              <a:rPr lang="it-IT" sz="2800" b="1" dirty="0">
                <a:solidFill>
                  <a:schemeClr val="tx1"/>
                </a:solidFill>
              </a:rPr>
              <a:t>28) CEBRASPE (CESPE) - Economia (FUB)/FUB/2018</a:t>
            </a:r>
            <a:endParaRPr lang="pt-BR" sz="28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5817A24-CE1A-4E4B-83A9-791FCAAF93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5" y="788698"/>
            <a:ext cx="11815842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As curvas de indiferença são uma forma gráfica de representar as preferências de um agente. Considerando curvas de indiferença que satisfaçam os axiomas de completude, reflexividade e transitividade, bem como a existência de apenas dois bens, julgue o item a segui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Se as preferências forem convexas, a média obtida entre duas cestas de bens será fracamente preferível a cada uma dessas duas cestas individualmente.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7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252156"/>
      </p:ext>
    </p:extLst>
  </p:cSld>
  <p:clrMapOvr>
    <a:masterClrMapping/>
  </p:clrMapOvr>
  <p:transition spd="med"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C856A23-296F-49E1-A594-F24D213CC5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823" y="-534149"/>
            <a:ext cx="11877122" cy="1325563"/>
          </a:xfrm>
        </p:spPr>
        <p:txBody>
          <a:bodyPr/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29) CEBRASPE (CESPE) - Eco (DPU)/ 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E2E9F775-EF5D-4FC1-AAB8-74CACE55B6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822" y="826817"/>
            <a:ext cx="11877121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respeito das funções de </a:t>
            </a:r>
            <a:r>
              <a:rPr lang="pt-BR" sz="2800" b="1" dirty="0">
                <a:solidFill>
                  <a:srgbClr val="FF0000"/>
                </a:solidFill>
              </a:rPr>
              <a:t>produção</a:t>
            </a:r>
            <a:r>
              <a:rPr lang="pt-BR" sz="2800" dirty="0">
                <a:solidFill>
                  <a:schemeClr val="tx1"/>
                </a:solidFill>
              </a:rPr>
              <a:t> e suas propriedades, julgue o seguinte  item, considerando os insumos x e y e a produção Q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função Q = x</a:t>
            </a:r>
            <a:r>
              <a:rPr lang="pt-BR" sz="2800" baseline="30000" dirty="0">
                <a:solidFill>
                  <a:schemeClr val="tx1"/>
                </a:solidFill>
              </a:rPr>
              <a:t>0,5</a:t>
            </a:r>
            <a:r>
              <a:rPr lang="pt-BR" sz="2800" dirty="0">
                <a:solidFill>
                  <a:schemeClr val="tx1"/>
                </a:solidFill>
              </a:rPr>
              <a:t>y</a:t>
            </a:r>
            <a:r>
              <a:rPr lang="pt-BR" sz="2800" baseline="30000" dirty="0">
                <a:solidFill>
                  <a:schemeClr val="tx1"/>
                </a:solidFill>
              </a:rPr>
              <a:t>0,5</a:t>
            </a:r>
            <a:r>
              <a:rPr lang="pt-BR" sz="2800" dirty="0">
                <a:solidFill>
                  <a:schemeClr val="tx1"/>
                </a:solidFill>
              </a:rPr>
              <a:t> é do tipo </a:t>
            </a:r>
            <a:r>
              <a:rPr lang="pt-BR" sz="2800" dirty="0" err="1">
                <a:solidFill>
                  <a:schemeClr val="tx1"/>
                </a:solidFill>
              </a:rPr>
              <a:t>Cobb</a:t>
            </a:r>
            <a:r>
              <a:rPr lang="pt-BR" sz="2800" dirty="0">
                <a:solidFill>
                  <a:schemeClr val="tx1"/>
                </a:solidFill>
              </a:rPr>
              <a:t>-Douglas e a taxa marginal de substituição entre o bem y e o bem x é expressa pela razão y/x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</p:txBody>
      </p:sp>
    </p:spTree>
    <p:extLst>
      <p:ext uri="{BB962C8B-B14F-4D97-AF65-F5344CB8AC3E}">
        <p14:creationId xmlns:p14="http://schemas.microsoft.com/office/powerpoint/2010/main" val="2129415597"/>
      </p:ext>
    </p:extLst>
  </p:cSld>
  <p:clrMapOvr>
    <a:masterClrMapping/>
  </p:clrMapOvr>
  <p:transition spd="med"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E6DC8237-1BA0-426A-8E14-D7FDF764E1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286" y="-64167"/>
            <a:ext cx="11844793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30</a:t>
            </a:r>
            <a:r>
              <a:rPr lang="pt-BR" sz="2800" b="1" dirty="0">
                <a:solidFill>
                  <a:schemeClr val="tx1"/>
                </a:solidFill>
              </a:rPr>
              <a:t>) CEBRASPE (CESPE) - </a:t>
            </a:r>
            <a:r>
              <a:rPr lang="pt-BR" sz="2800" b="1" dirty="0" err="1">
                <a:solidFill>
                  <a:schemeClr val="tx1"/>
                </a:solidFill>
              </a:rPr>
              <a:t>Aud</a:t>
            </a:r>
            <a:r>
              <a:rPr lang="pt-BR" sz="2800" b="1" dirty="0">
                <a:solidFill>
                  <a:schemeClr val="tx1"/>
                </a:solidFill>
              </a:rPr>
              <a:t> CE (TCE-PA)/TCE/Administrativa/ Economia/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06C56BA-E453-4C8B-A416-63F459F1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1265443"/>
            <a:ext cx="11844792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Julgue o item que se segue, relativo à teoria do consumido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Em um mapa de indiferença de dois bens, a inclinação de uma curva de indiferença, em cada ponto, é função das utilidades marginais desses bens, desde que estas existam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334228"/>
      </p:ext>
    </p:extLst>
  </p:cSld>
  <p:clrMapOvr>
    <a:masterClrMapping/>
  </p:clrMapOvr>
  <p:transition spd="med">
    <p:wipe dir="r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69084345-3055-4E17-8424-56C056016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812" y="692225"/>
            <a:ext cx="11917172" cy="1499616"/>
          </a:xfrm>
        </p:spPr>
        <p:txBody>
          <a:bodyPr>
            <a:noAutofit/>
          </a:bodyPr>
          <a:lstStyle/>
          <a:p>
            <a:pPr algn="just"/>
            <a:r>
              <a:rPr lang="pt-BR" sz="2400" b="0" dirty="0">
                <a:solidFill>
                  <a:schemeClr val="tx1"/>
                </a:solidFill>
              </a:rPr>
              <a:t>101- Considere que determinada firma tenha a função de produção de  proporções fixas e que cada nível de produção exija uma combinação específica de trabalho e capital. Nessa situação, a taxa marginal de substituição  técnica  é  constante em todos os </a:t>
            </a:r>
            <a:r>
              <a:rPr lang="en-US" sz="2400" b="0" dirty="0" err="1">
                <a:solidFill>
                  <a:schemeClr val="tx1"/>
                </a:solidFill>
              </a:rPr>
              <a:t>pontos</a:t>
            </a:r>
            <a:r>
              <a:rPr lang="en-US" sz="2400" b="0" dirty="0">
                <a:solidFill>
                  <a:schemeClr val="tx1"/>
                </a:solidFill>
              </a:rPr>
              <a:t> da </a:t>
            </a:r>
            <a:r>
              <a:rPr lang="en-US" sz="2400" b="0" dirty="0" err="1">
                <a:solidFill>
                  <a:schemeClr val="tx1"/>
                </a:solidFill>
              </a:rPr>
              <a:t>isoquanta</a:t>
            </a:r>
            <a:r>
              <a:rPr lang="en-US" sz="2400" b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5" name="Título 1">
            <a:extLst>
              <a:ext uri="{FF2B5EF4-FFF2-40B4-BE49-F238E27FC236}">
                <a16:creationId xmlns:a16="http://schemas.microsoft.com/office/drawing/2014/main" id="{E3CF1668-4BA4-4E6D-9453-F00AFD8AEAC0}"/>
              </a:ext>
            </a:extLst>
          </p:cNvPr>
          <p:cNvSpPr txBox="1">
            <a:spLocks/>
          </p:cNvSpPr>
          <p:nvPr/>
        </p:nvSpPr>
        <p:spPr bwMode="auto">
          <a:xfrm>
            <a:off x="225286" y="140087"/>
            <a:ext cx="11844793" cy="5923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just"/>
            <a:r>
              <a:rPr lang="pt-BR" sz="2800" kern="0" dirty="0">
                <a:solidFill>
                  <a:schemeClr val="tx1"/>
                </a:solidFill>
              </a:rPr>
              <a:t>31) CEBRASPE (CESPE) – Bacen - 2013</a:t>
            </a:r>
          </a:p>
        </p:txBody>
      </p:sp>
    </p:spTree>
    <p:extLst>
      <p:ext uri="{BB962C8B-B14F-4D97-AF65-F5344CB8AC3E}">
        <p14:creationId xmlns:p14="http://schemas.microsoft.com/office/powerpoint/2010/main" val="3155486678"/>
      </p:ext>
    </p:extLst>
  </p:cSld>
  <p:clrMapOvr>
    <a:masterClrMapping/>
  </p:clrMapOvr>
  <p:transition spd="med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41E6DD0-66DE-4E51-BF88-CB6E73D4EB6F}"/>
              </a:ext>
            </a:extLst>
          </p:cNvPr>
          <p:cNvSpPr txBox="1">
            <a:spLocks/>
          </p:cNvSpPr>
          <p:nvPr/>
        </p:nvSpPr>
        <p:spPr>
          <a:xfrm>
            <a:off x="107886" y="551032"/>
            <a:ext cx="11863720" cy="48831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</a:t>
            </a: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12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póteses → </a:t>
            </a:r>
            <a:r>
              <a:rPr lang="pt-BR" sz="2800" b="1" kern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cionalidade do Consumidor:</a:t>
            </a: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12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mpletas 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700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indivíduo consegue ordenar as cestas: ou 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≻ B  ou  B ≻ A 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cs typeface="Lucida Sans Unicode" panose="020B0602030504020204" pitchFamily="34" charset="0"/>
              </a:rPr>
              <a:t>ou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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pt-BR" sz="2700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4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Reflexivas 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da cesta é tão boa quanto ela mesma: </a:t>
            </a:r>
            <a:r>
              <a:rPr lang="pt-BR" sz="2700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8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Transitivas</a:t>
            </a:r>
            <a:r>
              <a:rPr lang="pt-BR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pt-BR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≻ B  e  B ≻ C </a:t>
            </a:r>
            <a:r>
              <a:rPr lang="pt-BR" i="1" kern="0" dirty="0">
                <a:solidFill>
                  <a:schemeClr val="accent6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⇒ </a:t>
            </a:r>
            <a:r>
              <a:rPr lang="pt-BR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≻ C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F608E884-9232-47F4-951B-738C0C7B6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4766"/>
              </p:ext>
            </p:extLst>
          </p:nvPr>
        </p:nvGraphicFramePr>
        <p:xfrm>
          <a:off x="7480619" y="3154509"/>
          <a:ext cx="4603496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53800" progId="Equation.DSMT4">
                  <p:embed/>
                </p:oleObj>
              </mc:Choice>
              <mc:Fallback>
                <p:oleObj name="Equation" r:id="rId2" imgW="1688760" imgH="253800" progId="Equation.DSMT4">
                  <p:embed/>
                  <p:pic>
                    <p:nvPicPr>
                      <p:cNvPr id="5" name="Object 17">
                        <a:extLst>
                          <a:ext uri="{FF2B5EF4-FFF2-40B4-BE49-F238E27FC236}">
                            <a16:creationId xmlns:a16="http://schemas.microsoft.com/office/drawing/2014/main" id="{F608E884-9232-47F4-951B-738C0C7B6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619" y="3154509"/>
                        <a:ext cx="4603496" cy="646113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5380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F045D49-C668-4745-B0A9-569864EE42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286" y="672038"/>
            <a:ext cx="11844792" cy="1499616"/>
          </a:xfrm>
        </p:spPr>
        <p:txBody>
          <a:bodyPr>
            <a:normAutofit/>
          </a:bodyPr>
          <a:lstStyle/>
          <a:p>
            <a:pPr algn="just"/>
            <a:r>
              <a:rPr lang="pt-BR" sz="2400" b="0" dirty="0">
                <a:solidFill>
                  <a:schemeClr val="tx1"/>
                </a:solidFill>
              </a:rPr>
              <a:t>102 - A taxa marginal de substituição (TMS), calculada por meio da curva de indiferença do consumidor, corresponde à propensão marginal a pagar ou a consumir.</a:t>
            </a:r>
            <a:endParaRPr lang="en-US" sz="2400" b="0" dirty="0">
              <a:solidFill>
                <a:schemeClr val="tx1"/>
              </a:solidFill>
            </a:endParaRPr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B427C492-7C66-4F0D-BF2F-6230C401BDB3}"/>
              </a:ext>
            </a:extLst>
          </p:cNvPr>
          <p:cNvSpPr txBox="1">
            <a:spLocks/>
          </p:cNvSpPr>
          <p:nvPr/>
        </p:nvSpPr>
        <p:spPr bwMode="auto">
          <a:xfrm>
            <a:off x="225286" y="284852"/>
            <a:ext cx="11844793" cy="5923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just"/>
            <a:r>
              <a:rPr lang="pt-BR" sz="2800" kern="0" dirty="0">
                <a:solidFill>
                  <a:schemeClr val="tx1"/>
                </a:solidFill>
              </a:rPr>
              <a:t>32) CEBRASPE (CESPE) – Bacen - 2013</a:t>
            </a:r>
          </a:p>
        </p:txBody>
      </p:sp>
    </p:spTree>
    <p:extLst>
      <p:ext uri="{BB962C8B-B14F-4D97-AF65-F5344CB8AC3E}">
        <p14:creationId xmlns:p14="http://schemas.microsoft.com/office/powerpoint/2010/main" val="3179423442"/>
      </p:ext>
    </p:extLst>
  </p:cSld>
  <p:clrMapOvr>
    <a:masterClrMapping/>
  </p:clrMapOvr>
  <p:transition spd="med">
    <p:wipe dir="r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252A8D66-AB46-4267-80B4-675494D634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309" y="-198266"/>
            <a:ext cx="8229600" cy="1066800"/>
          </a:xfrm>
        </p:spPr>
        <p:txBody>
          <a:bodyPr>
            <a:normAutofit/>
          </a:bodyPr>
          <a:lstStyle/>
          <a:p>
            <a:r>
              <a:rPr lang="pt-BR" sz="3200" b="1" dirty="0">
                <a:solidFill>
                  <a:schemeClr val="tx1"/>
                </a:solidFill>
              </a:rPr>
              <a:t>33) BNDES – Economista – 2013 - 31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EA0F9E0E-096C-4794-82D6-35E1D2FDBD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343011"/>
            <a:ext cx="11806162" cy="5919830"/>
          </a:xfrm>
        </p:spPr>
        <p:txBody>
          <a:bodyPr>
            <a:normAutofit fontScale="85000" lnSpcReduction="20000"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b="1" dirty="0">
              <a:solidFill>
                <a:schemeClr val="tx1"/>
              </a:solidFill>
            </a:endParaRPr>
          </a:p>
          <a:p>
            <a:pPr algn="just">
              <a:lnSpc>
                <a:spcPct val="120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Um consumidor com renda mensal inicial de R$ 1.000,00 gasta em transporte R$ 200,00 por mês. Sua renda mensal aumenta para             R$ 1.100,00, e o preço do transporte aumenta 50%, não ocorrendo qualquer outra alteração de preços. Em sua nova posição de equilíbrio, esse consumidor gasta com transporte R$ 250,00 por mê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onsiderando as alterações descritas acima, para esse consumidor, o(a)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A) transporte é um bem ou serviço inferio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B) transporte não tem substituto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C) nível de bem-estar diminuiu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D) nível de bem-estar aumentou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E) demanda por transporte é totalmente elástica.</a:t>
            </a:r>
          </a:p>
        </p:txBody>
      </p:sp>
    </p:spTree>
    <p:extLst>
      <p:ext uri="{BB962C8B-B14F-4D97-AF65-F5344CB8AC3E}">
        <p14:creationId xmlns:p14="http://schemas.microsoft.com/office/powerpoint/2010/main" val="1114078184"/>
      </p:ext>
    </p:extLst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0DDDE9CF-9B61-40EE-AB4C-AB03DA5F6004}"/>
              </a:ext>
            </a:extLst>
          </p:cNvPr>
          <p:cNvSpPr txBox="1">
            <a:spLocks/>
          </p:cNvSpPr>
          <p:nvPr/>
        </p:nvSpPr>
        <p:spPr>
          <a:xfrm>
            <a:off x="107886" y="304617"/>
            <a:ext cx="11891856" cy="48831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onalmente:</a:t>
            </a: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12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Monótonas (Não Saciedade) 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o mais melhor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8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ntínuas 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 bens são divisíveis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8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nvexas 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ersificação aumenta a utilidade</a:t>
            </a: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kern="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kern="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9840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F030D833-050E-48E1-B741-2E413DE2F7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6947" y="268616"/>
            <a:ext cx="11788727" cy="4883150"/>
          </a:xfrm>
          <a:noFill/>
        </p:spPr>
        <p:txBody>
          <a:bodyPr/>
          <a:lstStyle/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b="1" dirty="0" err="1">
                <a:solidFill>
                  <a:schemeClr val="tx1"/>
                </a:solidFill>
              </a:rPr>
              <a:t>Curvas</a:t>
            </a:r>
            <a:r>
              <a:rPr lang="en-US" sz="2800" b="1" dirty="0">
                <a:solidFill>
                  <a:schemeClr val="tx1"/>
                </a:solidFill>
              </a:rPr>
              <a:t> de </a:t>
            </a:r>
            <a:r>
              <a:rPr lang="en-US" sz="2800" b="1" dirty="0" err="1">
                <a:solidFill>
                  <a:schemeClr val="tx1"/>
                </a:solidFill>
              </a:rPr>
              <a:t>Indiferença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um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rva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indiferenç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epresent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odas</a:t>
            </a:r>
            <a:r>
              <a:rPr lang="en-US" sz="2800" dirty="0">
                <a:solidFill>
                  <a:schemeClr val="tx1"/>
                </a:solidFill>
              </a:rPr>
              <a:t> as </a:t>
            </a:r>
            <a:r>
              <a:rPr lang="en-US" sz="2800" dirty="0" err="1">
                <a:solidFill>
                  <a:schemeClr val="tx1"/>
                </a:solidFill>
              </a:rPr>
              <a:t>combinações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dois</a:t>
            </a:r>
            <a:r>
              <a:rPr lang="en-US" sz="2800" dirty="0">
                <a:solidFill>
                  <a:schemeClr val="tx1"/>
                </a:solidFill>
              </a:rPr>
              <a:t> bens que </a:t>
            </a:r>
            <a:r>
              <a:rPr lang="en-US" sz="2800" dirty="0" err="1">
                <a:solidFill>
                  <a:schemeClr val="tx1"/>
                </a:solidFill>
              </a:rPr>
              <a:t>geram</a:t>
            </a:r>
            <a:r>
              <a:rPr lang="en-US" sz="2800" dirty="0">
                <a:solidFill>
                  <a:schemeClr val="tx1"/>
                </a:solidFill>
              </a:rPr>
              <a:t> o </a:t>
            </a:r>
            <a:r>
              <a:rPr lang="en-US" sz="2800" dirty="0" err="1">
                <a:solidFill>
                  <a:schemeClr val="tx1"/>
                </a:solidFill>
              </a:rPr>
              <a:t>mesm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ível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utilidade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o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atisfação</a:t>
            </a:r>
            <a:r>
              <a:rPr lang="en-US" sz="2800" dirty="0">
                <a:solidFill>
                  <a:schemeClr val="tx1"/>
                </a:solidFill>
              </a:rPr>
              <a:t> para um </a:t>
            </a:r>
            <a:r>
              <a:rPr lang="en-US" sz="2800" dirty="0" err="1">
                <a:solidFill>
                  <a:schemeClr val="tx1"/>
                </a:solidFill>
              </a:rPr>
              <a:t>agente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econômico</a:t>
            </a:r>
            <a:r>
              <a:rPr lang="en-US" sz="2800" dirty="0">
                <a:solidFill>
                  <a:schemeClr val="tx1"/>
                </a:solidFill>
              </a:rPr>
              <a:t>. </a:t>
            </a:r>
          </a:p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700" dirty="0" err="1">
                <a:solidFill>
                  <a:schemeClr val="tx1"/>
                </a:solidFill>
              </a:rPr>
              <a:t>Existem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infinita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curvas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indiferença</a:t>
            </a:r>
            <a:r>
              <a:rPr lang="en-US" sz="2700" dirty="0">
                <a:solidFill>
                  <a:schemeClr val="tx1"/>
                </a:solidFill>
              </a:rPr>
              <a:t>, </a:t>
            </a:r>
            <a:r>
              <a:rPr lang="en-US" sz="2700" dirty="0" err="1">
                <a:solidFill>
                  <a:schemeClr val="tx1"/>
                </a:solidFill>
              </a:rPr>
              <a:t>cada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uma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dela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representativa</a:t>
            </a:r>
            <a:r>
              <a:rPr lang="en-US" sz="2700" dirty="0">
                <a:solidFill>
                  <a:schemeClr val="tx1"/>
                </a:solidFill>
              </a:rPr>
              <a:t> de um </a:t>
            </a:r>
            <a:r>
              <a:rPr lang="en-US" sz="2700" dirty="0" err="1">
                <a:solidFill>
                  <a:schemeClr val="tx1"/>
                </a:solidFill>
              </a:rPr>
              <a:t>determinado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nível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utilidade</a:t>
            </a:r>
            <a:r>
              <a:rPr lang="en-US" sz="2700" dirty="0">
                <a:solidFill>
                  <a:schemeClr val="tx1"/>
                </a:solidFill>
              </a:rPr>
              <a:t>. </a:t>
            </a:r>
            <a:r>
              <a:rPr lang="en-US" sz="2700" dirty="0" err="1">
                <a:solidFill>
                  <a:schemeClr val="tx1"/>
                </a:solidFill>
              </a:rPr>
              <a:t>Toda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ela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são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extraídas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uma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função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utilidade</a:t>
            </a:r>
            <a:r>
              <a:rPr lang="en-US" sz="270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12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b="1" dirty="0" err="1">
                <a:solidFill>
                  <a:schemeClr val="tx1"/>
                </a:solidFill>
              </a:rPr>
              <a:t>Curvas</a:t>
            </a:r>
            <a:r>
              <a:rPr lang="en-US" sz="2800" b="1" dirty="0">
                <a:solidFill>
                  <a:schemeClr val="tx1"/>
                </a:solidFill>
              </a:rPr>
              <a:t> de </a:t>
            </a:r>
            <a:r>
              <a:rPr lang="en-US" sz="2800" b="1" dirty="0" err="1">
                <a:solidFill>
                  <a:schemeClr val="tx1"/>
                </a:solidFill>
              </a:rPr>
              <a:t>Indiferença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são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negativamente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inclinadas</a:t>
            </a:r>
            <a:r>
              <a:rPr lang="en-US" sz="2800" b="1" dirty="0">
                <a:solidFill>
                  <a:schemeClr val="tx1"/>
                </a:solidFill>
              </a:rPr>
              <a:t>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chemeClr val="tx1"/>
                </a:solidFill>
              </a:rPr>
              <a:t>A </a:t>
            </a:r>
            <a:r>
              <a:rPr lang="en-US" sz="2600" dirty="0" err="1">
                <a:solidFill>
                  <a:schemeClr val="tx1"/>
                </a:solidFill>
              </a:rPr>
              <a:t>substitutibilidade</a:t>
            </a:r>
            <a:r>
              <a:rPr lang="en-US" sz="2600" dirty="0">
                <a:solidFill>
                  <a:schemeClr val="tx1"/>
                </a:solidFill>
              </a:rPr>
              <a:t> entre </a:t>
            </a:r>
            <a:r>
              <a:rPr lang="en-US" sz="2600" dirty="0" err="1">
                <a:solidFill>
                  <a:schemeClr val="tx1"/>
                </a:solidFill>
              </a:rPr>
              <a:t>os</a:t>
            </a:r>
            <a:r>
              <a:rPr lang="en-US" sz="2600" dirty="0">
                <a:solidFill>
                  <a:schemeClr val="tx1"/>
                </a:solidFill>
              </a:rPr>
              <a:t> bens </a:t>
            </a:r>
            <a:r>
              <a:rPr lang="en-US" sz="2600" dirty="0" err="1">
                <a:solidFill>
                  <a:schemeClr val="tx1"/>
                </a:solidFill>
              </a:rPr>
              <a:t>só</a:t>
            </a:r>
            <a:r>
              <a:rPr lang="en-US" sz="2600" dirty="0">
                <a:solidFill>
                  <a:schemeClr val="tx1"/>
                </a:solidFill>
              </a:rPr>
              <a:t> é </a:t>
            </a:r>
            <a:r>
              <a:rPr lang="en-US" sz="2600" dirty="0" err="1">
                <a:solidFill>
                  <a:schemeClr val="tx1"/>
                </a:solidFill>
              </a:rPr>
              <a:t>possível</a:t>
            </a:r>
            <a:r>
              <a:rPr lang="en-US" sz="2600" dirty="0">
                <a:solidFill>
                  <a:schemeClr val="tx1"/>
                </a:solidFill>
              </a:rPr>
              <a:t> se a </a:t>
            </a:r>
            <a:r>
              <a:rPr lang="en-US" sz="2600" dirty="0" err="1">
                <a:solidFill>
                  <a:schemeClr val="tx1"/>
                </a:solidFill>
              </a:rPr>
              <a:t>curva</a:t>
            </a:r>
            <a:r>
              <a:rPr lang="en-US" sz="2600" dirty="0">
                <a:solidFill>
                  <a:schemeClr val="tx1"/>
                </a:solidFill>
              </a:rPr>
              <a:t> de </a:t>
            </a:r>
            <a:r>
              <a:rPr lang="en-US" sz="2600" dirty="0" err="1">
                <a:solidFill>
                  <a:schemeClr val="tx1"/>
                </a:solidFill>
              </a:rPr>
              <a:t>indiferença</a:t>
            </a:r>
            <a:r>
              <a:rPr lang="en-US" sz="2600" dirty="0">
                <a:solidFill>
                  <a:schemeClr val="tx1"/>
                </a:solidFill>
              </a:rPr>
              <a:t> for </a:t>
            </a:r>
            <a:r>
              <a:rPr lang="en-US" sz="2600" dirty="0" err="1">
                <a:solidFill>
                  <a:schemeClr val="tx1"/>
                </a:solidFill>
              </a:rPr>
              <a:t>negativamente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inclinada</a:t>
            </a:r>
            <a:r>
              <a:rPr lang="en-US" sz="2600" dirty="0">
                <a:solidFill>
                  <a:schemeClr val="tx1"/>
                </a:solidFill>
              </a:rPr>
              <a:t>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6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</a:rPr>
              <a:t>As curvas de indiferença são, de uma maneira geral, convexas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O consumidor  atribui  maior  valor  às  mercadorias  que  ele tem menos.  Logo, ele deve  abrir  mão  de  cada  vez  menos  unidades de  uma  mercadoria  em  troca  de  unidades  adicionais de  outra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Nesse caso, a </a:t>
            </a:r>
            <a:r>
              <a:rPr lang="pt-BR" sz="2600" dirty="0" err="1">
                <a:solidFill>
                  <a:schemeClr val="tx1"/>
                </a:solidFill>
              </a:rPr>
              <a:t>TMgS</a:t>
            </a:r>
            <a:r>
              <a:rPr lang="pt-BR" sz="2600" dirty="0">
                <a:solidFill>
                  <a:schemeClr val="tx1"/>
                </a:solidFill>
              </a:rPr>
              <a:t>(</a:t>
            </a:r>
            <a:r>
              <a:rPr lang="pt-BR" sz="1800" dirty="0" err="1">
                <a:solidFill>
                  <a:schemeClr val="tx1"/>
                </a:solidFill>
              </a:rPr>
              <a:t>y,x</a:t>
            </a:r>
            <a:r>
              <a:rPr lang="pt-BR" sz="1800" dirty="0">
                <a:solidFill>
                  <a:schemeClr val="tx1"/>
                </a:solidFill>
              </a:rPr>
              <a:t>) </a:t>
            </a:r>
            <a:r>
              <a:rPr lang="pt-BR" sz="2600" dirty="0">
                <a:solidFill>
                  <a:schemeClr val="tx1"/>
                </a:solidFill>
              </a:rPr>
              <a:t>é decrescente e não haverá especialização no consumo de um bem. </a:t>
            </a:r>
            <a:endParaRPr lang="en-US" sz="2600" dirty="0">
              <a:solidFill>
                <a:schemeClr val="tx1"/>
              </a:solidFill>
            </a:endParaRPr>
          </a:p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800" dirty="0">
              <a:solidFill>
                <a:schemeClr val="tx1"/>
              </a:solidFill>
            </a:endParaRPr>
          </a:p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6471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B3792C15-782D-4353-A31A-FBC032968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184" y="4422034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x</a:t>
            </a:r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C750558E-833B-415E-B07C-7A77972D0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283" y="1351810"/>
            <a:ext cx="0" cy="3286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6E17411E-4D3C-43FC-BD52-CEF9A118F5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865" y="4625234"/>
            <a:ext cx="445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E8D1974-417A-426F-B03D-D5CD115A3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94" y="1048597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>
                <a:latin typeface="Arial" charset="0"/>
              </a:rPr>
              <a:t>y</a:t>
            </a:r>
          </a:p>
        </p:txBody>
      </p:sp>
      <p:sp>
        <p:nvSpPr>
          <p:cNvPr id="8" name="Arc 20">
            <a:extLst>
              <a:ext uri="{FF2B5EF4-FFF2-40B4-BE49-F238E27FC236}">
                <a16:creationId xmlns:a16="http://schemas.microsoft.com/office/drawing/2014/main" id="{40C43AC2-9AF4-47E1-8753-EE0338EF525E}"/>
              </a:ext>
            </a:extLst>
          </p:cNvPr>
          <p:cNvSpPr>
            <a:spLocks/>
          </p:cNvSpPr>
          <p:nvPr/>
        </p:nvSpPr>
        <p:spPr bwMode="auto">
          <a:xfrm rot="11023884">
            <a:off x="813746" y="1797808"/>
            <a:ext cx="3273798" cy="2410088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9" name="Arc 20">
            <a:extLst>
              <a:ext uri="{FF2B5EF4-FFF2-40B4-BE49-F238E27FC236}">
                <a16:creationId xmlns:a16="http://schemas.microsoft.com/office/drawing/2014/main" id="{C26393DB-BA02-4988-99BB-F5C63DA336C4}"/>
              </a:ext>
            </a:extLst>
          </p:cNvPr>
          <p:cNvSpPr>
            <a:spLocks/>
          </p:cNvSpPr>
          <p:nvPr/>
        </p:nvSpPr>
        <p:spPr bwMode="auto">
          <a:xfrm rot="11023884">
            <a:off x="1266183" y="1703136"/>
            <a:ext cx="2874961" cy="2143855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0" name="Arc 20">
            <a:extLst>
              <a:ext uri="{FF2B5EF4-FFF2-40B4-BE49-F238E27FC236}">
                <a16:creationId xmlns:a16="http://schemas.microsoft.com/office/drawing/2014/main" id="{F447D03D-C222-4205-BB83-1DE79684FA70}"/>
              </a:ext>
            </a:extLst>
          </p:cNvPr>
          <p:cNvSpPr>
            <a:spLocks/>
          </p:cNvSpPr>
          <p:nvPr/>
        </p:nvSpPr>
        <p:spPr bwMode="auto">
          <a:xfrm rot="11023884">
            <a:off x="1661227" y="1589171"/>
            <a:ext cx="2566960" cy="1935113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1828436-EFF0-4780-9F8A-85585F5628E1}"/>
              </a:ext>
            </a:extLst>
          </p:cNvPr>
          <p:cNvSpPr txBox="1"/>
          <p:nvPr/>
        </p:nvSpPr>
        <p:spPr>
          <a:xfrm>
            <a:off x="3985209" y="4062962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292851F-B7AD-4E4E-85C2-2579655D2EC6}"/>
              </a:ext>
            </a:extLst>
          </p:cNvPr>
          <p:cNvSpPr txBox="1"/>
          <p:nvPr/>
        </p:nvSpPr>
        <p:spPr>
          <a:xfrm>
            <a:off x="4040624" y="3730449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E8BD979E-4C35-4AF8-94DB-34E6BB0545D6}"/>
              </a:ext>
            </a:extLst>
          </p:cNvPr>
          <p:cNvSpPr txBox="1"/>
          <p:nvPr/>
        </p:nvSpPr>
        <p:spPr>
          <a:xfrm>
            <a:off x="4109894" y="3370230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174FDDC7-96D3-416E-90CE-051A1B2A5E1A}"/>
              </a:ext>
            </a:extLst>
          </p:cNvPr>
          <p:cNvSpPr txBox="1"/>
          <p:nvPr/>
        </p:nvSpPr>
        <p:spPr>
          <a:xfrm>
            <a:off x="2913619" y="325432"/>
            <a:ext cx="5906821" cy="2739211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referências Bem-Comportad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Monotônica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iferenciáveis (contínua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nvexa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decrescente (em módulo).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versão à especialização.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F1549AA-8E09-4F5E-9CA5-B1EE2292594B}"/>
              </a:ext>
            </a:extLst>
          </p:cNvPr>
          <p:cNvSpPr txBox="1"/>
          <p:nvPr/>
        </p:nvSpPr>
        <p:spPr>
          <a:xfrm>
            <a:off x="538623" y="6076555"/>
            <a:ext cx="6779251" cy="492443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Exemplo: Função Utilidade </a:t>
            </a:r>
            <a:r>
              <a:rPr lang="pt-BR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-Douglas</a:t>
            </a:r>
          </a:p>
        </p:txBody>
      </p:sp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A035D184-1809-4C17-BB7D-2A8B82703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53312"/>
              </p:ext>
            </p:extLst>
          </p:nvPr>
        </p:nvGraphicFramePr>
        <p:xfrm>
          <a:off x="7697713" y="5905396"/>
          <a:ext cx="2782718" cy="88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66400" progId="Equation.DSMT4">
                  <p:embed/>
                </p:oleObj>
              </mc:Choice>
              <mc:Fallback>
                <p:oleObj name="Equation" r:id="rId2" imgW="825480" imgH="266400" progId="Equation.DSMT4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A035D184-1809-4C17-BB7D-2A8B82703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13" y="5905396"/>
                        <a:ext cx="2782718" cy="88994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D6E77ABF-9F6E-47EA-9831-3778839F9F9A}"/>
              </a:ext>
            </a:extLst>
          </p:cNvPr>
          <p:cNvCxnSpPr/>
          <p:nvPr/>
        </p:nvCxnSpPr>
        <p:spPr bwMode="auto">
          <a:xfrm>
            <a:off x="7315201" y="6343836"/>
            <a:ext cx="351693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9BEE0494-1C8A-4A60-93D0-EB6C4E214539}"/>
              </a:ext>
            </a:extLst>
          </p:cNvPr>
          <p:cNvCxnSpPr>
            <a:cxnSpLocks/>
          </p:cNvCxnSpPr>
          <p:nvPr/>
        </p:nvCxnSpPr>
        <p:spPr bwMode="auto">
          <a:xfrm>
            <a:off x="981962" y="2332206"/>
            <a:ext cx="2366149" cy="188507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Elipse 26">
            <a:extLst>
              <a:ext uri="{FF2B5EF4-FFF2-40B4-BE49-F238E27FC236}">
                <a16:creationId xmlns:a16="http://schemas.microsoft.com/office/drawing/2014/main" id="{AC2E0911-EECA-4006-AE52-30C65A77D7E5}"/>
              </a:ext>
            </a:extLst>
          </p:cNvPr>
          <p:cNvSpPr/>
          <p:nvPr/>
        </p:nvSpPr>
        <p:spPr bwMode="auto">
          <a:xfrm>
            <a:off x="2058570" y="3155593"/>
            <a:ext cx="164123" cy="175417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Elipse 28">
            <a:extLst>
              <a:ext uri="{FF2B5EF4-FFF2-40B4-BE49-F238E27FC236}">
                <a16:creationId xmlns:a16="http://schemas.microsoft.com/office/drawing/2014/main" id="{79485459-02BC-4C82-9FB3-62BEDDA4D122}"/>
              </a:ext>
            </a:extLst>
          </p:cNvPr>
          <p:cNvSpPr/>
          <p:nvPr/>
        </p:nvSpPr>
        <p:spPr bwMode="auto">
          <a:xfrm>
            <a:off x="874535" y="2252915"/>
            <a:ext cx="164123" cy="17541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id="{6D5C59F1-028F-403A-BD8B-87615E839FCA}"/>
              </a:ext>
            </a:extLst>
          </p:cNvPr>
          <p:cNvSpPr/>
          <p:nvPr/>
        </p:nvSpPr>
        <p:spPr bwMode="auto">
          <a:xfrm>
            <a:off x="3249628" y="4121574"/>
            <a:ext cx="164123" cy="17541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91C4F388-1291-45C9-A710-894633C41494}"/>
              </a:ext>
            </a:extLst>
          </p:cNvPr>
          <p:cNvSpPr txBox="1"/>
          <p:nvPr/>
        </p:nvSpPr>
        <p:spPr>
          <a:xfrm>
            <a:off x="2982349" y="414694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A8167CB6-A949-4EEE-8BD0-9CC0A4D9DA41}"/>
              </a:ext>
            </a:extLst>
          </p:cNvPr>
          <p:cNvSpPr txBox="1"/>
          <p:nvPr/>
        </p:nvSpPr>
        <p:spPr>
          <a:xfrm>
            <a:off x="715104" y="248460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35" name="Object 7">
            <a:extLst>
              <a:ext uri="{FF2B5EF4-FFF2-40B4-BE49-F238E27FC236}">
                <a16:creationId xmlns:a16="http://schemas.microsoft.com/office/drawing/2014/main" id="{1E1E5882-A927-435D-94CB-AE6D893D5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38594"/>
              </p:ext>
            </p:extLst>
          </p:nvPr>
        </p:nvGraphicFramePr>
        <p:xfrm>
          <a:off x="5176838" y="3494451"/>
          <a:ext cx="49355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79360" progId="Equation.DSMT4">
                  <p:embed/>
                </p:oleObj>
              </mc:Choice>
              <mc:Fallback>
                <p:oleObj name="Equation" r:id="rId4" imgW="1828800" imgH="279360" progId="Equation.DSMT4">
                  <p:embed/>
                  <p:pic>
                    <p:nvPicPr>
                      <p:cNvPr id="35" name="Object 7">
                        <a:extLst>
                          <a:ext uri="{FF2B5EF4-FFF2-40B4-BE49-F238E27FC236}">
                            <a16:creationId xmlns:a16="http://schemas.microsoft.com/office/drawing/2014/main" id="{1E1E5882-A927-435D-94CB-AE6D893D5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494451"/>
                        <a:ext cx="4935537" cy="758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ixaDeTexto 36">
            <a:extLst>
              <a:ext uri="{FF2B5EF4-FFF2-40B4-BE49-F238E27FC236}">
                <a16:creationId xmlns:a16="http://schemas.microsoft.com/office/drawing/2014/main" id="{B36EA347-694A-4E6E-8D9C-52D1EBD8F07D}"/>
              </a:ext>
            </a:extLst>
          </p:cNvPr>
          <p:cNvSpPr txBox="1"/>
          <p:nvPr/>
        </p:nvSpPr>
        <p:spPr>
          <a:xfrm>
            <a:off x="1995266" y="278003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9E1E0874-39D1-405E-AA06-844F91881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4141"/>
              </p:ext>
            </p:extLst>
          </p:nvPr>
        </p:nvGraphicFramePr>
        <p:xfrm>
          <a:off x="521285" y="4932924"/>
          <a:ext cx="11450321" cy="70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74760" imgH="253800" progId="Equation.DSMT4">
                  <p:embed/>
                </p:oleObj>
              </mc:Choice>
              <mc:Fallback>
                <p:oleObj name="Equation" r:id="rId6" imgW="3974760" imgH="253800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9E1E0874-39D1-405E-AA06-844F91881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5" y="4932924"/>
                        <a:ext cx="11450321" cy="70087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02356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 animBg="1"/>
      <p:bldP spid="37" grpId="0"/>
    </p:bld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cro</Template>
  <TotalTime>4351</TotalTime>
  <Words>4751</Words>
  <Application>Microsoft Office PowerPoint</Application>
  <PresentationFormat>Widescreen</PresentationFormat>
  <Paragraphs>529</Paragraphs>
  <Slides>61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1</vt:i4>
      </vt:variant>
    </vt:vector>
  </HeadingPairs>
  <TitlesOfParts>
    <vt:vector size="68" baseType="lpstr">
      <vt:lpstr>Arial</vt:lpstr>
      <vt:lpstr>Calibri</vt:lpstr>
      <vt:lpstr>Lucida Sans Unicode</vt:lpstr>
      <vt:lpstr>Times New Roman</vt:lpstr>
      <vt:lpstr>Wingdings</vt:lpstr>
      <vt:lpstr>Multiple Bars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Outras Preferências</vt:lpstr>
      <vt:lpstr>Solução de Canto</vt:lpstr>
      <vt:lpstr>Apresentação do PowerPoint</vt:lpstr>
      <vt:lpstr>Apresentação do PowerPoint</vt:lpstr>
      <vt:lpstr>Modificações no Equilíbrio</vt:lpstr>
      <vt:lpstr>Apresentação do PowerPoint</vt:lpstr>
      <vt:lpstr>A Intuição Para os ER e ES</vt:lpstr>
      <vt:lpstr>O Bem de Giffen</vt:lpstr>
      <vt:lpstr>Observação Importante</vt:lpstr>
      <vt:lpstr>Apresentação do PowerPoint</vt:lpstr>
      <vt:lpstr>Apresentação do PowerPoint</vt:lpstr>
      <vt:lpstr>Apresentação do PowerPoint</vt:lpstr>
      <vt:lpstr>Apresentação do PowerPoint</vt:lpstr>
      <vt:lpstr>1) EPPGG – MPOG - 2013</vt:lpstr>
      <vt:lpstr>Apresentação do PowerPoint</vt:lpstr>
      <vt:lpstr>2) AFC – STN - 2005 </vt:lpstr>
      <vt:lpstr>3) Fiscal – ICMS – RJ – 2008 (Amarela) </vt:lpstr>
      <vt:lpstr>4) AFC – STN - 2005 </vt:lpstr>
      <vt:lpstr>5) Analista - Bacen - 2006 - Prova tipo 001 </vt:lpstr>
      <vt:lpstr>6) AE ES/SEGER ES-Economia-2013</vt:lpstr>
      <vt:lpstr>O preço afeta a quantidade demandada tanto direta quanto indiretamente. A equação de Slutsky, Efeito Total = Efeito Substituição – X * Efeito Renda, em que x é a demanda marshalliana, mostra como esses dois efeitos se comportam. A partir dessas informações, é correto afirmar que:</vt:lpstr>
      <vt:lpstr>8) Analista – Economia – MPU - 2005 </vt:lpstr>
      <vt:lpstr>9) EPPGG – MPOG - 2002 </vt:lpstr>
      <vt:lpstr>10) CEBRASPE (CESPE) - Ana GRS (SLU DF)/SLU DF/ Economia /2019</vt:lpstr>
      <vt:lpstr>11) CEBRASPE (CESPE) - Aud (CAGE RS)/ SEFAZ  RS/2018</vt:lpstr>
      <vt:lpstr>Apresentação do PowerPoint</vt:lpstr>
      <vt:lpstr>12) CEBRASPE (CESPE) - Ana GRS (SLU DF)/SLU DF/Economia/ 2019</vt:lpstr>
      <vt:lpstr>13) CEBRASPE (CESPE) - AGE (SEDF)/ SEDF/Economia/2017</vt:lpstr>
      <vt:lpstr>14) CEBRASPE (CESPE) - Aud CE (TCE-PA)/ TCE-PA/Planejamento/ Economia/2016</vt:lpstr>
      <vt:lpstr>15) CEBRASPE (CESPE) - Economia (SUFRAMA)/SUFRAMA/2014</vt:lpstr>
      <vt:lpstr>16) CEBRASPE (CESPE) - Economia (SUFRAMA)/SUFRAMA/2014</vt:lpstr>
      <vt:lpstr>17) CEBRASPE (CESPE) - Economia (SUFRAMA)/SUFRAMA/2014</vt:lpstr>
      <vt:lpstr>18) CEBRASPE (CESPE) - Cons (SEFAZ ES)/SEFAZ ES/Ciências Econômicas/2010</vt:lpstr>
      <vt:lpstr>19) CEBRASPE (CESPE) - Cons (SEFAZ ES)/SEFAZ ES/Ciências Econômicas/2010</vt:lpstr>
      <vt:lpstr>20) CEBRASPE (CESPE) - Eco (MPOG) /MPOG/"SPU"/2015</vt:lpstr>
      <vt:lpstr>21) CEBRASPE (CESPE) - Eco (MPOG)/ MPOG/"SPU"/2015</vt:lpstr>
      <vt:lpstr>22) CEBRASPE (CESPE) - Economia (SUFRAMA)/SUFRAMA/2014</vt:lpstr>
      <vt:lpstr>23) CEBRASPE (CESPE) - Ana GRS (SLU DF)/SLU DF/Economia/ 2019</vt:lpstr>
      <vt:lpstr>24) CEBRASPE (CESPE) - Ana GRS (SLU DF)/SLU DF/Economia/ 2019</vt:lpstr>
      <vt:lpstr>25) CEBRASPE (CESPE) - Ana GRS (SLU DF)/SLU DF/Economia/2019</vt:lpstr>
      <vt:lpstr>26) CEBRASPE (CESPE) - PEBTT (IFF)/ IFF/Administração/2018</vt:lpstr>
      <vt:lpstr>27) CEBRASPE (CESPE) - ACE (TCE-MG)/ TCE-MG/Ciências Econômicas/2018</vt:lpstr>
      <vt:lpstr>28) CEBRASPE (CESPE) - Economia (FUB)/FUB/2018</vt:lpstr>
      <vt:lpstr>29) CEBRASPE (CESPE) - Eco (DPU)/ 2016</vt:lpstr>
      <vt:lpstr>30) CEBRASPE (CESPE) - Aud CE (TCE-PA)/TCE/Administrativa/ Economia/2016</vt:lpstr>
      <vt:lpstr>101- Considere que determinada firma tenha a função de produção de  proporções fixas e que cada nível de produção exija uma combinação específica de trabalho e capital. Nessa situação, a taxa marginal de substituição  técnica  é  constante em todos os pontos da isoquanta.</vt:lpstr>
      <vt:lpstr>102 - A taxa marginal de substituição (TMS), calculada por meio da curva de indiferença do consumidor, corresponde à propensão marginal a pagar ou a consumir.</vt:lpstr>
      <vt:lpstr>33) BNDES – Economista – 2013 - 3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2</dc:title>
  <dc:creator>ACJA</dc:creator>
  <cp:lastModifiedBy>Antonio Carlos Assumpção</cp:lastModifiedBy>
  <cp:revision>260</cp:revision>
  <cp:lastPrinted>2020-09-21T17:48:11Z</cp:lastPrinted>
  <dcterms:created xsi:type="dcterms:W3CDTF">2000-03-16T15:04:42Z</dcterms:created>
  <dcterms:modified xsi:type="dcterms:W3CDTF">2024-03-06T01:06:04Z</dcterms:modified>
</cp:coreProperties>
</file>